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B40EDBB" w14:textId="77777777" w:rsidR="002C2048" w:rsidRPr="005415DE" w:rsidRDefault="002C2048" w:rsidP="002C2048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>Министерство спорта Российской Федерации</w:t>
      </w:r>
    </w:p>
    <w:p w14:paraId="64ED02E3" w14:textId="77777777" w:rsidR="002C2048" w:rsidRPr="005415DE" w:rsidRDefault="002C2048" w:rsidP="002C2048">
      <w:pPr>
        <w:widowControl w:val="0"/>
        <w:jc w:val="center"/>
        <w:rPr>
          <w:b/>
          <w:color w:val="000000"/>
          <w:sz w:val="24"/>
          <w:szCs w:val="24"/>
        </w:rPr>
      </w:pPr>
    </w:p>
    <w:p w14:paraId="7394A424" w14:textId="77777777" w:rsidR="002C2048" w:rsidRPr="005415DE" w:rsidRDefault="002C2048" w:rsidP="002C2048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>Федеральное государственное бюджетное образовательное учреждение</w:t>
      </w:r>
    </w:p>
    <w:p w14:paraId="2869E593" w14:textId="77777777" w:rsidR="002C2048" w:rsidRPr="005415DE" w:rsidRDefault="002C2048" w:rsidP="002C2048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>высшего образования</w:t>
      </w:r>
    </w:p>
    <w:p w14:paraId="019912D8" w14:textId="77777777" w:rsidR="002C2048" w:rsidRPr="005415DE" w:rsidRDefault="002C2048" w:rsidP="002C2048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>«Московская государственная академия физической культуры»</w:t>
      </w:r>
    </w:p>
    <w:p w14:paraId="6874A529" w14:textId="77777777" w:rsidR="002C2048" w:rsidRPr="005415DE" w:rsidRDefault="002C2048" w:rsidP="002C2048">
      <w:pPr>
        <w:widowControl w:val="0"/>
        <w:jc w:val="center"/>
        <w:rPr>
          <w:color w:val="000000"/>
          <w:sz w:val="24"/>
          <w:szCs w:val="24"/>
        </w:rPr>
      </w:pPr>
    </w:p>
    <w:p w14:paraId="5DF0F4AE" w14:textId="77777777" w:rsidR="002C2048" w:rsidRPr="005415DE" w:rsidRDefault="002C2048" w:rsidP="002C2048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 xml:space="preserve">Кафедра </w:t>
      </w:r>
      <w:r w:rsidRPr="003F0BF3">
        <w:rPr>
          <w:rFonts w:cs="Tahoma"/>
          <w:color w:val="000000"/>
          <w:sz w:val="24"/>
          <w:szCs w:val="24"/>
          <w:u w:val="single"/>
        </w:rPr>
        <w:t>Биомеханики и информационных технологий</w:t>
      </w:r>
    </w:p>
    <w:p w14:paraId="7FE793E5" w14:textId="77777777" w:rsidR="002C2048" w:rsidRPr="005415DE" w:rsidRDefault="002C2048" w:rsidP="002C2048">
      <w:pPr>
        <w:widowControl w:val="0"/>
        <w:numPr>
          <w:ilvl w:val="0"/>
          <w:numId w:val="41"/>
        </w:numPr>
        <w:jc w:val="center"/>
        <w:rPr>
          <w:color w:val="000000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17"/>
        <w:gridCol w:w="4454"/>
      </w:tblGrid>
      <w:tr w:rsidR="002C2048" w:rsidRPr="005415DE" w14:paraId="5F62E67E" w14:textId="77777777" w:rsidTr="004A0922">
        <w:tc>
          <w:tcPr>
            <w:tcW w:w="4617" w:type="dxa"/>
            <w:hideMark/>
          </w:tcPr>
          <w:p w14:paraId="7221AC7A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СОГЛАСОВАНО</w:t>
            </w:r>
          </w:p>
          <w:p w14:paraId="10E2C0EE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Начальник Учебно-</w:t>
            </w:r>
          </w:p>
          <w:p w14:paraId="661020A2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 xml:space="preserve">методического управления </w:t>
            </w:r>
          </w:p>
          <w:p w14:paraId="13C0CD35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к.</w:t>
            </w:r>
            <w:r>
              <w:rPr>
                <w:color w:val="000000"/>
                <w:sz w:val="24"/>
                <w:szCs w:val="24"/>
              </w:rPr>
              <w:t>б.н., доцент И.В.Осадченко</w:t>
            </w:r>
          </w:p>
          <w:p w14:paraId="668D2260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_______________________________</w:t>
            </w:r>
          </w:p>
          <w:p w14:paraId="4F6C9896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«</w:t>
            </w:r>
            <w:r>
              <w:rPr>
                <w:color w:val="000000"/>
                <w:sz w:val="24"/>
                <w:szCs w:val="24"/>
              </w:rPr>
              <w:t>20</w:t>
            </w:r>
            <w:r w:rsidRPr="005415DE">
              <w:rPr>
                <w:color w:val="000000"/>
                <w:sz w:val="24"/>
                <w:szCs w:val="24"/>
              </w:rPr>
              <w:t>» июня 202</w:t>
            </w:r>
            <w:r>
              <w:rPr>
                <w:color w:val="000000"/>
                <w:sz w:val="24"/>
                <w:szCs w:val="24"/>
              </w:rPr>
              <w:t>3</w:t>
            </w:r>
            <w:r w:rsidRPr="005415DE">
              <w:rPr>
                <w:color w:val="000000"/>
                <w:sz w:val="24"/>
                <w:szCs w:val="24"/>
              </w:rPr>
              <w:t xml:space="preserve"> г.</w:t>
            </w:r>
          </w:p>
        </w:tc>
        <w:tc>
          <w:tcPr>
            <w:tcW w:w="4454" w:type="dxa"/>
            <w:hideMark/>
          </w:tcPr>
          <w:p w14:paraId="142698EC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УТВЕРЖДЕНО</w:t>
            </w:r>
          </w:p>
          <w:p w14:paraId="27C554D3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Председатель УМК</w:t>
            </w:r>
          </w:p>
          <w:p w14:paraId="5853FA3E" w14:textId="7819C77F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и.о.</w:t>
            </w:r>
            <w:r w:rsidR="00D358E0">
              <w:rPr>
                <w:color w:val="000000"/>
                <w:sz w:val="24"/>
                <w:szCs w:val="24"/>
              </w:rPr>
              <w:t xml:space="preserve"> </w:t>
            </w:r>
            <w:r w:rsidRPr="005415DE">
              <w:rPr>
                <w:color w:val="000000"/>
                <w:sz w:val="24"/>
                <w:szCs w:val="24"/>
              </w:rPr>
              <w:t>проректор</w:t>
            </w:r>
            <w:r>
              <w:rPr>
                <w:color w:val="000000"/>
                <w:sz w:val="24"/>
                <w:szCs w:val="24"/>
              </w:rPr>
              <w:t>а</w:t>
            </w:r>
            <w:r w:rsidR="00D358E0">
              <w:rPr>
                <w:color w:val="000000"/>
                <w:sz w:val="24"/>
                <w:szCs w:val="24"/>
              </w:rPr>
              <w:t xml:space="preserve"> по учебной </w:t>
            </w:r>
            <w:r w:rsidRPr="005415DE">
              <w:rPr>
                <w:color w:val="000000"/>
                <w:sz w:val="24"/>
                <w:szCs w:val="24"/>
              </w:rPr>
              <w:t>работе</w:t>
            </w:r>
          </w:p>
          <w:p w14:paraId="28B40354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 xml:space="preserve">к.п.н., </w:t>
            </w:r>
            <w:r>
              <w:rPr>
                <w:color w:val="000000"/>
                <w:sz w:val="24"/>
                <w:szCs w:val="24"/>
              </w:rPr>
              <w:t>доцент А.П.Морозов</w:t>
            </w:r>
          </w:p>
          <w:p w14:paraId="1CF06916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______________________________</w:t>
            </w:r>
          </w:p>
          <w:p w14:paraId="4DFC33FA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«</w:t>
            </w:r>
            <w:r>
              <w:rPr>
                <w:color w:val="000000"/>
                <w:sz w:val="24"/>
                <w:szCs w:val="24"/>
              </w:rPr>
              <w:t>20</w:t>
            </w:r>
            <w:r w:rsidRPr="005415DE">
              <w:rPr>
                <w:color w:val="000000"/>
                <w:sz w:val="24"/>
                <w:szCs w:val="24"/>
              </w:rPr>
              <w:t>» июня 202</w:t>
            </w:r>
            <w:r>
              <w:rPr>
                <w:color w:val="000000"/>
                <w:sz w:val="24"/>
                <w:szCs w:val="24"/>
              </w:rPr>
              <w:t>3</w:t>
            </w:r>
            <w:r w:rsidRPr="005415DE">
              <w:rPr>
                <w:color w:val="000000"/>
                <w:sz w:val="24"/>
                <w:szCs w:val="24"/>
              </w:rPr>
              <w:t xml:space="preserve"> г.</w:t>
            </w:r>
          </w:p>
        </w:tc>
      </w:tr>
    </w:tbl>
    <w:p w14:paraId="70316675" w14:textId="77777777" w:rsidR="002C2048" w:rsidRPr="005415DE" w:rsidRDefault="002C2048" w:rsidP="002C2048">
      <w:pPr>
        <w:widowControl w:val="0"/>
        <w:jc w:val="center"/>
        <w:rPr>
          <w:b/>
          <w:color w:val="000000"/>
          <w:sz w:val="24"/>
          <w:szCs w:val="24"/>
        </w:rPr>
      </w:pPr>
    </w:p>
    <w:p w14:paraId="32348BEB" w14:textId="77777777" w:rsidR="002C2048" w:rsidRPr="005415DE" w:rsidRDefault="002C2048" w:rsidP="002C2048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>РАБОЧАЯ ПРОГРАММА ДИСЦИПЛИНЫ</w:t>
      </w:r>
    </w:p>
    <w:p w14:paraId="24E88220" w14:textId="77777777" w:rsidR="002C2048" w:rsidRPr="005415DE" w:rsidRDefault="002C2048" w:rsidP="002C2048">
      <w:pPr>
        <w:widowControl w:val="0"/>
        <w:jc w:val="center"/>
        <w:rPr>
          <w:b/>
          <w:sz w:val="24"/>
          <w:szCs w:val="24"/>
        </w:rPr>
      </w:pPr>
    </w:p>
    <w:p w14:paraId="2D79E1D4" w14:textId="0914FF5B" w:rsidR="002C2048" w:rsidRDefault="002C2048" w:rsidP="002C2048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8E0B6B">
        <w:rPr>
          <w:rFonts w:cs="Tahoma"/>
          <w:b/>
          <w:color w:val="000000"/>
          <w:sz w:val="24"/>
          <w:szCs w:val="24"/>
        </w:rPr>
        <w:t>«</w:t>
      </w:r>
      <w:bookmarkStart w:id="0" w:name="_GoBack"/>
      <w:r w:rsidRPr="00EA0C88">
        <w:rPr>
          <w:rFonts w:cs="Tahoma"/>
          <w:b/>
          <w:color w:val="000000"/>
          <w:sz w:val="24"/>
          <w:szCs w:val="24"/>
        </w:rPr>
        <w:t>СПОРТИВНАЯ МЕТРОЛОГИЯ</w:t>
      </w:r>
      <w:bookmarkEnd w:id="0"/>
      <w:r w:rsidRPr="008E0B6B">
        <w:rPr>
          <w:rFonts w:cs="Tahoma"/>
          <w:b/>
          <w:color w:val="000000"/>
          <w:sz w:val="24"/>
          <w:szCs w:val="24"/>
        </w:rPr>
        <w:t>»</w:t>
      </w:r>
    </w:p>
    <w:p w14:paraId="37D95689" w14:textId="77777777" w:rsidR="002C2048" w:rsidRPr="008E0B6B" w:rsidRDefault="002C2048" w:rsidP="002C2048">
      <w:pPr>
        <w:jc w:val="center"/>
        <w:rPr>
          <w:rFonts w:cs="Tahoma"/>
          <w:b/>
          <w:color w:val="000000"/>
          <w:sz w:val="24"/>
          <w:szCs w:val="24"/>
        </w:rPr>
      </w:pPr>
    </w:p>
    <w:p w14:paraId="27D99B6A" w14:textId="35969139" w:rsidR="002C2048" w:rsidRPr="008E0B6B" w:rsidRDefault="002C2048" w:rsidP="002C2048">
      <w:pPr>
        <w:jc w:val="center"/>
        <w:rPr>
          <w:rFonts w:cs="Tahoma"/>
          <w:b/>
          <w:color w:val="000000"/>
          <w:sz w:val="24"/>
          <w:szCs w:val="24"/>
        </w:rPr>
      </w:pPr>
      <w:r w:rsidRPr="008E0B6B">
        <w:rPr>
          <w:rFonts w:cs="Tahoma"/>
          <w:b/>
          <w:color w:val="000000"/>
          <w:sz w:val="24"/>
          <w:szCs w:val="24"/>
        </w:rPr>
        <w:t>Б1.</w:t>
      </w:r>
      <w:r>
        <w:rPr>
          <w:rFonts w:cs="Tahoma"/>
          <w:b/>
          <w:color w:val="000000"/>
          <w:sz w:val="24"/>
          <w:szCs w:val="24"/>
        </w:rPr>
        <w:t>О.14</w:t>
      </w:r>
    </w:p>
    <w:p w14:paraId="622BFC96" w14:textId="77777777" w:rsidR="002C2048" w:rsidRPr="007D1E8B" w:rsidRDefault="002C2048" w:rsidP="002C2048">
      <w:pPr>
        <w:widowControl w:val="0"/>
        <w:jc w:val="center"/>
        <w:rPr>
          <w:rFonts w:cs="Tahoma"/>
          <w:color w:val="000000"/>
          <w:sz w:val="24"/>
          <w:szCs w:val="24"/>
        </w:rPr>
      </w:pPr>
      <w:r>
        <w:rPr>
          <w:sz w:val="24"/>
          <w:szCs w:val="24"/>
        </w:rPr>
        <w:t>п</w:t>
      </w:r>
      <w:r w:rsidRPr="005415DE">
        <w:rPr>
          <w:sz w:val="24"/>
          <w:szCs w:val="24"/>
        </w:rPr>
        <w:t>о</w:t>
      </w:r>
      <w:r>
        <w:rPr>
          <w:sz w:val="24"/>
          <w:szCs w:val="24"/>
        </w:rPr>
        <w:t xml:space="preserve"> </w:t>
      </w:r>
      <w:r w:rsidRPr="005415DE">
        <w:rPr>
          <w:sz w:val="24"/>
          <w:szCs w:val="24"/>
        </w:rPr>
        <w:t>направлению</w:t>
      </w:r>
      <w:r>
        <w:rPr>
          <w:sz w:val="24"/>
          <w:szCs w:val="24"/>
        </w:rPr>
        <w:t xml:space="preserve"> </w:t>
      </w:r>
      <w:r w:rsidRPr="005415DE">
        <w:rPr>
          <w:sz w:val="24"/>
          <w:szCs w:val="24"/>
        </w:rPr>
        <w:t>подготовки</w:t>
      </w:r>
      <w:r>
        <w:rPr>
          <w:sz w:val="24"/>
          <w:szCs w:val="24"/>
        </w:rPr>
        <w:t xml:space="preserve"> </w:t>
      </w:r>
      <w:r w:rsidRPr="007D1E8B">
        <w:rPr>
          <w:rFonts w:cs="Tahoma"/>
          <w:color w:val="000000"/>
          <w:sz w:val="24"/>
          <w:szCs w:val="24"/>
          <w:u w:val="single"/>
        </w:rPr>
        <w:t>49.03.01 «Физическая культура»</w:t>
      </w:r>
    </w:p>
    <w:p w14:paraId="4C85E07B" w14:textId="77777777" w:rsidR="002C2048" w:rsidRDefault="002C2048" w:rsidP="002C2048">
      <w:pPr>
        <w:widowControl w:val="0"/>
        <w:jc w:val="center"/>
        <w:rPr>
          <w:b/>
          <w:i/>
          <w:color w:val="000000"/>
          <w:sz w:val="24"/>
          <w:szCs w:val="24"/>
        </w:rPr>
      </w:pPr>
    </w:p>
    <w:p w14:paraId="4701AE4B" w14:textId="77777777" w:rsidR="002C2048" w:rsidRDefault="002C2048" w:rsidP="002C2048">
      <w:pPr>
        <w:jc w:val="center"/>
        <w:rPr>
          <w:rFonts w:cs="Tahoma"/>
          <w:color w:val="000000"/>
          <w:sz w:val="24"/>
          <w:szCs w:val="24"/>
        </w:rPr>
      </w:pPr>
      <w:r>
        <w:rPr>
          <w:b/>
          <w:i/>
          <w:color w:val="000000"/>
          <w:sz w:val="24"/>
          <w:szCs w:val="24"/>
        </w:rPr>
        <w:t xml:space="preserve"> Наименования</w:t>
      </w:r>
      <w:r w:rsidRPr="005415DE">
        <w:rPr>
          <w:b/>
          <w:i/>
          <w:color w:val="000000"/>
          <w:sz w:val="24"/>
          <w:szCs w:val="24"/>
        </w:rPr>
        <w:t xml:space="preserve"> ОПОП </w:t>
      </w:r>
      <w:r>
        <w:rPr>
          <w:rFonts w:cs="Tahoma"/>
          <w:color w:val="000000"/>
          <w:sz w:val="24"/>
          <w:szCs w:val="24"/>
        </w:rPr>
        <w:t xml:space="preserve"> </w:t>
      </w:r>
    </w:p>
    <w:p w14:paraId="26884465" w14:textId="77777777" w:rsidR="002C2048" w:rsidRPr="007D1E8B" w:rsidRDefault="002C2048" w:rsidP="002C2048">
      <w:pPr>
        <w:jc w:val="center"/>
        <w:rPr>
          <w:rFonts w:cs="Tahoma"/>
          <w:b/>
          <w:i/>
          <w:color w:val="000000"/>
          <w:sz w:val="24"/>
          <w:szCs w:val="24"/>
          <w:u w:val="single"/>
        </w:rPr>
      </w:pPr>
      <w:r w:rsidRPr="007D1E8B">
        <w:rPr>
          <w:rFonts w:cs="Tahoma"/>
          <w:b/>
          <w:i/>
          <w:color w:val="000000"/>
          <w:sz w:val="24"/>
          <w:szCs w:val="24"/>
          <w:u w:val="single"/>
        </w:rPr>
        <w:t>«Физкультурное образование»</w:t>
      </w:r>
    </w:p>
    <w:p w14:paraId="54B4A5AA" w14:textId="77777777" w:rsidR="002C2048" w:rsidRPr="007D1E8B" w:rsidRDefault="002C2048" w:rsidP="002C2048">
      <w:pPr>
        <w:jc w:val="center"/>
        <w:rPr>
          <w:rFonts w:cs="Tahoma"/>
          <w:b/>
          <w:i/>
          <w:color w:val="000000"/>
          <w:sz w:val="24"/>
          <w:szCs w:val="24"/>
          <w:u w:val="single"/>
        </w:rPr>
      </w:pPr>
      <w:r w:rsidRPr="007D1E8B">
        <w:rPr>
          <w:rFonts w:cs="Tahoma"/>
          <w:b/>
          <w:i/>
          <w:color w:val="000000"/>
          <w:sz w:val="24"/>
          <w:szCs w:val="24"/>
          <w:u w:val="single"/>
        </w:rPr>
        <w:t>«Физкультурно - оздоровительные технологии»</w:t>
      </w:r>
    </w:p>
    <w:p w14:paraId="314455D5" w14:textId="77777777" w:rsidR="002C2048" w:rsidRPr="007D1E8B" w:rsidRDefault="002C2048" w:rsidP="002C2048">
      <w:pPr>
        <w:jc w:val="center"/>
        <w:rPr>
          <w:rFonts w:cs="Tahoma"/>
          <w:b/>
          <w:i/>
          <w:color w:val="000000"/>
          <w:sz w:val="24"/>
          <w:szCs w:val="24"/>
          <w:u w:val="single"/>
        </w:rPr>
      </w:pPr>
      <w:r w:rsidRPr="007D1E8B">
        <w:rPr>
          <w:rFonts w:cs="Tahoma"/>
          <w:b/>
          <w:i/>
          <w:color w:val="000000"/>
          <w:sz w:val="24"/>
          <w:szCs w:val="24"/>
          <w:u w:val="single"/>
        </w:rPr>
        <w:t>«Оздоровительные виды аэробики и гимнастики»</w:t>
      </w:r>
    </w:p>
    <w:p w14:paraId="259D9583" w14:textId="77777777" w:rsidR="002C2048" w:rsidRDefault="002C2048" w:rsidP="002C2048">
      <w:pPr>
        <w:widowControl w:val="0"/>
        <w:jc w:val="center"/>
        <w:rPr>
          <w:b/>
          <w:color w:val="000000"/>
          <w:sz w:val="24"/>
          <w:szCs w:val="24"/>
        </w:rPr>
      </w:pPr>
    </w:p>
    <w:p w14:paraId="297D80DB" w14:textId="77777777" w:rsidR="002C2048" w:rsidRPr="005415DE" w:rsidRDefault="002C2048" w:rsidP="002C2048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>Квалификация выпускника</w:t>
      </w:r>
      <w:r>
        <w:rPr>
          <w:b/>
          <w:color w:val="000000"/>
          <w:sz w:val="24"/>
          <w:szCs w:val="24"/>
        </w:rPr>
        <w:t xml:space="preserve"> </w:t>
      </w:r>
      <w:r w:rsidRPr="005415DE">
        <w:rPr>
          <w:i/>
          <w:iCs/>
          <w:sz w:val="24"/>
          <w:szCs w:val="24"/>
        </w:rPr>
        <w:t xml:space="preserve">- </w:t>
      </w:r>
      <w:r w:rsidRPr="003F0BF3">
        <w:rPr>
          <w:b/>
          <w:iCs/>
          <w:sz w:val="24"/>
          <w:szCs w:val="24"/>
          <w:u w:val="single"/>
        </w:rPr>
        <w:t>бакалавр</w:t>
      </w:r>
    </w:p>
    <w:p w14:paraId="4EC52939" w14:textId="77777777" w:rsidR="002C2048" w:rsidRPr="005415DE" w:rsidRDefault="002C2048" w:rsidP="002C2048">
      <w:pPr>
        <w:widowControl w:val="0"/>
        <w:jc w:val="center"/>
        <w:rPr>
          <w:b/>
          <w:color w:val="000000"/>
          <w:sz w:val="24"/>
          <w:szCs w:val="24"/>
        </w:rPr>
      </w:pPr>
    </w:p>
    <w:p w14:paraId="7CCB5D79" w14:textId="77777777" w:rsidR="002C2048" w:rsidRPr="005415DE" w:rsidRDefault="002C2048" w:rsidP="002C2048">
      <w:pPr>
        <w:widowControl w:val="0"/>
        <w:jc w:val="center"/>
        <w:rPr>
          <w:b/>
          <w:color w:val="000000"/>
          <w:sz w:val="24"/>
          <w:szCs w:val="24"/>
        </w:rPr>
      </w:pPr>
    </w:p>
    <w:p w14:paraId="20CDEF22" w14:textId="77777777" w:rsidR="002C2048" w:rsidRDefault="002C2048" w:rsidP="002C2048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 xml:space="preserve">Форма </w:t>
      </w:r>
      <w:r>
        <w:rPr>
          <w:b/>
          <w:color w:val="000000"/>
          <w:sz w:val="24"/>
          <w:szCs w:val="24"/>
        </w:rPr>
        <w:t>о</w:t>
      </w:r>
      <w:r w:rsidRPr="005415DE">
        <w:rPr>
          <w:b/>
          <w:color w:val="000000"/>
          <w:sz w:val="24"/>
          <w:szCs w:val="24"/>
        </w:rPr>
        <w:t xml:space="preserve">бучения </w:t>
      </w:r>
    </w:p>
    <w:p w14:paraId="175BAEB7" w14:textId="77777777" w:rsidR="002C2048" w:rsidRPr="005415DE" w:rsidRDefault="002C2048" w:rsidP="002C2048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>очная/заочная</w:t>
      </w:r>
    </w:p>
    <w:p w14:paraId="334A6145" w14:textId="77777777" w:rsidR="002C2048" w:rsidRPr="005415DE" w:rsidRDefault="002C2048" w:rsidP="002C2048">
      <w:pPr>
        <w:widowControl w:val="0"/>
        <w:jc w:val="center"/>
        <w:rPr>
          <w:b/>
          <w:color w:val="000000"/>
          <w:sz w:val="24"/>
          <w:szCs w:val="24"/>
        </w:rPr>
      </w:pPr>
    </w:p>
    <w:tbl>
      <w:tblPr>
        <w:tblW w:w="10490" w:type="dxa"/>
        <w:tblInd w:w="-709" w:type="dxa"/>
        <w:tblLayout w:type="fixed"/>
        <w:tblLook w:val="04A0" w:firstRow="1" w:lastRow="0" w:firstColumn="1" w:lastColumn="0" w:noHBand="0" w:noVBand="1"/>
      </w:tblPr>
      <w:tblGrid>
        <w:gridCol w:w="3544"/>
        <w:gridCol w:w="3402"/>
        <w:gridCol w:w="3544"/>
      </w:tblGrid>
      <w:tr w:rsidR="002C2048" w:rsidRPr="005415DE" w14:paraId="454CD867" w14:textId="77777777" w:rsidTr="004A0922">
        <w:trPr>
          <w:trHeight w:val="3026"/>
        </w:trPr>
        <w:tc>
          <w:tcPr>
            <w:tcW w:w="3544" w:type="dxa"/>
          </w:tcPr>
          <w:p w14:paraId="47827626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72FB60B9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30BAA001" w14:textId="77777777" w:rsidR="002C2048" w:rsidRPr="005415DE" w:rsidRDefault="002C2048" w:rsidP="004A0922">
            <w:pPr>
              <w:suppressAutoHyphens/>
              <w:jc w:val="center"/>
              <w:rPr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>СОГЛАСОВАНО</w:t>
            </w:r>
          </w:p>
          <w:p w14:paraId="02991784" w14:textId="77777777" w:rsidR="002C2048" w:rsidRPr="005415DE" w:rsidRDefault="002C2048" w:rsidP="004A0922">
            <w:pPr>
              <w:suppressAutoHyphens/>
              <w:jc w:val="center"/>
              <w:rPr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 xml:space="preserve">Декан </w:t>
            </w:r>
            <w:r>
              <w:rPr>
                <w:color w:val="000000"/>
                <w:sz w:val="24"/>
                <w:szCs w:val="24"/>
              </w:rPr>
              <w:t xml:space="preserve">социально-педагогического </w:t>
            </w:r>
            <w:r w:rsidRPr="005415DE">
              <w:rPr>
                <w:sz w:val="24"/>
                <w:szCs w:val="24"/>
              </w:rPr>
              <w:t xml:space="preserve">факультета </w:t>
            </w:r>
          </w:p>
          <w:p w14:paraId="4627CB90" w14:textId="77777777" w:rsidR="002C2048" w:rsidRPr="00193414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.пс.н., </w:t>
            </w:r>
            <w:r w:rsidRPr="00193414">
              <w:rPr>
                <w:color w:val="000000"/>
                <w:sz w:val="24"/>
                <w:szCs w:val="24"/>
              </w:rPr>
              <w:t>доцент</w:t>
            </w:r>
          </w:p>
          <w:p w14:paraId="7FB93E62" w14:textId="77777777" w:rsidR="002C2048" w:rsidRPr="005415DE" w:rsidRDefault="002C2048" w:rsidP="004A0922">
            <w:pPr>
              <w:suppressAutoHyphens/>
              <w:jc w:val="center"/>
              <w:rPr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___________</w:t>
            </w:r>
            <w:r>
              <w:rPr>
                <w:color w:val="000000"/>
                <w:sz w:val="24"/>
                <w:szCs w:val="24"/>
              </w:rPr>
              <w:t>В.А. Дерючева</w:t>
            </w:r>
          </w:p>
          <w:p w14:paraId="009B3C1A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«20</w:t>
            </w:r>
            <w:r w:rsidRPr="005415DE">
              <w:rPr>
                <w:color w:val="000000"/>
                <w:sz w:val="24"/>
                <w:szCs w:val="24"/>
              </w:rPr>
              <w:t>» июня 202</w:t>
            </w:r>
            <w:r>
              <w:rPr>
                <w:color w:val="000000"/>
                <w:sz w:val="24"/>
                <w:szCs w:val="24"/>
              </w:rPr>
              <w:t>3</w:t>
            </w:r>
            <w:r w:rsidRPr="005415DE">
              <w:rPr>
                <w:color w:val="000000"/>
                <w:sz w:val="24"/>
                <w:szCs w:val="24"/>
              </w:rPr>
              <w:t xml:space="preserve"> г.</w:t>
            </w:r>
          </w:p>
        </w:tc>
        <w:tc>
          <w:tcPr>
            <w:tcW w:w="3402" w:type="dxa"/>
          </w:tcPr>
          <w:p w14:paraId="5E5D66B8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403A804E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1F58FF03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СОГЛАСОВАНО</w:t>
            </w:r>
          </w:p>
          <w:p w14:paraId="343BE54A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Декан факультета</w:t>
            </w:r>
          </w:p>
          <w:p w14:paraId="78D8217E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заочной формы обучения,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5415DE">
              <w:rPr>
                <w:color w:val="000000"/>
                <w:sz w:val="24"/>
                <w:szCs w:val="24"/>
              </w:rPr>
              <w:t>к.п.н., профессор</w:t>
            </w:r>
          </w:p>
          <w:p w14:paraId="1689E845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_____________В.Х Шнайдер</w:t>
            </w:r>
          </w:p>
          <w:p w14:paraId="43A05E88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«</w:t>
            </w:r>
            <w:r>
              <w:rPr>
                <w:color w:val="000000"/>
                <w:sz w:val="24"/>
                <w:szCs w:val="24"/>
              </w:rPr>
              <w:t>20</w:t>
            </w:r>
            <w:r w:rsidRPr="005415DE">
              <w:rPr>
                <w:color w:val="000000"/>
                <w:sz w:val="24"/>
                <w:szCs w:val="24"/>
              </w:rPr>
              <w:t>» июня 202</w:t>
            </w:r>
            <w:r>
              <w:rPr>
                <w:color w:val="000000"/>
                <w:sz w:val="24"/>
                <w:szCs w:val="24"/>
              </w:rPr>
              <w:t>3</w:t>
            </w:r>
            <w:r w:rsidRPr="005415DE">
              <w:rPr>
                <w:color w:val="000000"/>
                <w:sz w:val="24"/>
                <w:szCs w:val="24"/>
              </w:rPr>
              <w:t xml:space="preserve"> г.</w:t>
            </w:r>
          </w:p>
        </w:tc>
        <w:tc>
          <w:tcPr>
            <w:tcW w:w="3544" w:type="dxa"/>
            <w:hideMark/>
          </w:tcPr>
          <w:p w14:paraId="7A575B79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045D2985" w14:textId="77777777" w:rsidR="002C2048" w:rsidRPr="005415DE" w:rsidRDefault="002C2048" w:rsidP="004A0922">
            <w:pPr>
              <w:widowControl w:val="0"/>
              <w:jc w:val="center"/>
              <w:rPr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 xml:space="preserve">Программа рассмотрена и одобрена на заседании кафедры </w:t>
            </w:r>
            <w:r w:rsidRPr="005415DE">
              <w:rPr>
                <w:sz w:val="24"/>
                <w:szCs w:val="24"/>
              </w:rPr>
              <w:t xml:space="preserve">(протокол № </w:t>
            </w:r>
            <w:r>
              <w:rPr>
                <w:sz w:val="24"/>
                <w:szCs w:val="24"/>
              </w:rPr>
              <w:t>12</w:t>
            </w:r>
            <w:r w:rsidRPr="005415DE">
              <w:rPr>
                <w:sz w:val="24"/>
                <w:szCs w:val="24"/>
              </w:rPr>
              <w:t xml:space="preserve"> </w:t>
            </w:r>
          </w:p>
          <w:p w14:paraId="050E90D6" w14:textId="77777777" w:rsidR="002C2048" w:rsidRPr="005415DE" w:rsidRDefault="002C2048" w:rsidP="004A0922">
            <w:pPr>
              <w:widowControl w:val="0"/>
              <w:jc w:val="center"/>
              <w:rPr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 xml:space="preserve"> от </w:t>
            </w:r>
            <w:r w:rsidRPr="00E300EB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1</w:t>
            </w:r>
            <w:r w:rsidRPr="00E6243B">
              <w:rPr>
                <w:sz w:val="24"/>
                <w:szCs w:val="24"/>
              </w:rPr>
              <w:t>9</w:t>
            </w:r>
            <w:r w:rsidRPr="00E300EB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 xml:space="preserve">июня </w:t>
            </w:r>
            <w:r w:rsidRPr="00E300EB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>2</w:t>
            </w:r>
            <w:r w:rsidRPr="00E6243B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 xml:space="preserve"> </w:t>
            </w:r>
            <w:r w:rsidRPr="00E300EB">
              <w:rPr>
                <w:sz w:val="24"/>
                <w:szCs w:val="24"/>
              </w:rPr>
              <w:t>г</w:t>
            </w:r>
            <w:r>
              <w:rPr>
                <w:sz w:val="24"/>
                <w:szCs w:val="24"/>
              </w:rPr>
              <w:t>.</w:t>
            </w:r>
            <w:r w:rsidRPr="005415DE">
              <w:rPr>
                <w:sz w:val="24"/>
                <w:szCs w:val="24"/>
              </w:rPr>
              <w:t>)</w:t>
            </w:r>
          </w:p>
          <w:p w14:paraId="1AD71A17" w14:textId="77777777" w:rsidR="002C2048" w:rsidRPr="005415DE" w:rsidRDefault="002C2048" w:rsidP="004A0922">
            <w:pPr>
              <w:widowControl w:val="0"/>
              <w:jc w:val="center"/>
              <w:rPr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>Зав</w:t>
            </w:r>
            <w:r>
              <w:rPr>
                <w:sz w:val="24"/>
                <w:szCs w:val="24"/>
              </w:rPr>
              <w:t>.</w:t>
            </w:r>
            <w:r w:rsidRPr="005415DE">
              <w:rPr>
                <w:sz w:val="24"/>
                <w:szCs w:val="24"/>
              </w:rPr>
              <w:t xml:space="preserve"> кафедрой, </w:t>
            </w:r>
          </w:p>
          <w:p w14:paraId="4910AE9C" w14:textId="77777777" w:rsidR="002C2048" w:rsidRPr="002A3C88" w:rsidRDefault="002C2048" w:rsidP="004A0922">
            <w:pPr>
              <w:jc w:val="center"/>
              <w:rPr>
                <w:rFonts w:cs="Tahoma"/>
                <w:sz w:val="24"/>
                <w:szCs w:val="24"/>
              </w:rPr>
            </w:pPr>
            <w:r>
              <w:rPr>
                <w:rFonts w:cs="Tahoma"/>
                <w:sz w:val="24"/>
                <w:szCs w:val="24"/>
              </w:rPr>
              <w:t>д</w:t>
            </w:r>
            <w:r w:rsidRPr="002A3C88">
              <w:rPr>
                <w:rFonts w:cs="Tahoma"/>
                <w:sz w:val="24"/>
                <w:szCs w:val="24"/>
              </w:rPr>
              <w:t>.п.н., профессор</w:t>
            </w:r>
          </w:p>
          <w:p w14:paraId="200770BD" w14:textId="77777777" w:rsidR="002C2048" w:rsidRPr="005415DE" w:rsidRDefault="002C2048" w:rsidP="004A0922">
            <w:pPr>
              <w:widowControl w:val="0"/>
              <w:jc w:val="center"/>
              <w:rPr>
                <w:sz w:val="24"/>
                <w:szCs w:val="24"/>
              </w:rPr>
            </w:pPr>
            <w:r w:rsidRPr="002A3C88">
              <w:rPr>
                <w:rFonts w:cs="Tahoma"/>
                <w:sz w:val="24"/>
                <w:szCs w:val="24"/>
              </w:rPr>
              <w:t xml:space="preserve"> А.Н Фураев </w:t>
            </w:r>
            <w:r w:rsidRPr="005415DE">
              <w:rPr>
                <w:sz w:val="24"/>
                <w:szCs w:val="24"/>
              </w:rPr>
              <w:t xml:space="preserve">______________________ </w:t>
            </w:r>
          </w:p>
          <w:p w14:paraId="587CC2DF" w14:textId="77777777" w:rsidR="002C2048" w:rsidRPr="005415DE" w:rsidRDefault="002C2048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19</w:t>
            </w:r>
            <w:r w:rsidRPr="005415DE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>июня</w:t>
            </w:r>
            <w:r w:rsidRPr="005415DE">
              <w:rPr>
                <w:sz w:val="24"/>
                <w:szCs w:val="24"/>
              </w:rPr>
              <w:t xml:space="preserve"> 202</w:t>
            </w:r>
            <w:r>
              <w:rPr>
                <w:sz w:val="24"/>
                <w:szCs w:val="24"/>
              </w:rPr>
              <w:t>3</w:t>
            </w:r>
            <w:r w:rsidRPr="005415DE">
              <w:rPr>
                <w:sz w:val="24"/>
                <w:szCs w:val="24"/>
              </w:rPr>
              <w:t>г.</w:t>
            </w:r>
          </w:p>
        </w:tc>
      </w:tr>
    </w:tbl>
    <w:p w14:paraId="3016B6C5" w14:textId="77777777" w:rsidR="002C2048" w:rsidRPr="005415DE" w:rsidRDefault="002C2048" w:rsidP="002C2048">
      <w:pPr>
        <w:widowControl w:val="0"/>
        <w:jc w:val="center"/>
        <w:rPr>
          <w:b/>
          <w:color w:val="000000"/>
          <w:sz w:val="24"/>
          <w:szCs w:val="24"/>
        </w:rPr>
      </w:pPr>
    </w:p>
    <w:p w14:paraId="726E64C0" w14:textId="77777777" w:rsidR="002C2048" w:rsidRDefault="002C2048" w:rsidP="002C2048">
      <w:pPr>
        <w:widowControl w:val="0"/>
        <w:jc w:val="center"/>
        <w:rPr>
          <w:b/>
          <w:color w:val="000000"/>
          <w:sz w:val="24"/>
          <w:szCs w:val="24"/>
        </w:rPr>
      </w:pPr>
    </w:p>
    <w:p w14:paraId="101C1B01" w14:textId="77777777" w:rsidR="002C2048" w:rsidRDefault="002C2048" w:rsidP="002C2048">
      <w:pPr>
        <w:widowControl w:val="0"/>
        <w:jc w:val="center"/>
        <w:rPr>
          <w:b/>
          <w:color w:val="000000"/>
          <w:sz w:val="24"/>
          <w:szCs w:val="24"/>
        </w:rPr>
      </w:pPr>
    </w:p>
    <w:p w14:paraId="2144B594" w14:textId="77777777" w:rsidR="002C2048" w:rsidRPr="005415DE" w:rsidRDefault="002C2048" w:rsidP="002C2048">
      <w:pPr>
        <w:widowControl w:val="0"/>
        <w:jc w:val="center"/>
        <w:rPr>
          <w:b/>
          <w:color w:val="000000"/>
          <w:sz w:val="24"/>
          <w:szCs w:val="24"/>
        </w:rPr>
      </w:pPr>
    </w:p>
    <w:p w14:paraId="63F6BBCA" w14:textId="77777777" w:rsidR="002C2048" w:rsidRDefault="002C2048" w:rsidP="002C2048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>Малаховка 202</w:t>
      </w:r>
      <w:r>
        <w:rPr>
          <w:b/>
          <w:color w:val="000000"/>
          <w:sz w:val="24"/>
          <w:szCs w:val="24"/>
        </w:rPr>
        <w:t>3</w:t>
      </w:r>
    </w:p>
    <w:p w14:paraId="29B54CF5" w14:textId="77777777" w:rsidR="00F876DA" w:rsidRPr="00EA0C88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55D755CD" w14:textId="77777777" w:rsidR="00F876DA" w:rsidRPr="00EA0C88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14:paraId="41037B67" w14:textId="77777777" w:rsidR="0082054F" w:rsidRDefault="0082054F" w:rsidP="0082054F">
      <w:pPr>
        <w:widowControl w:val="0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>Рабочая программа разработана в соответствии с федеральным государственным стандартом высшего образования - бакалавриат по направлению подготовки 49.03.01 Физическая культура, утвержденным приказом Министерства образования и науки Российской Федерации 19 сентября 2017 г., № 940 (зарегистрирован Министерством юстиции Российской Федерации 16 октября 2017г., регистрационный номер № 48566), с изменениями, утвержденными приказом Министерства науки и высшего образования Российской Федерации «О внесении изменений в федеральные государственные образовательные стандарты высшего образования» № 1456 от 26 ноября 2020г.</w:t>
      </w:r>
    </w:p>
    <w:p w14:paraId="3DA207C5" w14:textId="77777777" w:rsidR="0097487A" w:rsidRPr="0097487A" w:rsidRDefault="0097487A" w:rsidP="0097487A">
      <w:pPr>
        <w:widowControl w:val="0"/>
        <w:jc w:val="both"/>
        <w:rPr>
          <w:rFonts w:cs="Tahoma"/>
          <w:color w:val="000000"/>
          <w:sz w:val="24"/>
          <w:szCs w:val="24"/>
        </w:rPr>
      </w:pPr>
    </w:p>
    <w:p w14:paraId="0C10D2E2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7C76D20F" w14:textId="77777777" w:rsidR="0097487A" w:rsidRPr="0097487A" w:rsidRDefault="0097487A" w:rsidP="0097487A">
      <w:pPr>
        <w:rPr>
          <w:rFonts w:cs="Tahoma"/>
          <w:b/>
          <w:color w:val="000000"/>
          <w:sz w:val="24"/>
          <w:szCs w:val="24"/>
        </w:rPr>
      </w:pPr>
      <w:r w:rsidRPr="0097487A">
        <w:rPr>
          <w:rFonts w:cs="Tahoma"/>
          <w:b/>
          <w:color w:val="000000"/>
          <w:sz w:val="24"/>
          <w:szCs w:val="24"/>
        </w:rPr>
        <w:t xml:space="preserve">Составители рабочей программы: </w:t>
      </w:r>
    </w:p>
    <w:p w14:paraId="75657EDC" w14:textId="77777777" w:rsidR="0097487A" w:rsidRPr="0097487A" w:rsidRDefault="0097487A" w:rsidP="0097487A">
      <w:pPr>
        <w:rPr>
          <w:rFonts w:cs="Tahoma"/>
          <w:color w:val="000000"/>
          <w:sz w:val="24"/>
          <w:szCs w:val="24"/>
        </w:rPr>
      </w:pPr>
      <w:r w:rsidRPr="0097487A">
        <w:rPr>
          <w:rFonts w:cs="Tahoma"/>
          <w:color w:val="000000"/>
          <w:sz w:val="24"/>
          <w:szCs w:val="24"/>
        </w:rPr>
        <w:t>Шульгин Г.Е. ст. преподаватель                                    ___________________</w:t>
      </w:r>
    </w:p>
    <w:p w14:paraId="51C0B009" w14:textId="77777777" w:rsidR="0097487A" w:rsidRPr="0097487A" w:rsidRDefault="0097487A" w:rsidP="0097487A">
      <w:pPr>
        <w:rPr>
          <w:rFonts w:cs="Tahoma"/>
          <w:b/>
          <w:color w:val="000000"/>
          <w:sz w:val="24"/>
          <w:szCs w:val="24"/>
        </w:rPr>
      </w:pPr>
    </w:p>
    <w:p w14:paraId="682E3BAF" w14:textId="77777777" w:rsidR="0097487A" w:rsidRPr="0097487A" w:rsidRDefault="0097487A" w:rsidP="0097487A">
      <w:pPr>
        <w:rPr>
          <w:rFonts w:cs="Tahoma"/>
          <w:b/>
          <w:color w:val="000000"/>
          <w:sz w:val="24"/>
          <w:szCs w:val="24"/>
        </w:rPr>
      </w:pPr>
      <w:r w:rsidRPr="0097487A">
        <w:rPr>
          <w:rFonts w:cs="Tahoma"/>
          <w:b/>
          <w:color w:val="000000"/>
          <w:sz w:val="24"/>
          <w:szCs w:val="24"/>
        </w:rPr>
        <w:t xml:space="preserve">Рецензенты: </w:t>
      </w:r>
    </w:p>
    <w:p w14:paraId="50B4906D" w14:textId="50D3CB5F" w:rsidR="0097487A" w:rsidRPr="0097487A" w:rsidRDefault="0097487A" w:rsidP="0097487A">
      <w:pPr>
        <w:rPr>
          <w:rFonts w:cs="Tahoma"/>
          <w:b/>
          <w:color w:val="000000"/>
          <w:sz w:val="24"/>
          <w:szCs w:val="24"/>
        </w:rPr>
      </w:pPr>
      <w:r w:rsidRPr="0097487A">
        <w:rPr>
          <w:rFonts w:cs="Tahoma"/>
          <w:color w:val="000000"/>
          <w:sz w:val="24"/>
          <w:szCs w:val="24"/>
        </w:rPr>
        <w:t xml:space="preserve">Фураев А.Н. </w:t>
      </w:r>
      <w:r w:rsidR="00712A20">
        <w:rPr>
          <w:rFonts w:cs="Tahoma"/>
          <w:color w:val="000000"/>
          <w:sz w:val="24"/>
          <w:szCs w:val="24"/>
        </w:rPr>
        <w:t>д</w:t>
      </w:r>
      <w:r w:rsidRPr="0097487A">
        <w:rPr>
          <w:rFonts w:cs="Tahoma"/>
          <w:color w:val="000000"/>
          <w:sz w:val="24"/>
          <w:szCs w:val="24"/>
        </w:rPr>
        <w:t>. п. н. профессор                                     ___________________</w:t>
      </w:r>
    </w:p>
    <w:p w14:paraId="3A1575FF" w14:textId="77777777" w:rsidR="0097487A" w:rsidRPr="0097487A" w:rsidRDefault="0097487A" w:rsidP="0097487A">
      <w:pPr>
        <w:widowControl w:val="0"/>
        <w:jc w:val="both"/>
        <w:rPr>
          <w:sz w:val="24"/>
          <w:szCs w:val="24"/>
        </w:rPr>
      </w:pPr>
      <w:r w:rsidRPr="0097487A">
        <w:rPr>
          <w:sz w:val="24"/>
          <w:szCs w:val="24"/>
        </w:rPr>
        <w:t xml:space="preserve"> </w:t>
      </w:r>
    </w:p>
    <w:p w14:paraId="645C8DA7" w14:textId="77777777" w:rsidR="0097487A" w:rsidRPr="0097487A" w:rsidRDefault="0097487A" w:rsidP="0097487A">
      <w:pPr>
        <w:widowControl w:val="0"/>
        <w:rPr>
          <w:sz w:val="24"/>
          <w:szCs w:val="24"/>
        </w:rPr>
      </w:pPr>
      <w:r w:rsidRPr="0097487A">
        <w:rPr>
          <w:sz w:val="24"/>
          <w:szCs w:val="24"/>
        </w:rPr>
        <w:t xml:space="preserve">Чубанов Е.В.  к.п.н., доцент                                       ___________________    </w:t>
      </w:r>
    </w:p>
    <w:p w14:paraId="4DB32D96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DE8BF3D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4FD68A5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8A4418E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3073C698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4967F2C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7C999F89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  <w:r w:rsidRPr="0097487A">
        <w:rPr>
          <w:rFonts w:cs="Tahoma"/>
          <w:b/>
          <w:color w:val="000000"/>
          <w:sz w:val="24"/>
          <w:szCs w:val="24"/>
        </w:rPr>
        <w:t>Ссылки на используемые в разработке РПД дисциплины профессиональные стандарты (в соответствии с ФГОС ВО 49.03.01):</w:t>
      </w:r>
    </w:p>
    <w:tbl>
      <w:tblPr>
        <w:tblStyle w:val="a8"/>
        <w:tblW w:w="9782" w:type="dxa"/>
        <w:tblInd w:w="-289" w:type="dxa"/>
        <w:tblLook w:val="04A0" w:firstRow="1" w:lastRow="0" w:firstColumn="1" w:lastColumn="0" w:noHBand="0" w:noVBand="1"/>
      </w:tblPr>
      <w:tblGrid>
        <w:gridCol w:w="876"/>
        <w:gridCol w:w="4676"/>
        <w:gridCol w:w="3171"/>
        <w:gridCol w:w="1059"/>
      </w:tblGrid>
      <w:tr w:rsidR="0097487A" w:rsidRPr="0097487A" w14:paraId="2FAB602B" w14:textId="77777777" w:rsidTr="0097487A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8A41D5" w14:textId="77777777"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Код ПС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0C53FB" w14:textId="77777777"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Профессиональный стандарт</w:t>
            </w: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FEA897" w14:textId="77777777"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Приказ Министерства труда и социальной защиты РФ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966B9F" w14:textId="77777777"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Аббрев. исп. в РПД</w:t>
            </w:r>
          </w:p>
        </w:tc>
      </w:tr>
      <w:tr w:rsidR="0097487A" w:rsidRPr="0097487A" w14:paraId="621E5A9F" w14:textId="77777777" w:rsidTr="0097487A">
        <w:tc>
          <w:tcPr>
            <w:tcW w:w="978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952E4E" w14:textId="77777777"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05 Физическая культура и спорт</w:t>
            </w:r>
          </w:p>
        </w:tc>
      </w:tr>
      <w:tr w:rsidR="00AA208B" w:rsidRPr="0097487A" w14:paraId="3FE9D32A" w14:textId="77777777" w:rsidTr="0097487A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87825E" w14:textId="7788B44C" w:rsidR="00AA208B" w:rsidRPr="0097487A" w:rsidRDefault="00AA208B" w:rsidP="00AA208B">
            <w:pPr>
              <w:widowControl w:val="0"/>
              <w:rPr>
                <w:sz w:val="24"/>
                <w:szCs w:val="24"/>
                <w:lang w:eastAsia="en-US"/>
              </w:rPr>
            </w:pPr>
            <w:r w:rsidRPr="00F94BF5">
              <w:rPr>
                <w:sz w:val="24"/>
                <w:szCs w:val="24"/>
                <w:lang w:eastAsia="en-US"/>
              </w:rPr>
              <w:t>05.003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393C0E" w14:textId="5279D23A" w:rsidR="00AA208B" w:rsidRPr="0097487A" w:rsidRDefault="00870077" w:rsidP="00AA208B">
            <w:pPr>
              <w:keepNext/>
              <w:outlineLvl w:val="0"/>
              <w:rPr>
                <w:rFonts w:eastAsiaTheme="minorEastAsia"/>
                <w:sz w:val="24"/>
                <w:szCs w:val="24"/>
                <w:lang w:eastAsia="en-US"/>
              </w:rPr>
            </w:pPr>
            <w:hyperlink r:id="rId7" w:history="1">
              <w:r w:rsidR="00AA208B" w:rsidRPr="00F94BF5">
                <w:rPr>
                  <w:b/>
                  <w:bCs/>
                  <w:sz w:val="24"/>
                  <w:szCs w:val="24"/>
                  <w:lang w:eastAsia="en-US"/>
                </w:rPr>
                <w:t xml:space="preserve"> "Тренер"</w:t>
              </w:r>
            </w:hyperlink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1C7B1" w14:textId="04683DBC" w:rsidR="00AA208B" w:rsidRPr="0097487A" w:rsidRDefault="00AA208B" w:rsidP="00AA208B">
            <w:pPr>
              <w:widowControl w:val="0"/>
              <w:jc w:val="both"/>
              <w:rPr>
                <w:sz w:val="24"/>
                <w:szCs w:val="24"/>
                <w:lang w:eastAsia="en-US"/>
              </w:rPr>
            </w:pPr>
            <w:r w:rsidRPr="00F94BF5">
              <w:rPr>
                <w:sz w:val="24"/>
                <w:szCs w:val="24"/>
                <w:lang w:eastAsia="en-US"/>
              </w:rPr>
              <w:t>Приказ Министерства тр</w:t>
            </w:r>
            <w:r>
              <w:rPr>
                <w:sz w:val="24"/>
                <w:szCs w:val="24"/>
                <w:lang w:eastAsia="en-US"/>
              </w:rPr>
              <w:t>уда и социальной защиты РФ от 27</w:t>
            </w:r>
            <w:r w:rsidRPr="00F94BF5">
              <w:rPr>
                <w:sz w:val="24"/>
                <w:szCs w:val="24"/>
                <w:lang w:eastAsia="en-US"/>
              </w:rPr>
              <w:t xml:space="preserve"> </w:t>
            </w:r>
            <w:r>
              <w:rPr>
                <w:sz w:val="24"/>
                <w:szCs w:val="24"/>
                <w:lang w:eastAsia="en-US"/>
              </w:rPr>
              <w:t>апреля</w:t>
            </w:r>
            <w:r w:rsidRPr="00F94BF5">
              <w:rPr>
                <w:sz w:val="24"/>
                <w:szCs w:val="24"/>
                <w:lang w:eastAsia="en-US"/>
              </w:rPr>
              <w:t xml:space="preserve"> 20</w:t>
            </w:r>
            <w:r>
              <w:rPr>
                <w:sz w:val="24"/>
                <w:szCs w:val="24"/>
                <w:lang w:eastAsia="en-US"/>
              </w:rPr>
              <w:t>23</w:t>
            </w:r>
            <w:r w:rsidRPr="00F94BF5">
              <w:rPr>
                <w:sz w:val="24"/>
                <w:szCs w:val="24"/>
                <w:lang w:eastAsia="en-US"/>
              </w:rPr>
              <w:t xml:space="preserve"> г. N </w:t>
            </w:r>
            <w:r>
              <w:rPr>
                <w:sz w:val="24"/>
                <w:szCs w:val="24"/>
                <w:lang w:eastAsia="en-US"/>
              </w:rPr>
              <w:t>362</w:t>
            </w:r>
            <w:r w:rsidRPr="00F94BF5">
              <w:rPr>
                <w:sz w:val="24"/>
                <w:szCs w:val="24"/>
                <w:lang w:eastAsia="en-US"/>
              </w:rPr>
              <w:t>н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16ACA3" w14:textId="7712B034" w:rsidR="00AA208B" w:rsidRPr="0097487A" w:rsidRDefault="00AA208B" w:rsidP="00AA208B">
            <w:pPr>
              <w:widowControl w:val="0"/>
              <w:jc w:val="both"/>
              <w:rPr>
                <w:b/>
                <w:sz w:val="24"/>
                <w:szCs w:val="24"/>
                <w:lang w:eastAsia="en-US"/>
              </w:rPr>
            </w:pPr>
            <w:r w:rsidRPr="00F94BF5">
              <w:rPr>
                <w:b/>
                <w:sz w:val="24"/>
                <w:szCs w:val="24"/>
                <w:lang w:eastAsia="en-US"/>
              </w:rPr>
              <w:t>Т</w:t>
            </w:r>
          </w:p>
        </w:tc>
      </w:tr>
      <w:tr w:rsidR="00530894" w:rsidRPr="0097487A" w14:paraId="34D5D5D2" w14:textId="77777777" w:rsidTr="0097487A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56C5F5" w14:textId="0ADD5836" w:rsidR="00530894" w:rsidRPr="0097487A" w:rsidRDefault="00530894" w:rsidP="00530894">
            <w:pPr>
              <w:widowControl w:val="0"/>
              <w:rPr>
                <w:sz w:val="24"/>
                <w:szCs w:val="24"/>
                <w:lang w:eastAsia="en-US"/>
              </w:rPr>
            </w:pPr>
            <w:r w:rsidRPr="00F94BF5">
              <w:rPr>
                <w:sz w:val="24"/>
                <w:szCs w:val="24"/>
                <w:lang w:eastAsia="en-US"/>
              </w:rPr>
              <w:t>05.005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C25677" w14:textId="688DC62A" w:rsidR="00530894" w:rsidRPr="0097487A" w:rsidRDefault="00870077" w:rsidP="00530894">
            <w:pPr>
              <w:keepNext/>
              <w:outlineLvl w:val="0"/>
              <w:rPr>
                <w:rFonts w:eastAsiaTheme="minorEastAsia"/>
                <w:sz w:val="24"/>
                <w:szCs w:val="24"/>
                <w:lang w:eastAsia="en-US"/>
              </w:rPr>
            </w:pPr>
            <w:hyperlink r:id="rId8" w:history="1">
              <w:r w:rsidR="00530894" w:rsidRPr="00F94BF5">
                <w:rPr>
                  <w:b/>
                  <w:bCs/>
                  <w:sz w:val="24"/>
                  <w:szCs w:val="24"/>
                  <w:lang w:eastAsia="en-US"/>
                </w:rPr>
                <w:t>"</w:t>
              </w:r>
              <w:r w:rsidR="00530894">
                <w:rPr>
                  <w:b/>
                  <w:bCs/>
                  <w:sz w:val="24"/>
                  <w:szCs w:val="24"/>
                  <w:lang w:eastAsia="en-US"/>
                </w:rPr>
                <w:t>Специалист по инструкторской и методической работе в области физической культуры и спорта</w:t>
              </w:r>
              <w:r w:rsidR="00530894" w:rsidRPr="00F94BF5">
                <w:rPr>
                  <w:b/>
                  <w:bCs/>
                  <w:sz w:val="24"/>
                  <w:szCs w:val="24"/>
                  <w:lang w:eastAsia="en-US"/>
                </w:rPr>
                <w:t>"</w:t>
              </w:r>
            </w:hyperlink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7C0F77" w14:textId="465A683C" w:rsidR="00530894" w:rsidRPr="0097487A" w:rsidRDefault="00530894" w:rsidP="00530894">
            <w:pPr>
              <w:widowControl w:val="0"/>
              <w:autoSpaceDE w:val="0"/>
              <w:autoSpaceDN w:val="0"/>
              <w:adjustRightInd w:val="0"/>
              <w:ind w:left="34"/>
              <w:rPr>
                <w:rFonts w:eastAsiaTheme="minorEastAsia"/>
                <w:sz w:val="24"/>
                <w:szCs w:val="24"/>
                <w:lang w:eastAsia="en-US"/>
              </w:rPr>
            </w:pPr>
            <w:r w:rsidRPr="00F94BF5">
              <w:rPr>
                <w:sz w:val="24"/>
                <w:szCs w:val="24"/>
                <w:lang w:eastAsia="en-US"/>
              </w:rPr>
              <w:t xml:space="preserve">Приказ Министерства труда и социальной защиты РФ от </w:t>
            </w:r>
            <w:r>
              <w:rPr>
                <w:sz w:val="24"/>
                <w:szCs w:val="24"/>
                <w:lang w:eastAsia="en-US"/>
              </w:rPr>
              <w:t>21</w:t>
            </w:r>
            <w:r w:rsidRPr="00F94BF5">
              <w:rPr>
                <w:sz w:val="24"/>
                <w:szCs w:val="24"/>
                <w:lang w:eastAsia="en-US"/>
              </w:rPr>
              <w:t xml:space="preserve"> </w:t>
            </w:r>
            <w:r>
              <w:rPr>
                <w:sz w:val="24"/>
                <w:szCs w:val="24"/>
                <w:lang w:eastAsia="en-US"/>
              </w:rPr>
              <w:t>апреля</w:t>
            </w:r>
            <w:r w:rsidRPr="00F94BF5">
              <w:rPr>
                <w:sz w:val="24"/>
                <w:szCs w:val="24"/>
                <w:lang w:eastAsia="en-US"/>
              </w:rPr>
              <w:t xml:space="preserve"> 20</w:t>
            </w:r>
            <w:r>
              <w:rPr>
                <w:sz w:val="24"/>
                <w:szCs w:val="24"/>
                <w:lang w:eastAsia="en-US"/>
              </w:rPr>
              <w:t>22</w:t>
            </w:r>
            <w:r w:rsidRPr="00F94BF5">
              <w:rPr>
                <w:sz w:val="24"/>
                <w:szCs w:val="24"/>
                <w:lang w:eastAsia="en-US"/>
              </w:rPr>
              <w:t xml:space="preserve"> г. N </w:t>
            </w:r>
            <w:r>
              <w:rPr>
                <w:sz w:val="24"/>
                <w:szCs w:val="24"/>
                <w:lang w:eastAsia="en-US"/>
              </w:rPr>
              <w:t>237</w:t>
            </w:r>
            <w:r w:rsidRPr="00F94BF5">
              <w:rPr>
                <w:sz w:val="24"/>
                <w:szCs w:val="24"/>
                <w:lang w:eastAsia="en-US"/>
              </w:rPr>
              <w:t>н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6A01DA" w14:textId="4451BB6C" w:rsidR="00530894" w:rsidRPr="0097487A" w:rsidRDefault="00530894" w:rsidP="00530894">
            <w:pPr>
              <w:widowControl w:val="0"/>
              <w:autoSpaceDE w:val="0"/>
              <w:autoSpaceDN w:val="0"/>
              <w:adjustRightInd w:val="0"/>
              <w:ind w:left="34"/>
              <w:rPr>
                <w:rFonts w:eastAsiaTheme="minorEastAsia"/>
                <w:b/>
                <w:sz w:val="24"/>
                <w:szCs w:val="24"/>
                <w:lang w:eastAsia="en-US"/>
              </w:rPr>
            </w:pPr>
            <w:r w:rsidRPr="00F94BF5">
              <w:rPr>
                <w:b/>
                <w:sz w:val="24"/>
                <w:szCs w:val="24"/>
                <w:lang w:eastAsia="en-US"/>
              </w:rPr>
              <w:t>ИМ</w:t>
            </w:r>
          </w:p>
        </w:tc>
      </w:tr>
      <w:tr w:rsidR="00500595" w:rsidRPr="0097487A" w14:paraId="2B5E3997" w14:textId="77777777" w:rsidTr="00457927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78BA06" w14:textId="77777777" w:rsidR="00500595" w:rsidRPr="00413933" w:rsidRDefault="00500595" w:rsidP="00500595">
            <w:pPr>
              <w:widowControl w:val="0"/>
              <w:jc w:val="both"/>
              <w:rPr>
                <w:sz w:val="24"/>
                <w:szCs w:val="24"/>
              </w:rPr>
            </w:pPr>
            <w:r w:rsidRPr="00413933">
              <w:rPr>
                <w:sz w:val="24"/>
                <w:szCs w:val="24"/>
              </w:rPr>
              <w:t>05.012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53EC3" w14:textId="77777777" w:rsidR="00500595" w:rsidRPr="00413933" w:rsidRDefault="00870077" w:rsidP="00500595">
            <w:pPr>
              <w:widowControl w:val="0"/>
              <w:autoSpaceDE w:val="0"/>
              <w:autoSpaceDN w:val="0"/>
              <w:adjustRightInd w:val="0"/>
              <w:spacing w:before="108" w:after="108"/>
              <w:jc w:val="both"/>
              <w:outlineLvl w:val="0"/>
              <w:rPr>
                <w:b/>
                <w:bCs/>
                <w:sz w:val="24"/>
                <w:szCs w:val="24"/>
              </w:rPr>
            </w:pPr>
            <w:hyperlink r:id="rId9" w:history="1">
              <w:r w:rsidR="00500595" w:rsidRPr="00413933">
                <w:rPr>
                  <w:rFonts w:ascii="Times New Roman CYR" w:hAnsi="Times New Roman CYR"/>
                  <w:bCs/>
                  <w:sz w:val="24"/>
                  <w:szCs w:val="24"/>
                </w:rPr>
                <w:t xml:space="preserve"> "</w:t>
              </w:r>
              <w:r w:rsidR="00500595" w:rsidRPr="00413933">
                <w:rPr>
                  <w:rFonts w:ascii="Times New Roman CYR" w:hAnsi="Times New Roman CYR"/>
                  <w:b/>
                  <w:bCs/>
                  <w:sz w:val="24"/>
                  <w:szCs w:val="24"/>
                </w:rPr>
                <w:t>Тренер-преподаватель"</w:t>
              </w:r>
            </w:hyperlink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C59CBA" w14:textId="77777777" w:rsidR="00500595" w:rsidRPr="00413933" w:rsidRDefault="00500595" w:rsidP="00500595">
            <w:pPr>
              <w:widowControl w:val="0"/>
              <w:jc w:val="both"/>
              <w:rPr>
                <w:sz w:val="24"/>
                <w:szCs w:val="24"/>
              </w:rPr>
            </w:pPr>
            <w:r w:rsidRPr="00413933">
              <w:rPr>
                <w:sz w:val="24"/>
                <w:szCs w:val="24"/>
              </w:rPr>
              <w:t>Приказ Министерства труда и социальной защиты РФ от 24 декабря 2020 г. N 952н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1A55E6" w14:textId="77777777" w:rsidR="00500595" w:rsidRPr="00413933" w:rsidRDefault="00500595" w:rsidP="00500595">
            <w:pPr>
              <w:widowControl w:val="0"/>
              <w:jc w:val="both"/>
              <w:rPr>
                <w:b/>
                <w:sz w:val="24"/>
                <w:szCs w:val="24"/>
              </w:rPr>
            </w:pPr>
            <w:r w:rsidRPr="00413933">
              <w:rPr>
                <w:b/>
                <w:sz w:val="24"/>
                <w:szCs w:val="24"/>
              </w:rPr>
              <w:t>ТП</w:t>
            </w:r>
          </w:p>
        </w:tc>
      </w:tr>
    </w:tbl>
    <w:p w14:paraId="58D411F2" w14:textId="77777777" w:rsidR="004B7072" w:rsidRPr="00EA0C88" w:rsidRDefault="004B7072" w:rsidP="004B7072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AC164AD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840330A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1F2D994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3C91DF87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33912F0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7F98534E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1C0DA8A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2E8C95B5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25815B9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846334B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82AC353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B942364" w14:textId="77777777" w:rsidR="00EA0C88" w:rsidRDefault="00EA0C88" w:rsidP="00DE7DAC">
      <w:pPr>
        <w:pStyle w:val="a3"/>
        <w:numPr>
          <w:ilvl w:val="0"/>
          <w:numId w:val="5"/>
        </w:numPr>
        <w:tabs>
          <w:tab w:val="left" w:pos="567"/>
        </w:tabs>
        <w:ind w:left="142" w:firstLine="0"/>
        <w:jc w:val="center"/>
        <w:rPr>
          <w:bCs/>
          <w:caps/>
          <w:color w:val="000000"/>
          <w:spacing w:val="-1"/>
          <w:sz w:val="24"/>
          <w:szCs w:val="24"/>
        </w:rPr>
        <w:sectPr w:rsid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0D1E7DCF" w14:textId="77777777" w:rsidR="00F876DA" w:rsidRPr="00EA0C88" w:rsidRDefault="00B32A17" w:rsidP="00DE7DAC">
      <w:pPr>
        <w:pStyle w:val="a3"/>
        <w:numPr>
          <w:ilvl w:val="0"/>
          <w:numId w:val="5"/>
        </w:numPr>
        <w:tabs>
          <w:tab w:val="left" w:pos="567"/>
        </w:tabs>
        <w:ind w:left="142" w:firstLine="0"/>
        <w:jc w:val="center"/>
        <w:rPr>
          <w:bCs/>
          <w:caps/>
          <w:color w:val="000000"/>
          <w:spacing w:val="-1"/>
          <w:sz w:val="24"/>
          <w:szCs w:val="24"/>
        </w:rPr>
      </w:pPr>
      <w:r w:rsidRPr="00EA0C88">
        <w:rPr>
          <w:bCs/>
          <w:caps/>
          <w:color w:val="000000"/>
          <w:spacing w:val="-1"/>
          <w:sz w:val="24"/>
          <w:szCs w:val="24"/>
        </w:rPr>
        <w:lastRenderedPageBreak/>
        <w:t>изучениЕ дисциплины НАПРАВЛЕНО НА формирование следующих компетенций:</w:t>
      </w:r>
    </w:p>
    <w:p w14:paraId="65CD36CE" w14:textId="77777777" w:rsidR="00F876DA" w:rsidRPr="00EA0C88" w:rsidRDefault="00F876DA">
      <w:pPr>
        <w:pStyle w:val="a3"/>
        <w:ind w:left="1684"/>
        <w:jc w:val="both"/>
        <w:rPr>
          <w:color w:val="000000"/>
          <w:spacing w:val="-1"/>
          <w:sz w:val="24"/>
          <w:szCs w:val="24"/>
        </w:rPr>
      </w:pPr>
    </w:p>
    <w:p w14:paraId="0CBC570E" w14:textId="77777777" w:rsidR="00F876DA" w:rsidRPr="00EA0C88" w:rsidRDefault="00B32A17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ОПК-9. Способен осуществлять контроль с использованием методов измерения и оценки физического развития, технической и физической подготовленности, психического состояния занимающихся.</w:t>
      </w:r>
    </w:p>
    <w:p w14:paraId="30645BE0" w14:textId="77777777" w:rsidR="00F876DA" w:rsidRDefault="00B32A17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ОПК-11. Способен проводить исследования по определению эффективности используемых средств и методов физкультурно-спортивной деятельности.</w:t>
      </w:r>
    </w:p>
    <w:p w14:paraId="1525652A" w14:textId="77777777" w:rsidR="00D80865" w:rsidRDefault="00D80865">
      <w:pPr>
        <w:shd w:val="clear" w:color="auto" w:fill="FFFFFF"/>
        <w:ind w:firstLine="708"/>
        <w:jc w:val="both"/>
        <w:rPr>
          <w:caps/>
          <w:color w:val="000000"/>
          <w:spacing w:val="-1"/>
          <w:sz w:val="24"/>
          <w:szCs w:val="24"/>
        </w:rPr>
      </w:pPr>
    </w:p>
    <w:p w14:paraId="56A6A5FE" w14:textId="77777777" w:rsidR="00F876DA" w:rsidRPr="00EA0C88" w:rsidRDefault="00B32A17">
      <w:pPr>
        <w:shd w:val="clear" w:color="auto" w:fill="FFFFFF"/>
        <w:ind w:firstLine="708"/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t>РЕЗУЛЬТАТЫ ОБУЧЕНИЯ ПО ДИСЦИПЛИНЕ: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265"/>
        <w:gridCol w:w="1560"/>
        <w:gridCol w:w="1302"/>
      </w:tblGrid>
      <w:tr w:rsidR="00D80865" w:rsidRPr="006E5BB9" w14:paraId="06F10D37" w14:textId="77777777" w:rsidTr="00D80865">
        <w:trPr>
          <w:jc w:val="center"/>
        </w:trPr>
        <w:tc>
          <w:tcPr>
            <w:tcW w:w="6265" w:type="dxa"/>
            <w:vAlign w:val="center"/>
          </w:tcPr>
          <w:p w14:paraId="523AE1C8" w14:textId="77777777" w:rsidR="00D80865" w:rsidRPr="006E5BB9" w:rsidRDefault="00D80865" w:rsidP="00D80865">
            <w:pPr>
              <w:jc w:val="center"/>
              <w:rPr>
                <w:spacing w:val="-1"/>
                <w:sz w:val="24"/>
                <w:szCs w:val="24"/>
              </w:rPr>
            </w:pPr>
            <w:r w:rsidRPr="006E5BB9">
              <w:rPr>
                <w:spacing w:val="-1"/>
                <w:sz w:val="24"/>
                <w:szCs w:val="24"/>
              </w:rPr>
              <w:t>ЗУН</w:t>
            </w:r>
          </w:p>
        </w:tc>
        <w:tc>
          <w:tcPr>
            <w:tcW w:w="1560" w:type="dxa"/>
          </w:tcPr>
          <w:p w14:paraId="37F48DB3" w14:textId="77777777" w:rsidR="00D80865" w:rsidRPr="006E5BB9" w:rsidRDefault="00D80865" w:rsidP="00D80865">
            <w:pPr>
              <w:ind w:left="-34"/>
              <w:rPr>
                <w:spacing w:val="-1"/>
                <w:sz w:val="24"/>
                <w:szCs w:val="24"/>
              </w:rPr>
            </w:pPr>
            <w:r>
              <w:rPr>
                <w:spacing w:val="-1"/>
                <w:sz w:val="24"/>
                <w:szCs w:val="24"/>
              </w:rPr>
              <w:t>Соотнесенные профессиональ</w:t>
            </w:r>
            <w:r w:rsidRPr="006E5BB9">
              <w:rPr>
                <w:spacing w:val="-1"/>
                <w:sz w:val="24"/>
                <w:szCs w:val="24"/>
              </w:rPr>
              <w:t>ные стандарты</w:t>
            </w:r>
          </w:p>
        </w:tc>
        <w:tc>
          <w:tcPr>
            <w:tcW w:w="1302" w:type="dxa"/>
          </w:tcPr>
          <w:p w14:paraId="3BECCFEA" w14:textId="77777777" w:rsidR="00D80865" w:rsidRPr="00D80865" w:rsidRDefault="00D80865" w:rsidP="00D80865">
            <w:pPr>
              <w:ind w:right="19"/>
              <w:rPr>
                <w:spacing w:val="-1"/>
                <w:sz w:val="24"/>
                <w:szCs w:val="24"/>
              </w:rPr>
            </w:pPr>
            <w:r w:rsidRPr="00D80865">
              <w:rPr>
                <w:spacing w:val="-1"/>
                <w:sz w:val="24"/>
                <w:szCs w:val="24"/>
              </w:rPr>
              <w:t>Формируемые компетенции</w:t>
            </w:r>
          </w:p>
        </w:tc>
      </w:tr>
      <w:tr w:rsidR="00D80865" w:rsidRPr="006E5BB9" w14:paraId="5FC10E92" w14:textId="77777777" w:rsidTr="00D80865">
        <w:trPr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6894BC36" w14:textId="77777777" w:rsidR="00D80865" w:rsidRPr="006E5BB9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Знания</w:t>
            </w:r>
          </w:p>
        </w:tc>
        <w:tc>
          <w:tcPr>
            <w:tcW w:w="1560" w:type="dxa"/>
            <w:vMerge w:val="restart"/>
          </w:tcPr>
          <w:p w14:paraId="2D055D87" w14:textId="77777777" w:rsidR="00D80865" w:rsidRPr="00457927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 xml:space="preserve">05.003 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Т</w:t>
            </w: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>:</w:t>
            </w:r>
          </w:p>
          <w:p w14:paraId="41E1CBD3" w14:textId="35486E87" w:rsidR="00D80865" w:rsidRPr="006E5BB9" w:rsidRDefault="00AA208B" w:rsidP="00D80865">
            <w:pPr>
              <w:rPr>
                <w:color w:val="000000"/>
                <w:spacing w:val="-1"/>
                <w:sz w:val="24"/>
                <w:szCs w:val="24"/>
              </w:rPr>
            </w:pPr>
            <w:r w:rsidRPr="008522A8">
              <w:rPr>
                <w:sz w:val="24"/>
              </w:rPr>
              <w:t>B/05.6</w:t>
            </w:r>
            <w:r w:rsidR="00D80865" w:rsidRPr="006E5BB9">
              <w:rPr>
                <w:color w:val="000000"/>
                <w:spacing w:val="-1"/>
                <w:sz w:val="24"/>
                <w:szCs w:val="24"/>
              </w:rPr>
              <w:t xml:space="preserve">, </w:t>
            </w:r>
            <w:r w:rsidRPr="008522A8">
              <w:rPr>
                <w:sz w:val="24"/>
              </w:rPr>
              <w:t>С/01.6</w:t>
            </w:r>
            <w:r w:rsidR="00D80865" w:rsidRPr="006E5BB9">
              <w:rPr>
                <w:color w:val="000000"/>
                <w:spacing w:val="-1"/>
                <w:sz w:val="24"/>
                <w:szCs w:val="24"/>
              </w:rPr>
              <w:t>,</w:t>
            </w:r>
          </w:p>
          <w:p w14:paraId="0E5537F2" w14:textId="77777777" w:rsidR="00D80865" w:rsidRPr="006E5BB9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5 ИМ:</w:t>
            </w:r>
          </w:p>
          <w:p w14:paraId="764FEDAB" w14:textId="1A1E00CC" w:rsidR="00D80865" w:rsidRPr="00457927" w:rsidRDefault="00530894" w:rsidP="00D80865">
            <w:pPr>
              <w:ind w:left="44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  <w:lang w:val="en-US"/>
              </w:rPr>
              <w:t>F</w:t>
            </w:r>
            <w:r>
              <w:rPr>
                <w:color w:val="000000"/>
                <w:spacing w:val="-1"/>
                <w:sz w:val="24"/>
                <w:szCs w:val="24"/>
              </w:rPr>
              <w:t>/07.6</w:t>
            </w:r>
          </w:p>
          <w:p w14:paraId="735DA025" w14:textId="77777777" w:rsidR="00D80865" w:rsidRPr="000E433E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0E433E">
              <w:rPr>
                <w:b/>
                <w:color w:val="000000"/>
                <w:spacing w:val="-1"/>
                <w:sz w:val="24"/>
                <w:szCs w:val="24"/>
              </w:rPr>
              <w:t>ТП:</w:t>
            </w:r>
          </w:p>
          <w:p w14:paraId="69D5A25A" w14:textId="77777777" w:rsidR="00D80865" w:rsidRPr="006E5BB9" w:rsidRDefault="00D80865" w:rsidP="00D80865">
            <w:pPr>
              <w:ind w:left="44"/>
              <w:rPr>
                <w:spacing w:val="-1"/>
                <w:sz w:val="24"/>
                <w:szCs w:val="24"/>
              </w:rPr>
            </w:pPr>
            <w:r w:rsidRPr="000E433E">
              <w:rPr>
                <w:color w:val="000000"/>
                <w:spacing w:val="-1"/>
                <w:sz w:val="24"/>
                <w:szCs w:val="24"/>
              </w:rPr>
              <w:t>А/09.6</w:t>
            </w:r>
          </w:p>
        </w:tc>
        <w:tc>
          <w:tcPr>
            <w:tcW w:w="1302" w:type="dxa"/>
            <w:vMerge w:val="restart"/>
          </w:tcPr>
          <w:p w14:paraId="43C23ABA" w14:textId="77777777" w:rsidR="00D80865" w:rsidRPr="00D80865" w:rsidRDefault="00D80865" w:rsidP="00D80865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D80865">
              <w:rPr>
                <w:color w:val="000000"/>
                <w:spacing w:val="-1"/>
                <w:sz w:val="24"/>
                <w:szCs w:val="24"/>
              </w:rPr>
              <w:t>ОПК-9</w:t>
            </w:r>
          </w:p>
          <w:p w14:paraId="0D53B7DB" w14:textId="77777777" w:rsidR="00D80865" w:rsidRPr="00D80865" w:rsidRDefault="00D80865" w:rsidP="00D80865">
            <w:pPr>
              <w:shd w:val="clear" w:color="auto" w:fill="FFFFFF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109ECF5C" w14:textId="77777777" w:rsidTr="00D80865">
        <w:trPr>
          <w:jc w:val="center"/>
        </w:trPr>
        <w:tc>
          <w:tcPr>
            <w:tcW w:w="6265" w:type="dxa"/>
          </w:tcPr>
          <w:p w14:paraId="0C58D1DB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Базовых теоретических положений из области спортивной метрологии, в том числе: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ab/>
            </w:r>
          </w:p>
          <w:p w14:paraId="467777BB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 методы измерения и критерии оценки физического развития, оценки двигательных качеств, методы проведения анатомического анализа положений и движений тела человека, в том числе с учетом дефектологических изменений его параметров;</w:t>
            </w:r>
          </w:p>
          <w:p w14:paraId="70390B1C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основные слагаемые педагогического контроля, методику проведения педагогического контроля, анализа и интерпретации получаемых данных, их фиксации;</w:t>
            </w:r>
          </w:p>
          <w:p w14:paraId="576C2AA1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нормативные требования и показатели физической подготовленности, представленные в федеральных стандартах по видам спорта;</w:t>
            </w:r>
          </w:p>
          <w:p w14:paraId="6BAC4D42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методики контроля и особенности оценки технической, тактической и физической подготовленности в ФКиС;</w:t>
            </w:r>
          </w:p>
          <w:p w14:paraId="4C1CD6F6" w14:textId="77777777" w:rsidR="00D80865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специфику планирования, его объективные и субъективные особенности занятий в ФКиС;</w:t>
            </w:r>
          </w:p>
          <w:p w14:paraId="096F6A1F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м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атематически</w:t>
            </w:r>
            <w:r>
              <w:rPr>
                <w:color w:val="000000"/>
                <w:spacing w:val="-1"/>
                <w:sz w:val="24"/>
                <w:szCs w:val="24"/>
              </w:rPr>
              <w:t>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метод</w:t>
            </w:r>
            <w:r>
              <w:rPr>
                <w:color w:val="000000"/>
                <w:spacing w:val="-1"/>
                <w:sz w:val="24"/>
                <w:szCs w:val="24"/>
              </w:rPr>
              <w:t>ы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оценок показателей в ФКиС. </w:t>
            </w:r>
          </w:p>
          <w:p w14:paraId="1246D712" w14:textId="77777777" w:rsidR="00D80865" w:rsidRPr="006E5BB9" w:rsidRDefault="00D80865" w:rsidP="00D80865">
            <w:pPr>
              <w:contextualSpacing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порядок составления документации по измерению и оценке состояния спортсменов.</w:t>
            </w:r>
          </w:p>
        </w:tc>
        <w:tc>
          <w:tcPr>
            <w:tcW w:w="1560" w:type="dxa"/>
            <w:vMerge/>
          </w:tcPr>
          <w:p w14:paraId="42B57CAB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477C8FA0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7CC058AD" w14:textId="77777777" w:rsidTr="00D80865">
        <w:trPr>
          <w:trHeight w:val="286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3785B4EB" w14:textId="77777777" w:rsidR="00D80865" w:rsidRPr="006E5BB9" w:rsidRDefault="00D80865" w:rsidP="00D80865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1560" w:type="dxa"/>
            <w:vMerge/>
          </w:tcPr>
          <w:p w14:paraId="1F7A7390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37B02D23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039F06D5" w14:textId="77777777" w:rsidTr="00D80865">
        <w:trPr>
          <w:trHeight w:val="286"/>
          <w:jc w:val="center"/>
        </w:trPr>
        <w:tc>
          <w:tcPr>
            <w:tcW w:w="6265" w:type="dxa"/>
          </w:tcPr>
          <w:p w14:paraId="7A16D131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Использовать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теори</w:t>
            </w:r>
            <w:r>
              <w:rPr>
                <w:color w:val="000000"/>
                <w:spacing w:val="-1"/>
                <w:sz w:val="24"/>
                <w:szCs w:val="24"/>
              </w:rPr>
              <w:t>ю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и метод</w:t>
            </w:r>
            <w:r>
              <w:rPr>
                <w:color w:val="000000"/>
                <w:spacing w:val="-1"/>
                <w:sz w:val="24"/>
                <w:szCs w:val="24"/>
              </w:rPr>
              <w:t>ы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контроля физического, функционального и психического состояния спортсменов во время проведения за</w:t>
            </w:r>
            <w:r>
              <w:rPr>
                <w:color w:val="000000"/>
                <w:spacing w:val="-1"/>
                <w:sz w:val="24"/>
                <w:szCs w:val="24"/>
              </w:rPr>
              <w:t>нятий по общей физической и сп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циальной подготовке, в том числе:</w:t>
            </w:r>
          </w:p>
          <w:p w14:paraId="586437D1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нтрольно-измерительные приборы и средства измерения;</w:t>
            </w:r>
          </w:p>
          <w:p w14:paraId="17BE1FE0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мплексное тестирование физического состояния и подготовленности спортсменов, видеоанализ, гониометрию, аксел</w:t>
            </w:r>
            <w:r>
              <w:rPr>
                <w:color w:val="000000"/>
                <w:spacing w:val="-1"/>
                <w:sz w:val="24"/>
                <w:szCs w:val="24"/>
              </w:rPr>
              <w:t>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рометрию, динамометрию, эрго</w:t>
            </w:r>
            <w:r>
              <w:rPr>
                <w:color w:val="000000"/>
                <w:spacing w:val="-1"/>
                <w:sz w:val="24"/>
                <w:szCs w:val="24"/>
              </w:rPr>
              <w:t>мет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рию, телеметрические методы переда</w:t>
            </w:r>
            <w:r>
              <w:rPr>
                <w:color w:val="000000"/>
                <w:spacing w:val="-1"/>
                <w:sz w:val="24"/>
                <w:szCs w:val="24"/>
              </w:rPr>
              <w:t>чи информации о с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стоянии систем организма и характеристиках движений спортсмена, методы антропометрии, методики для тестирования сердечно-сосудистой, дыхательной систем, и опорно-двигательного аппарата, жизненной емкости легких, методики психодиагностики, психических процессов, состояния и свойств занимаю</w:t>
            </w:r>
            <w:r>
              <w:rPr>
                <w:color w:val="000000"/>
                <w:spacing w:val="-1"/>
                <w:sz w:val="24"/>
                <w:szCs w:val="24"/>
              </w:rPr>
              <w:t>щихся, методики исследова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ния оперативной памяти, оценки точно</w:t>
            </w:r>
            <w:r>
              <w:rPr>
                <w:color w:val="000000"/>
                <w:spacing w:val="-1"/>
                <w:sz w:val="24"/>
                <w:szCs w:val="24"/>
              </w:rPr>
              <w:t>сти воспроизвед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ния и дифф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>ренциации мышечного усилия, теппинг-тест, методики акцентуации характера, исследования мотивации, социометрии и др.;</w:t>
            </w:r>
          </w:p>
          <w:p w14:paraId="73D98AC5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14:paraId="7BADA2D2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систему тест</w:t>
            </w:r>
            <w:r>
              <w:rPr>
                <w:color w:val="000000"/>
                <w:spacing w:val="-1"/>
                <w:sz w:val="24"/>
                <w:szCs w:val="24"/>
              </w:rPr>
              <w:t>ов для контроля и оценки с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стояния спортсменов и интерпретировать полу</w:t>
            </w:r>
            <w:r>
              <w:rPr>
                <w:color w:val="000000"/>
                <w:spacing w:val="-1"/>
                <w:sz w:val="24"/>
                <w:szCs w:val="24"/>
              </w:rPr>
              <w:t>ченные р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зультаты тестирования.</w:t>
            </w:r>
          </w:p>
        </w:tc>
        <w:tc>
          <w:tcPr>
            <w:tcW w:w="1560" w:type="dxa"/>
            <w:vMerge/>
          </w:tcPr>
          <w:p w14:paraId="4F4C4AD9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  <w:vAlign w:val="center"/>
          </w:tcPr>
          <w:p w14:paraId="3CE04AB6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6EE529B3" w14:textId="77777777" w:rsidTr="00D80865">
        <w:trPr>
          <w:trHeight w:val="286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06D5BD46" w14:textId="77777777" w:rsidR="00D80865" w:rsidRPr="006E5BB9" w:rsidRDefault="00D80865" w:rsidP="00D80865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>Навыки и/или опыт деятельности:</w:t>
            </w:r>
          </w:p>
        </w:tc>
        <w:tc>
          <w:tcPr>
            <w:tcW w:w="1560" w:type="dxa"/>
            <w:vMerge/>
          </w:tcPr>
          <w:p w14:paraId="50CADA21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111F0A91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27C48D2F" w14:textId="77777777" w:rsidTr="00D80865">
        <w:trPr>
          <w:trHeight w:val="286"/>
          <w:jc w:val="center"/>
        </w:trPr>
        <w:tc>
          <w:tcPr>
            <w:tcW w:w="6265" w:type="dxa"/>
          </w:tcPr>
          <w:p w14:paraId="687DADBD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Владения базовыми методами и методиками измерений, контроля и исследования в ФКиС, в том числе:</w:t>
            </w:r>
          </w:p>
          <w:p w14:paraId="387F1349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–   основы   работы   с   измерительными приборами, основы постановки и реализации метрологического эксперимента в ФКиС;</w:t>
            </w:r>
          </w:p>
          <w:p w14:paraId="7E13B95F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–  комплексное тестирование состояния, функций и свойств спортсменов;</w:t>
            </w:r>
          </w:p>
          <w:p w14:paraId="55BB7A41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– инклюзивная компетентность - способность использовать базовые дефектологические знания в области спорта; учет закономерностей и факторов физического и психического развития людей с ограниченными возможностями здоровья. </w:t>
            </w:r>
          </w:p>
        </w:tc>
        <w:tc>
          <w:tcPr>
            <w:tcW w:w="1560" w:type="dxa"/>
            <w:vMerge/>
          </w:tcPr>
          <w:p w14:paraId="144DFC7D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0EDBF7F8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51847706" w14:textId="77777777" w:rsidTr="00D80865">
        <w:trPr>
          <w:trHeight w:val="50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3A68FE5E" w14:textId="77777777" w:rsidR="00D80865" w:rsidRPr="006E5BB9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Знания</w:t>
            </w:r>
          </w:p>
        </w:tc>
        <w:tc>
          <w:tcPr>
            <w:tcW w:w="1560" w:type="dxa"/>
            <w:vMerge w:val="restart"/>
          </w:tcPr>
          <w:p w14:paraId="68F34220" w14:textId="77777777" w:rsidR="00D80865" w:rsidRPr="00457927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 xml:space="preserve">05.003 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Т</w:t>
            </w: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>:</w:t>
            </w:r>
          </w:p>
          <w:p w14:paraId="573CA7A1" w14:textId="1E5D75D5" w:rsidR="00D80865" w:rsidRPr="00457927" w:rsidRDefault="00AA208B" w:rsidP="00D80865">
            <w:pPr>
              <w:rPr>
                <w:color w:val="000000"/>
                <w:spacing w:val="-1"/>
                <w:sz w:val="24"/>
                <w:szCs w:val="24"/>
              </w:rPr>
            </w:pPr>
            <w:r w:rsidRPr="008522A8">
              <w:rPr>
                <w:sz w:val="24"/>
              </w:rPr>
              <w:t>B/02.6</w:t>
            </w:r>
            <w:r w:rsidR="00D80865" w:rsidRPr="00457927">
              <w:rPr>
                <w:color w:val="000000"/>
                <w:spacing w:val="-1"/>
                <w:sz w:val="24"/>
                <w:szCs w:val="24"/>
              </w:rPr>
              <w:t>,</w:t>
            </w:r>
          </w:p>
          <w:p w14:paraId="4CF7BBCE" w14:textId="0B3F52D8" w:rsidR="00D80865" w:rsidRPr="006E5BB9" w:rsidRDefault="00AA208B" w:rsidP="00D80865">
            <w:pPr>
              <w:rPr>
                <w:spacing w:val="-1"/>
                <w:sz w:val="24"/>
                <w:szCs w:val="24"/>
              </w:rPr>
            </w:pPr>
            <w:r w:rsidRPr="008522A8">
              <w:rPr>
                <w:sz w:val="24"/>
              </w:rPr>
              <w:t>B/07.6</w:t>
            </w:r>
          </w:p>
        </w:tc>
        <w:tc>
          <w:tcPr>
            <w:tcW w:w="1302" w:type="dxa"/>
            <w:vMerge w:val="restart"/>
          </w:tcPr>
          <w:p w14:paraId="56ECB263" w14:textId="77777777" w:rsidR="00D80865" w:rsidRPr="00D80865" w:rsidRDefault="00D80865" w:rsidP="00D80865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D80865">
              <w:rPr>
                <w:color w:val="000000"/>
                <w:spacing w:val="-1"/>
                <w:sz w:val="24"/>
                <w:szCs w:val="24"/>
              </w:rPr>
              <w:t>ОПК-11</w:t>
            </w:r>
          </w:p>
        </w:tc>
      </w:tr>
      <w:tr w:rsidR="00D80865" w:rsidRPr="006E5BB9" w14:paraId="774B9BC8" w14:textId="77777777" w:rsidTr="00D80865">
        <w:trPr>
          <w:trHeight w:val="47"/>
          <w:jc w:val="center"/>
        </w:trPr>
        <w:tc>
          <w:tcPr>
            <w:tcW w:w="6265" w:type="dxa"/>
          </w:tcPr>
          <w:p w14:paraId="61D71312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етодов проведения исследований по определению причин и факторов динамики изменения исследуемых показателей, по оценке эффективности используемых методов и средств ФКиС.</w:t>
            </w:r>
          </w:p>
        </w:tc>
        <w:tc>
          <w:tcPr>
            <w:tcW w:w="1560" w:type="dxa"/>
            <w:vMerge/>
          </w:tcPr>
          <w:p w14:paraId="130376FA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06F81BB5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26312449" w14:textId="77777777" w:rsidTr="00D80865">
        <w:trPr>
          <w:trHeight w:val="47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2AA44E3B" w14:textId="77777777" w:rsidR="00D80865" w:rsidRPr="006E5BB9" w:rsidRDefault="00D80865" w:rsidP="00D80865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1560" w:type="dxa"/>
            <w:vMerge/>
          </w:tcPr>
          <w:p w14:paraId="7C59E999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20638D51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2F0D0FA8" w14:textId="77777777" w:rsidTr="00D80865">
        <w:trPr>
          <w:trHeight w:val="47"/>
          <w:jc w:val="center"/>
        </w:trPr>
        <w:tc>
          <w:tcPr>
            <w:tcW w:w="6265" w:type="dxa"/>
          </w:tcPr>
          <w:p w14:paraId="4649BF6A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В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ыполнять </w:t>
            </w:r>
            <w:r>
              <w:rPr>
                <w:color w:val="000000"/>
                <w:spacing w:val="-1"/>
                <w:sz w:val="24"/>
                <w:szCs w:val="24"/>
              </w:rPr>
              <w:t>математическую обработку выбранных показа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телей, фактических данных и результатов наблюдения, определять уровни физи</w:t>
            </w:r>
            <w:r>
              <w:rPr>
                <w:color w:val="000000"/>
                <w:spacing w:val="-1"/>
                <w:sz w:val="24"/>
                <w:szCs w:val="24"/>
              </w:rPr>
              <w:t>ческой подготовленности, тенденции и закономерности их изменения, эффек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тивности тренировочных, коррекци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онных и соревновательных воздействий;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использовать систему тест</w:t>
            </w:r>
            <w:r>
              <w:rPr>
                <w:color w:val="000000"/>
                <w:spacing w:val="-1"/>
                <w:sz w:val="24"/>
                <w:szCs w:val="24"/>
              </w:rPr>
              <w:t>ов для контроля и оценки с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стояния спортсменов и интерпретировать полу</w:t>
            </w:r>
            <w:r>
              <w:rPr>
                <w:color w:val="000000"/>
                <w:spacing w:val="-1"/>
                <w:sz w:val="24"/>
                <w:szCs w:val="24"/>
              </w:rPr>
              <w:t>ченные р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зультаты тестирования.</w:t>
            </w:r>
          </w:p>
        </w:tc>
        <w:tc>
          <w:tcPr>
            <w:tcW w:w="1560" w:type="dxa"/>
            <w:vMerge/>
          </w:tcPr>
          <w:p w14:paraId="16411682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5A093A43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3B53D5B6" w14:textId="77777777" w:rsidTr="00D80865">
        <w:trPr>
          <w:trHeight w:val="47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231E686A" w14:textId="77777777" w:rsidR="00D80865" w:rsidRPr="006E5BB9" w:rsidRDefault="00D80865" w:rsidP="00D80865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1560" w:type="dxa"/>
            <w:vMerge/>
          </w:tcPr>
          <w:p w14:paraId="60986FD1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53067F70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78479A9D" w14:textId="77777777" w:rsidTr="00D80865">
        <w:trPr>
          <w:trHeight w:val="47"/>
          <w:jc w:val="center"/>
        </w:trPr>
        <w:tc>
          <w:tcPr>
            <w:tcW w:w="6265" w:type="dxa"/>
          </w:tcPr>
          <w:p w14:paraId="1A3A81C8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Владения методами математическ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ого анализа показателей в ФКиС.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Использования результатов исследований при диагностике, планировании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,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методическом обеспечении </w:t>
            </w:r>
            <w:r>
              <w:rPr>
                <w:color w:val="000000"/>
                <w:spacing w:val="-1"/>
                <w:sz w:val="24"/>
                <w:szCs w:val="24"/>
              </w:rPr>
              <w:t>и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определени</w:t>
            </w:r>
            <w:r>
              <w:rPr>
                <w:color w:val="000000"/>
                <w:spacing w:val="-1"/>
                <w:sz w:val="24"/>
                <w:szCs w:val="24"/>
              </w:rPr>
              <w:t>и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эффективности тренировочного и образовательного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процессов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>
              <w:rPr>
                <w:color w:val="000000"/>
                <w:spacing w:val="-1"/>
                <w:sz w:val="24"/>
                <w:szCs w:val="24"/>
              </w:rPr>
              <w:t>П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реодолени</w:t>
            </w:r>
            <w:r>
              <w:rPr>
                <w:color w:val="000000"/>
                <w:spacing w:val="-1"/>
                <w:sz w:val="24"/>
                <w:szCs w:val="24"/>
              </w:rPr>
              <w:t>я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интеллектуальны</w:t>
            </w:r>
            <w:r>
              <w:rPr>
                <w:color w:val="000000"/>
                <w:spacing w:val="-1"/>
                <w:sz w:val="24"/>
                <w:szCs w:val="24"/>
              </w:rPr>
              <w:t>х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трудност</w:t>
            </w:r>
            <w:r>
              <w:rPr>
                <w:color w:val="000000"/>
                <w:spacing w:val="-1"/>
                <w:sz w:val="24"/>
                <w:szCs w:val="24"/>
              </w:rPr>
              <w:t>ей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при освоении принципиально новых методов исследований.</w:t>
            </w:r>
          </w:p>
        </w:tc>
        <w:tc>
          <w:tcPr>
            <w:tcW w:w="1560" w:type="dxa"/>
            <w:vMerge/>
          </w:tcPr>
          <w:p w14:paraId="5191A741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5BCA3B08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</w:tbl>
    <w:p w14:paraId="6E036AC6" w14:textId="77777777" w:rsidR="00D80865" w:rsidRDefault="00D80865" w:rsidP="00D80865">
      <w:pPr>
        <w:pStyle w:val="a3"/>
        <w:tabs>
          <w:tab w:val="left" w:pos="1134"/>
        </w:tabs>
        <w:ind w:left="1069"/>
        <w:jc w:val="both"/>
        <w:rPr>
          <w:caps/>
          <w:color w:val="000000"/>
          <w:spacing w:val="-1"/>
          <w:sz w:val="24"/>
          <w:szCs w:val="24"/>
        </w:rPr>
      </w:pPr>
    </w:p>
    <w:p w14:paraId="142423F2" w14:textId="77777777" w:rsidR="00F876DA" w:rsidRPr="00EA0C88" w:rsidRDefault="00B32A17" w:rsidP="00EA0C88">
      <w:pPr>
        <w:pStyle w:val="a3"/>
        <w:numPr>
          <w:ilvl w:val="0"/>
          <w:numId w:val="1"/>
        </w:numPr>
        <w:tabs>
          <w:tab w:val="left" w:pos="1134"/>
        </w:tabs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t>Место дисциплины в структуре Образовательной Программы:</w:t>
      </w:r>
    </w:p>
    <w:p w14:paraId="4983B1B0" w14:textId="77777777" w:rsidR="00F876DA" w:rsidRPr="00EA0C88" w:rsidRDefault="00B32A17" w:rsidP="00EA0C88">
      <w:pPr>
        <w:ind w:firstLine="709"/>
        <w:jc w:val="both"/>
        <w:rPr>
          <w:color w:val="000000"/>
          <w:spacing w:val="-1"/>
          <w:sz w:val="24"/>
          <w:szCs w:val="24"/>
        </w:rPr>
      </w:pPr>
      <w:r w:rsidRPr="0097487A">
        <w:rPr>
          <w:color w:val="000000"/>
          <w:spacing w:val="-1"/>
          <w:sz w:val="24"/>
          <w:szCs w:val="24"/>
        </w:rPr>
        <w:t>Дисциплина в структуре образовательной программы относится к</w:t>
      </w:r>
      <w:r w:rsidRPr="0097487A">
        <w:rPr>
          <w:i/>
          <w:color w:val="000000"/>
          <w:spacing w:val="-1"/>
          <w:sz w:val="24"/>
          <w:szCs w:val="24"/>
        </w:rPr>
        <w:t xml:space="preserve"> </w:t>
      </w:r>
      <w:r w:rsidRPr="0097487A">
        <w:rPr>
          <w:color w:val="000000"/>
          <w:spacing w:val="-1"/>
          <w:sz w:val="24"/>
          <w:szCs w:val="24"/>
        </w:rPr>
        <w:t xml:space="preserve">обязательной части. В соответствии с рабочим учебным планом дисциплина изучается во 3-ем семестре в очной </w:t>
      </w:r>
      <w:r w:rsidR="007D2363" w:rsidRPr="007D2363">
        <w:rPr>
          <w:color w:val="000000"/>
          <w:spacing w:val="-1"/>
          <w:sz w:val="24"/>
          <w:szCs w:val="24"/>
        </w:rPr>
        <w:t>и</w:t>
      </w:r>
      <w:r w:rsidRPr="007D2363">
        <w:rPr>
          <w:color w:val="000000"/>
          <w:spacing w:val="-1"/>
          <w:sz w:val="24"/>
          <w:szCs w:val="24"/>
        </w:rPr>
        <w:t xml:space="preserve"> заочной форм обучения. </w:t>
      </w:r>
      <w:r w:rsidRPr="0097487A">
        <w:rPr>
          <w:color w:val="000000"/>
          <w:spacing w:val="-1"/>
          <w:sz w:val="24"/>
          <w:szCs w:val="24"/>
        </w:rPr>
        <w:t>Вид промежуточной аттестации: зачет</w:t>
      </w:r>
      <w:r w:rsidR="001575E9">
        <w:rPr>
          <w:color w:val="000000"/>
          <w:spacing w:val="-1"/>
          <w:sz w:val="24"/>
          <w:szCs w:val="24"/>
        </w:rPr>
        <w:t xml:space="preserve"> с оценкой</w:t>
      </w:r>
      <w:r w:rsidRPr="0097487A">
        <w:rPr>
          <w:color w:val="000000"/>
          <w:spacing w:val="-1"/>
          <w:sz w:val="24"/>
          <w:szCs w:val="24"/>
        </w:rPr>
        <w:t>.</w:t>
      </w:r>
      <w:r w:rsidRPr="00EA0C88">
        <w:rPr>
          <w:color w:val="000000"/>
          <w:spacing w:val="-1"/>
          <w:sz w:val="24"/>
          <w:szCs w:val="24"/>
        </w:rPr>
        <w:t xml:space="preserve"> </w:t>
      </w:r>
    </w:p>
    <w:p w14:paraId="5C447E4F" w14:textId="77777777" w:rsidR="00F876DA" w:rsidRDefault="00F876DA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4AAE8094" w14:textId="77777777" w:rsidR="00D80865" w:rsidRPr="00EA0C88" w:rsidRDefault="00D80865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23878C7A" w14:textId="77777777" w:rsidR="00F876DA" w:rsidRPr="00EA0C88" w:rsidRDefault="00F876DA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2224EE94" w14:textId="77777777" w:rsidR="00F876DA" w:rsidRPr="00EA0C88" w:rsidRDefault="00F876DA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7DE15776" w14:textId="77777777" w:rsidR="00F876DA" w:rsidRPr="00EA0C88" w:rsidRDefault="00B32A17" w:rsidP="00EA0C88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lastRenderedPageBreak/>
        <w:t>Объем дисциплины и виды учебной работы:</w:t>
      </w:r>
    </w:p>
    <w:p w14:paraId="48E556CF" w14:textId="77777777" w:rsidR="00F876DA" w:rsidRPr="00EA0C88" w:rsidRDefault="00F876DA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</w:p>
    <w:p w14:paraId="2140104D" w14:textId="77777777" w:rsidR="00F876DA" w:rsidRPr="00EA0C88" w:rsidRDefault="00B32A17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  <w:r w:rsidRPr="00EA0C88">
        <w:rPr>
          <w:i/>
          <w:color w:val="000000"/>
          <w:spacing w:val="-1"/>
          <w:sz w:val="24"/>
          <w:szCs w:val="24"/>
        </w:rPr>
        <w:t>очная форма обучения</w:t>
      </w:r>
    </w:p>
    <w:tbl>
      <w:tblPr>
        <w:tblW w:w="819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38"/>
        <w:gridCol w:w="3112"/>
        <w:gridCol w:w="1701"/>
        <w:gridCol w:w="1546"/>
      </w:tblGrid>
      <w:tr w:rsidR="00F876DA" w:rsidRPr="00EA0C88" w14:paraId="40CC0522" w14:textId="77777777">
        <w:trPr>
          <w:jc w:val="center"/>
        </w:trPr>
        <w:tc>
          <w:tcPr>
            <w:tcW w:w="4950" w:type="dxa"/>
            <w:gridSpan w:val="2"/>
            <w:vMerge w:val="restart"/>
            <w:vAlign w:val="center"/>
          </w:tcPr>
          <w:p w14:paraId="31BE304B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ид учебной работы</w:t>
            </w:r>
          </w:p>
        </w:tc>
        <w:tc>
          <w:tcPr>
            <w:tcW w:w="1701" w:type="dxa"/>
            <w:vMerge w:val="restart"/>
            <w:vAlign w:val="center"/>
          </w:tcPr>
          <w:p w14:paraId="684F6A4F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  <w:tc>
          <w:tcPr>
            <w:tcW w:w="1546" w:type="dxa"/>
            <w:vAlign w:val="center"/>
          </w:tcPr>
          <w:p w14:paraId="49AE5A53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семестры</w:t>
            </w:r>
          </w:p>
        </w:tc>
      </w:tr>
      <w:tr w:rsidR="00F876DA" w:rsidRPr="00EA0C88" w14:paraId="10A9BDF5" w14:textId="77777777">
        <w:trPr>
          <w:trHeight w:val="183"/>
          <w:jc w:val="center"/>
        </w:trPr>
        <w:tc>
          <w:tcPr>
            <w:tcW w:w="4950" w:type="dxa"/>
            <w:gridSpan w:val="2"/>
            <w:vMerge/>
            <w:vAlign w:val="center"/>
          </w:tcPr>
          <w:p w14:paraId="6DEDC12A" w14:textId="77777777"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14:paraId="551863F7" w14:textId="77777777"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6" w:type="dxa"/>
            <w:vAlign w:val="center"/>
          </w:tcPr>
          <w:p w14:paraId="23BFD060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</w:tr>
      <w:tr w:rsidR="00F876DA" w:rsidRPr="00EA0C88" w14:paraId="0CEC5569" w14:textId="77777777" w:rsidTr="00F47BC1">
        <w:trPr>
          <w:jc w:val="center"/>
        </w:trPr>
        <w:tc>
          <w:tcPr>
            <w:tcW w:w="4950" w:type="dxa"/>
            <w:gridSpan w:val="2"/>
            <w:shd w:val="clear" w:color="auto" w:fill="D9D9D9" w:themeFill="background1" w:themeFillShade="D9"/>
            <w:vAlign w:val="center"/>
          </w:tcPr>
          <w:p w14:paraId="5AE913A1" w14:textId="77777777" w:rsidR="00F876DA" w:rsidRPr="00EA0C88" w:rsidRDefault="00B32A1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Контактная работа преподавателя с обучающимися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3AA2E719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58</w:t>
            </w:r>
          </w:p>
        </w:tc>
        <w:tc>
          <w:tcPr>
            <w:tcW w:w="1546" w:type="dxa"/>
            <w:shd w:val="clear" w:color="auto" w:fill="D9D9D9" w:themeFill="background1" w:themeFillShade="D9"/>
            <w:vAlign w:val="center"/>
          </w:tcPr>
          <w:p w14:paraId="16887B3B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58</w:t>
            </w:r>
          </w:p>
        </w:tc>
      </w:tr>
      <w:tr w:rsidR="00F876DA" w:rsidRPr="00EA0C88" w14:paraId="42B11558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619561DA" w14:textId="77777777"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 том числе:</w:t>
            </w:r>
          </w:p>
        </w:tc>
        <w:tc>
          <w:tcPr>
            <w:tcW w:w="1701" w:type="dxa"/>
            <w:vAlign w:val="center"/>
          </w:tcPr>
          <w:p w14:paraId="3AD7D7B0" w14:textId="77777777"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6" w:type="dxa"/>
            <w:vAlign w:val="center"/>
          </w:tcPr>
          <w:p w14:paraId="057A5F92" w14:textId="77777777"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F876DA" w:rsidRPr="00EA0C88" w14:paraId="25A637C4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1E8C9861" w14:textId="77777777"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Лекции</w:t>
            </w:r>
          </w:p>
        </w:tc>
        <w:tc>
          <w:tcPr>
            <w:tcW w:w="1701" w:type="dxa"/>
            <w:vAlign w:val="center"/>
          </w:tcPr>
          <w:p w14:paraId="12BE78B0" w14:textId="77777777"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2</w:t>
            </w:r>
          </w:p>
        </w:tc>
        <w:tc>
          <w:tcPr>
            <w:tcW w:w="1546" w:type="dxa"/>
            <w:vAlign w:val="center"/>
          </w:tcPr>
          <w:p w14:paraId="3028BB4D" w14:textId="77777777"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2</w:t>
            </w:r>
          </w:p>
        </w:tc>
      </w:tr>
      <w:tr w:rsidR="00F876DA" w:rsidRPr="00EA0C88" w14:paraId="319FE64E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74B615EB" w14:textId="77777777"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Практические занятия </w:t>
            </w:r>
          </w:p>
        </w:tc>
        <w:tc>
          <w:tcPr>
            <w:tcW w:w="1701" w:type="dxa"/>
            <w:vAlign w:val="center"/>
          </w:tcPr>
          <w:p w14:paraId="0873CFA9" w14:textId="77777777"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  <w:tc>
          <w:tcPr>
            <w:tcW w:w="1546" w:type="dxa"/>
            <w:vAlign w:val="center"/>
          </w:tcPr>
          <w:p w14:paraId="5DF24076" w14:textId="77777777"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</w:tr>
      <w:tr w:rsidR="00F876DA" w:rsidRPr="00EA0C88" w14:paraId="10D44C39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5E530657" w14:textId="77777777" w:rsidR="00F876DA" w:rsidRPr="00EA0C88" w:rsidRDefault="00B32A17" w:rsidP="00EA0C88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Промежуточная аттестация: </w:t>
            </w:r>
            <w:r w:rsidR="00EA0C88">
              <w:rPr>
                <w:color w:val="000000"/>
                <w:spacing w:val="-1"/>
                <w:sz w:val="24"/>
                <w:szCs w:val="24"/>
              </w:rPr>
              <w:t>зачет</w:t>
            </w:r>
            <w:r w:rsidR="001575E9"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701" w:type="dxa"/>
            <w:vAlign w:val="center"/>
          </w:tcPr>
          <w:p w14:paraId="322726CD" w14:textId="77777777" w:rsidR="00F876DA" w:rsidRPr="00EA0C88" w:rsidRDefault="001575E9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З</w:t>
            </w:r>
            <w:r w:rsidR="00EA0C88" w:rsidRPr="00EA0C88">
              <w:rPr>
                <w:color w:val="000000"/>
                <w:spacing w:val="-1"/>
                <w:sz w:val="24"/>
                <w:szCs w:val="24"/>
              </w:rPr>
              <w:t>ачет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546" w:type="dxa"/>
            <w:vAlign w:val="center"/>
          </w:tcPr>
          <w:p w14:paraId="23084F3B" w14:textId="77777777" w:rsidR="00F876DA" w:rsidRPr="00EA0C88" w:rsidRDefault="00EA0C8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+</w:t>
            </w:r>
          </w:p>
        </w:tc>
      </w:tr>
      <w:tr w:rsidR="00F876DA" w:rsidRPr="00EA0C88" w14:paraId="3E244866" w14:textId="77777777" w:rsidTr="00F47BC1">
        <w:trPr>
          <w:trHeight w:val="328"/>
          <w:jc w:val="center"/>
        </w:trPr>
        <w:tc>
          <w:tcPr>
            <w:tcW w:w="4950" w:type="dxa"/>
            <w:gridSpan w:val="2"/>
            <w:shd w:val="clear" w:color="auto" w:fill="D9D9D9" w:themeFill="background1" w:themeFillShade="D9"/>
            <w:vAlign w:val="center"/>
          </w:tcPr>
          <w:p w14:paraId="3B7CEC9E" w14:textId="77777777"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Самостоятельная работа студента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428E2EEF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8</w:t>
            </w:r>
            <w:r w:rsidR="00B32A17" w:rsidRPr="00EA0C88">
              <w:rPr>
                <w:b/>
                <w:color w:val="000000"/>
                <w:spacing w:val="-1"/>
                <w:sz w:val="24"/>
                <w:szCs w:val="24"/>
              </w:rPr>
              <w:t>6</w:t>
            </w:r>
          </w:p>
        </w:tc>
        <w:tc>
          <w:tcPr>
            <w:tcW w:w="1546" w:type="dxa"/>
            <w:shd w:val="clear" w:color="auto" w:fill="D9D9D9" w:themeFill="background1" w:themeFillShade="D9"/>
            <w:vAlign w:val="center"/>
          </w:tcPr>
          <w:p w14:paraId="63AB4FE1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8</w:t>
            </w:r>
            <w:r w:rsidR="00B32A17" w:rsidRPr="00EA0C88">
              <w:rPr>
                <w:b/>
                <w:color w:val="000000"/>
                <w:spacing w:val="-1"/>
                <w:sz w:val="24"/>
                <w:szCs w:val="24"/>
              </w:rPr>
              <w:t>6</w:t>
            </w:r>
          </w:p>
        </w:tc>
      </w:tr>
      <w:tr w:rsidR="00F876DA" w:rsidRPr="00EA0C88" w14:paraId="2446561F" w14:textId="77777777">
        <w:trPr>
          <w:jc w:val="center"/>
        </w:trPr>
        <w:tc>
          <w:tcPr>
            <w:tcW w:w="1838" w:type="dxa"/>
            <w:vMerge w:val="restart"/>
            <w:vAlign w:val="center"/>
          </w:tcPr>
          <w:p w14:paraId="10FA4CD8" w14:textId="77777777" w:rsidR="00F876DA" w:rsidRPr="00EA0C88" w:rsidRDefault="00B32A1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Общая трудоемкость</w:t>
            </w:r>
          </w:p>
        </w:tc>
        <w:tc>
          <w:tcPr>
            <w:tcW w:w="3112" w:type="dxa"/>
            <w:vAlign w:val="center"/>
          </w:tcPr>
          <w:p w14:paraId="6D62C180" w14:textId="77777777" w:rsidR="00F876DA" w:rsidRPr="00EA0C88" w:rsidRDefault="00B32A1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часы</w:t>
            </w:r>
          </w:p>
        </w:tc>
        <w:tc>
          <w:tcPr>
            <w:tcW w:w="1701" w:type="dxa"/>
            <w:vAlign w:val="center"/>
          </w:tcPr>
          <w:p w14:paraId="00A62CD6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  <w:tc>
          <w:tcPr>
            <w:tcW w:w="1546" w:type="dxa"/>
            <w:vAlign w:val="center"/>
          </w:tcPr>
          <w:p w14:paraId="0212BF6C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</w:tr>
      <w:tr w:rsidR="00F876DA" w:rsidRPr="00EA0C88" w14:paraId="50DB8CD8" w14:textId="77777777">
        <w:trPr>
          <w:trHeight w:val="408"/>
          <w:jc w:val="center"/>
        </w:trPr>
        <w:tc>
          <w:tcPr>
            <w:tcW w:w="1838" w:type="dxa"/>
            <w:vMerge/>
            <w:vAlign w:val="center"/>
          </w:tcPr>
          <w:p w14:paraId="3962B7F7" w14:textId="77777777" w:rsidR="00F876DA" w:rsidRPr="00EA0C88" w:rsidRDefault="00F876DA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3112" w:type="dxa"/>
            <w:vAlign w:val="center"/>
          </w:tcPr>
          <w:p w14:paraId="1B3861FA" w14:textId="77777777" w:rsidR="00F876DA" w:rsidRPr="00EA0C88" w:rsidRDefault="00B32A1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зачетные единицы</w:t>
            </w:r>
          </w:p>
        </w:tc>
        <w:tc>
          <w:tcPr>
            <w:tcW w:w="1701" w:type="dxa"/>
            <w:vAlign w:val="center"/>
          </w:tcPr>
          <w:p w14:paraId="5D136A84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6" w:type="dxa"/>
            <w:vAlign w:val="center"/>
          </w:tcPr>
          <w:p w14:paraId="4CEA3AB8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</w:tr>
    </w:tbl>
    <w:p w14:paraId="11B718CE" w14:textId="77777777" w:rsidR="00F876DA" w:rsidRPr="00EA0C88" w:rsidRDefault="00F876DA">
      <w:pPr>
        <w:pStyle w:val="a3"/>
        <w:ind w:left="1069"/>
        <w:jc w:val="both"/>
        <w:rPr>
          <w:caps/>
          <w:color w:val="000000"/>
          <w:spacing w:val="-1"/>
          <w:sz w:val="24"/>
          <w:szCs w:val="24"/>
        </w:rPr>
      </w:pPr>
    </w:p>
    <w:p w14:paraId="383F649D" w14:textId="77777777" w:rsidR="00F876DA" w:rsidRPr="00EA0C88" w:rsidRDefault="00F876DA">
      <w:pPr>
        <w:pStyle w:val="a3"/>
        <w:ind w:left="1069"/>
        <w:jc w:val="both"/>
        <w:rPr>
          <w:caps/>
          <w:color w:val="000000"/>
          <w:spacing w:val="-1"/>
          <w:sz w:val="24"/>
          <w:szCs w:val="24"/>
        </w:rPr>
      </w:pPr>
    </w:p>
    <w:p w14:paraId="7303A357" w14:textId="77777777" w:rsidR="00F876DA" w:rsidRPr="00EA0C88" w:rsidRDefault="00B32A17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  <w:r w:rsidRPr="00EA0C88">
        <w:rPr>
          <w:i/>
          <w:color w:val="000000"/>
          <w:spacing w:val="-1"/>
          <w:sz w:val="24"/>
          <w:szCs w:val="24"/>
        </w:rPr>
        <w:t>заочная форма обучения</w:t>
      </w:r>
    </w:p>
    <w:tbl>
      <w:tblPr>
        <w:tblW w:w="818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85"/>
        <w:gridCol w:w="2460"/>
        <w:gridCol w:w="1701"/>
        <w:gridCol w:w="1540"/>
      </w:tblGrid>
      <w:tr w:rsidR="00F876DA" w:rsidRPr="00D7482B" w14:paraId="011F1D1A" w14:textId="77777777">
        <w:trPr>
          <w:jc w:val="center"/>
        </w:trPr>
        <w:tc>
          <w:tcPr>
            <w:tcW w:w="4945" w:type="dxa"/>
            <w:gridSpan w:val="2"/>
            <w:vMerge w:val="restart"/>
            <w:vAlign w:val="center"/>
          </w:tcPr>
          <w:p w14:paraId="6D9E254E" w14:textId="77777777" w:rsidR="00F876DA" w:rsidRPr="00197FF3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color w:val="000000"/>
                <w:spacing w:val="-1"/>
                <w:sz w:val="24"/>
                <w:szCs w:val="24"/>
              </w:rPr>
              <w:t>Вид учебной работы</w:t>
            </w:r>
          </w:p>
        </w:tc>
        <w:tc>
          <w:tcPr>
            <w:tcW w:w="1701" w:type="dxa"/>
            <w:vMerge w:val="restart"/>
            <w:vAlign w:val="center"/>
          </w:tcPr>
          <w:p w14:paraId="670A2655" w14:textId="77777777" w:rsidR="00F876DA" w:rsidRPr="00197FF3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  <w:tc>
          <w:tcPr>
            <w:tcW w:w="1540" w:type="dxa"/>
            <w:vAlign w:val="center"/>
          </w:tcPr>
          <w:p w14:paraId="0B6D749B" w14:textId="77777777" w:rsidR="00F876DA" w:rsidRPr="00197FF3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color w:val="000000"/>
                <w:spacing w:val="-1"/>
                <w:sz w:val="24"/>
                <w:szCs w:val="24"/>
              </w:rPr>
              <w:t>семестры</w:t>
            </w:r>
          </w:p>
        </w:tc>
      </w:tr>
      <w:tr w:rsidR="00F876DA" w:rsidRPr="00D7482B" w14:paraId="6B11F7B3" w14:textId="77777777">
        <w:trPr>
          <w:trHeight w:val="183"/>
          <w:jc w:val="center"/>
        </w:trPr>
        <w:tc>
          <w:tcPr>
            <w:tcW w:w="4945" w:type="dxa"/>
            <w:gridSpan w:val="2"/>
            <w:vMerge/>
            <w:vAlign w:val="center"/>
          </w:tcPr>
          <w:p w14:paraId="21AC2A2A" w14:textId="77777777" w:rsidR="00F876DA" w:rsidRPr="00197FF3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14:paraId="64DA5E2E" w14:textId="77777777" w:rsidR="00F876DA" w:rsidRPr="00197FF3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14:paraId="285BF6A6" w14:textId="77777777" w:rsidR="00F876DA" w:rsidRPr="00197FF3" w:rsidRDefault="007D2363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</w:tr>
      <w:tr w:rsidR="00F876DA" w:rsidRPr="00D7482B" w14:paraId="192B0B06" w14:textId="77777777" w:rsidTr="00F47BC1">
        <w:trPr>
          <w:jc w:val="center"/>
        </w:trPr>
        <w:tc>
          <w:tcPr>
            <w:tcW w:w="4945" w:type="dxa"/>
            <w:gridSpan w:val="2"/>
            <w:shd w:val="clear" w:color="auto" w:fill="D9D9D9" w:themeFill="background1" w:themeFillShade="D9"/>
            <w:vAlign w:val="center"/>
          </w:tcPr>
          <w:p w14:paraId="2B586D1D" w14:textId="77777777" w:rsidR="00F876DA" w:rsidRPr="00197FF3" w:rsidRDefault="00B32A1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b/>
                <w:color w:val="000000"/>
                <w:spacing w:val="-1"/>
                <w:sz w:val="24"/>
                <w:szCs w:val="24"/>
              </w:rPr>
              <w:t>Контактная работа преподавателя с обучающимися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7A5EB857" w14:textId="77777777" w:rsidR="00F876DA" w:rsidRPr="002310CD" w:rsidRDefault="00B32A17" w:rsidP="00197FF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="00197FF3" w:rsidRPr="002310CD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0" w:type="dxa"/>
            <w:shd w:val="clear" w:color="auto" w:fill="D9D9D9" w:themeFill="background1" w:themeFillShade="D9"/>
            <w:vAlign w:val="center"/>
          </w:tcPr>
          <w:p w14:paraId="1ED2D466" w14:textId="77777777" w:rsidR="00F876DA" w:rsidRPr="002310CD" w:rsidRDefault="00B32A17" w:rsidP="00197FF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="00197FF3" w:rsidRPr="002310CD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</w:tr>
      <w:tr w:rsidR="00F876DA" w:rsidRPr="00D7482B" w14:paraId="2E9C3D64" w14:textId="77777777">
        <w:trPr>
          <w:jc w:val="center"/>
        </w:trPr>
        <w:tc>
          <w:tcPr>
            <w:tcW w:w="4945" w:type="dxa"/>
            <w:gridSpan w:val="2"/>
            <w:vAlign w:val="center"/>
          </w:tcPr>
          <w:p w14:paraId="2352A0F9" w14:textId="77777777" w:rsidR="00F876DA" w:rsidRPr="007D2363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>В том числе:</w:t>
            </w:r>
          </w:p>
        </w:tc>
        <w:tc>
          <w:tcPr>
            <w:tcW w:w="1701" w:type="dxa"/>
            <w:vAlign w:val="center"/>
          </w:tcPr>
          <w:p w14:paraId="33F64859" w14:textId="77777777" w:rsidR="00F876DA" w:rsidRPr="002310CD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14:paraId="0A425AA6" w14:textId="77777777" w:rsidR="00F876DA" w:rsidRPr="002310CD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F876DA" w:rsidRPr="00D7482B" w14:paraId="049E85A8" w14:textId="77777777">
        <w:trPr>
          <w:trHeight w:val="331"/>
          <w:jc w:val="center"/>
        </w:trPr>
        <w:tc>
          <w:tcPr>
            <w:tcW w:w="4945" w:type="dxa"/>
            <w:gridSpan w:val="2"/>
            <w:vAlign w:val="center"/>
          </w:tcPr>
          <w:p w14:paraId="3AEBE9D0" w14:textId="77777777" w:rsidR="00F876DA" w:rsidRPr="007D2363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>Лекции</w:t>
            </w:r>
          </w:p>
        </w:tc>
        <w:tc>
          <w:tcPr>
            <w:tcW w:w="1701" w:type="dxa"/>
            <w:vAlign w:val="center"/>
          </w:tcPr>
          <w:p w14:paraId="0775AB28" w14:textId="77777777" w:rsidR="00F876DA" w:rsidRPr="002310CD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0" w:type="dxa"/>
            <w:vAlign w:val="center"/>
          </w:tcPr>
          <w:p w14:paraId="4833C1CC" w14:textId="77777777" w:rsidR="00F876DA" w:rsidRPr="002310CD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</w:tr>
      <w:tr w:rsidR="00F876DA" w:rsidRPr="00D7482B" w14:paraId="6B16DDD9" w14:textId="77777777">
        <w:trPr>
          <w:trHeight w:val="279"/>
          <w:jc w:val="center"/>
        </w:trPr>
        <w:tc>
          <w:tcPr>
            <w:tcW w:w="4945" w:type="dxa"/>
            <w:gridSpan w:val="2"/>
            <w:vAlign w:val="center"/>
          </w:tcPr>
          <w:p w14:paraId="507A29A4" w14:textId="77777777" w:rsidR="00F876DA" w:rsidRPr="007D2363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 xml:space="preserve">Практические занятия </w:t>
            </w:r>
          </w:p>
        </w:tc>
        <w:tc>
          <w:tcPr>
            <w:tcW w:w="1701" w:type="dxa"/>
            <w:vAlign w:val="center"/>
          </w:tcPr>
          <w:p w14:paraId="799C4779" w14:textId="77777777" w:rsidR="00F876DA" w:rsidRPr="002310CD" w:rsidRDefault="007D2363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10</w:t>
            </w:r>
          </w:p>
        </w:tc>
        <w:tc>
          <w:tcPr>
            <w:tcW w:w="1540" w:type="dxa"/>
            <w:vAlign w:val="center"/>
          </w:tcPr>
          <w:p w14:paraId="7B6EF76C" w14:textId="77777777" w:rsidR="00F876DA" w:rsidRPr="002310CD" w:rsidRDefault="007D2363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10</w:t>
            </w:r>
          </w:p>
        </w:tc>
      </w:tr>
      <w:tr w:rsidR="00F876DA" w:rsidRPr="00D7482B" w14:paraId="6462283C" w14:textId="77777777">
        <w:trPr>
          <w:trHeight w:val="306"/>
          <w:jc w:val="center"/>
        </w:trPr>
        <w:tc>
          <w:tcPr>
            <w:tcW w:w="4945" w:type="dxa"/>
            <w:gridSpan w:val="2"/>
            <w:vAlign w:val="center"/>
          </w:tcPr>
          <w:p w14:paraId="6749B229" w14:textId="77777777" w:rsidR="00F876DA" w:rsidRPr="007D2363" w:rsidRDefault="00B32A17" w:rsidP="00EA0C88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 xml:space="preserve">Промежуточная </w:t>
            </w:r>
            <w:r w:rsidR="00EA0C88" w:rsidRPr="007D2363">
              <w:rPr>
                <w:color w:val="000000"/>
                <w:spacing w:val="-1"/>
                <w:sz w:val="24"/>
                <w:szCs w:val="24"/>
              </w:rPr>
              <w:t>аттестация: зачет</w:t>
            </w:r>
            <w:r w:rsidR="001575E9"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701" w:type="dxa"/>
            <w:vAlign w:val="center"/>
          </w:tcPr>
          <w:p w14:paraId="1144B121" w14:textId="77777777" w:rsidR="00F876DA" w:rsidRPr="002310CD" w:rsidRDefault="001575E9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З</w:t>
            </w:r>
            <w:r w:rsidR="00EA0C88" w:rsidRPr="002310CD">
              <w:rPr>
                <w:color w:val="000000"/>
                <w:spacing w:val="-1"/>
                <w:sz w:val="24"/>
                <w:szCs w:val="24"/>
              </w:rPr>
              <w:t>ачет</w:t>
            </w:r>
            <w:r w:rsidRPr="002310CD"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540" w:type="dxa"/>
            <w:vAlign w:val="center"/>
          </w:tcPr>
          <w:p w14:paraId="134BF77D" w14:textId="77777777" w:rsidR="00F876DA" w:rsidRPr="002310CD" w:rsidRDefault="00EA0C8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+</w:t>
            </w:r>
          </w:p>
        </w:tc>
      </w:tr>
      <w:tr w:rsidR="007D2363" w:rsidRPr="00D7482B" w14:paraId="776053E7" w14:textId="77777777" w:rsidTr="00F47BC1">
        <w:trPr>
          <w:jc w:val="center"/>
        </w:trPr>
        <w:tc>
          <w:tcPr>
            <w:tcW w:w="4945" w:type="dxa"/>
            <w:gridSpan w:val="2"/>
            <w:shd w:val="clear" w:color="auto" w:fill="D9D9D9" w:themeFill="background1" w:themeFillShade="D9"/>
            <w:vAlign w:val="center"/>
          </w:tcPr>
          <w:p w14:paraId="24AE7DFC" w14:textId="77777777" w:rsidR="007D2363" w:rsidRPr="007D2363" w:rsidRDefault="007D236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Самостоятельная работа студента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5523ED82" w14:textId="77777777" w:rsidR="007D2363" w:rsidRPr="002310CD" w:rsidRDefault="007D2363" w:rsidP="009A701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30</w:t>
            </w:r>
          </w:p>
        </w:tc>
        <w:tc>
          <w:tcPr>
            <w:tcW w:w="1540" w:type="dxa"/>
            <w:shd w:val="clear" w:color="auto" w:fill="D9D9D9" w:themeFill="background1" w:themeFillShade="D9"/>
            <w:vAlign w:val="center"/>
          </w:tcPr>
          <w:p w14:paraId="5E5B8092" w14:textId="77777777" w:rsidR="007D2363" w:rsidRPr="002310CD" w:rsidRDefault="007D2363" w:rsidP="009A701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30</w:t>
            </w:r>
          </w:p>
        </w:tc>
      </w:tr>
      <w:tr w:rsidR="007D2363" w:rsidRPr="00D7482B" w14:paraId="2808FE0F" w14:textId="77777777">
        <w:trPr>
          <w:jc w:val="center"/>
        </w:trPr>
        <w:tc>
          <w:tcPr>
            <w:tcW w:w="2485" w:type="dxa"/>
            <w:vMerge w:val="restart"/>
            <w:vAlign w:val="center"/>
          </w:tcPr>
          <w:p w14:paraId="457FB037" w14:textId="77777777"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Общая трудоемкость</w:t>
            </w:r>
          </w:p>
        </w:tc>
        <w:tc>
          <w:tcPr>
            <w:tcW w:w="2460" w:type="dxa"/>
            <w:vAlign w:val="center"/>
          </w:tcPr>
          <w:p w14:paraId="4E980C04" w14:textId="77777777"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часы</w:t>
            </w:r>
          </w:p>
        </w:tc>
        <w:tc>
          <w:tcPr>
            <w:tcW w:w="1701" w:type="dxa"/>
            <w:vAlign w:val="center"/>
          </w:tcPr>
          <w:p w14:paraId="3A11CDB8" w14:textId="77777777" w:rsidR="007D2363" w:rsidRPr="002310CD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  <w:tc>
          <w:tcPr>
            <w:tcW w:w="1540" w:type="dxa"/>
            <w:vAlign w:val="center"/>
          </w:tcPr>
          <w:p w14:paraId="580DE4A2" w14:textId="77777777" w:rsidR="007D2363" w:rsidRPr="002310CD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</w:tr>
      <w:tr w:rsidR="007D2363" w:rsidRPr="00EA0C88" w14:paraId="7921F7F3" w14:textId="77777777">
        <w:trPr>
          <w:jc w:val="center"/>
        </w:trPr>
        <w:tc>
          <w:tcPr>
            <w:tcW w:w="2485" w:type="dxa"/>
            <w:vMerge/>
            <w:vAlign w:val="center"/>
          </w:tcPr>
          <w:p w14:paraId="7C074BCE" w14:textId="77777777"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2460" w:type="dxa"/>
            <w:vAlign w:val="center"/>
          </w:tcPr>
          <w:p w14:paraId="3EF40D2E" w14:textId="77777777"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зачетные единицы</w:t>
            </w:r>
          </w:p>
        </w:tc>
        <w:tc>
          <w:tcPr>
            <w:tcW w:w="1701" w:type="dxa"/>
            <w:vAlign w:val="center"/>
          </w:tcPr>
          <w:p w14:paraId="33AA748E" w14:textId="77777777" w:rsidR="007D2363" w:rsidRPr="002310CD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0" w:type="dxa"/>
            <w:vAlign w:val="center"/>
          </w:tcPr>
          <w:p w14:paraId="2D463312" w14:textId="77777777" w:rsidR="007D2363" w:rsidRPr="002310CD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</w:tr>
    </w:tbl>
    <w:p w14:paraId="2732313F" w14:textId="77777777" w:rsidR="00F876DA" w:rsidRPr="00EA0C88" w:rsidRDefault="00F876DA">
      <w:pPr>
        <w:jc w:val="both"/>
        <w:rPr>
          <w:i/>
          <w:color w:val="000000"/>
          <w:spacing w:val="-1"/>
          <w:sz w:val="24"/>
          <w:szCs w:val="24"/>
        </w:rPr>
      </w:pPr>
    </w:p>
    <w:p w14:paraId="4B97FD0D" w14:textId="77777777" w:rsidR="00F876DA" w:rsidRPr="00EA0C88" w:rsidRDefault="00F876DA">
      <w:pPr>
        <w:jc w:val="both"/>
        <w:rPr>
          <w:caps/>
          <w:color w:val="000000"/>
          <w:spacing w:val="-1"/>
          <w:sz w:val="24"/>
          <w:szCs w:val="24"/>
        </w:rPr>
      </w:pPr>
    </w:p>
    <w:p w14:paraId="20D3BA49" w14:textId="77777777" w:rsidR="00F876DA" w:rsidRPr="00EA0C88" w:rsidRDefault="00F876DA">
      <w:pPr>
        <w:jc w:val="both"/>
        <w:rPr>
          <w:caps/>
          <w:color w:val="000000"/>
          <w:spacing w:val="-1"/>
          <w:sz w:val="24"/>
          <w:szCs w:val="24"/>
        </w:rPr>
      </w:pPr>
    </w:p>
    <w:p w14:paraId="759E3ED5" w14:textId="77777777" w:rsidR="00F876DA" w:rsidRPr="00EA0C88" w:rsidRDefault="00F876DA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52DD7A0C" w14:textId="77777777" w:rsidR="00F876DA" w:rsidRPr="00EA0C88" w:rsidRDefault="00B32A17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lastRenderedPageBreak/>
        <w:t>Содержание дисциплины:</w:t>
      </w:r>
    </w:p>
    <w:tbl>
      <w:tblPr>
        <w:tblW w:w="918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13"/>
        <w:gridCol w:w="2063"/>
        <w:gridCol w:w="5341"/>
        <w:gridCol w:w="968"/>
      </w:tblGrid>
      <w:tr w:rsidR="00F876DA" w:rsidRPr="00EA0C88" w14:paraId="424E0140" w14:textId="77777777">
        <w:trPr>
          <w:cantSplit/>
          <w:trHeight w:val="981"/>
          <w:jc w:val="center"/>
        </w:trPr>
        <w:tc>
          <w:tcPr>
            <w:tcW w:w="813" w:type="dxa"/>
            <w:vAlign w:val="center"/>
          </w:tcPr>
          <w:p w14:paraId="15A00431" w14:textId="77777777" w:rsidR="00F876DA" w:rsidRPr="00EA0C88" w:rsidRDefault="00B32A17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№ п/п</w:t>
            </w:r>
          </w:p>
        </w:tc>
        <w:tc>
          <w:tcPr>
            <w:tcW w:w="2063" w:type="dxa"/>
            <w:vAlign w:val="center"/>
          </w:tcPr>
          <w:p w14:paraId="36CD7982" w14:textId="77777777" w:rsidR="00F876DA" w:rsidRPr="00EA0C88" w:rsidRDefault="00B32A17">
            <w:pPr>
              <w:ind w:right="19"/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Тема (раздел)</w:t>
            </w:r>
          </w:p>
        </w:tc>
        <w:tc>
          <w:tcPr>
            <w:tcW w:w="5341" w:type="dxa"/>
            <w:vAlign w:val="center"/>
          </w:tcPr>
          <w:p w14:paraId="03BB426D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Содержание раздела </w:t>
            </w:r>
          </w:p>
        </w:tc>
        <w:tc>
          <w:tcPr>
            <w:tcW w:w="968" w:type="dxa"/>
            <w:vAlign w:val="center"/>
          </w:tcPr>
          <w:p w14:paraId="41F00D0A" w14:textId="77777777" w:rsidR="00F876DA" w:rsidRPr="00EA0C88" w:rsidRDefault="00B32A17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  <w:p w14:paraId="31311060" w14:textId="77777777" w:rsidR="00F876DA" w:rsidRPr="00EA0C88" w:rsidRDefault="00F876DA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D7482B" w:rsidRPr="00EA0C88" w14:paraId="430750ED" w14:textId="77777777">
        <w:trPr>
          <w:cantSplit/>
          <w:trHeight w:val="981"/>
          <w:jc w:val="center"/>
        </w:trPr>
        <w:tc>
          <w:tcPr>
            <w:tcW w:w="813" w:type="dxa"/>
            <w:vAlign w:val="center"/>
          </w:tcPr>
          <w:p w14:paraId="4592CDF0" w14:textId="77777777" w:rsidR="00D7482B" w:rsidRPr="00EA0C88" w:rsidRDefault="00D7482B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1.</w:t>
            </w:r>
          </w:p>
        </w:tc>
        <w:tc>
          <w:tcPr>
            <w:tcW w:w="2063" w:type="dxa"/>
            <w:vAlign w:val="center"/>
          </w:tcPr>
          <w:p w14:paraId="2BF35A4A" w14:textId="77777777" w:rsidR="00D7482B" w:rsidRPr="00EA0C88" w:rsidRDefault="00905303" w:rsidP="0090530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5341" w:type="dxa"/>
            <w:vAlign w:val="center"/>
          </w:tcPr>
          <w:p w14:paraId="31DB8427" w14:textId="77777777" w:rsidR="00905303" w:rsidRPr="00905303" w:rsidRDefault="00905303" w:rsidP="0090530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Тема 1.1.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Матрицы и определители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</w:p>
          <w:p w14:paraId="4D6999A5" w14:textId="77777777" w:rsidR="00905303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сновные понятия, операции над матрицами, решение систем линейных алгебраических уравнений, приложения в задачах по </w:t>
            </w:r>
            <w:r>
              <w:rPr>
                <w:color w:val="000000"/>
                <w:spacing w:val="-1"/>
                <w:sz w:val="24"/>
                <w:szCs w:val="24"/>
              </w:rPr>
              <w:t>оценке показателей в ФКиС.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14:paraId="673821BC" w14:textId="77777777" w:rsidR="00905303" w:rsidRPr="00905303" w:rsidRDefault="00905303" w:rsidP="0090530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Тема 1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 xml:space="preserve"> Д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ифференциально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е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 исчислени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е в оценке показателей в ФКиС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. </w:t>
            </w:r>
          </w:p>
          <w:p w14:paraId="6F731E7B" w14:textId="77777777" w:rsidR="00905303" w:rsidRPr="00905303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Понятия: функция,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>
              <w:rPr>
                <w:color w:val="000000"/>
                <w:spacing w:val="-1"/>
                <w:sz w:val="24"/>
                <w:szCs w:val="24"/>
              </w:rPr>
              <w:t>п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редел, непрерывность. </w:t>
            </w:r>
          </w:p>
          <w:p w14:paraId="2E65582F" w14:textId="77777777" w:rsidR="00D7482B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сновные методы дифференцирования функций.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Физическое и геометрическое приложения в спортивной практике.</w:t>
            </w:r>
          </w:p>
          <w:p w14:paraId="00F4D487" w14:textId="77777777" w:rsidR="00905303" w:rsidRDefault="00905303" w:rsidP="0090530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Тема 1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 xml:space="preserve"> Интегральное исчисление в оценке показателей в ФКиС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</w:p>
          <w:p w14:paraId="4B89DD2A" w14:textId="77777777" w:rsidR="00905303" w:rsidRPr="00EA0C88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Понятия: первообразная, неопределенный интеграл, определенный интеграл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>. Основные методы интегрирования функций.</w:t>
            </w:r>
            <w:r w:rsidR="00FE254E" w:rsidRPr="00905303">
              <w:rPr>
                <w:color w:val="000000"/>
                <w:spacing w:val="-1"/>
                <w:sz w:val="24"/>
                <w:szCs w:val="24"/>
              </w:rPr>
              <w:t xml:space="preserve"> Физическое и геометрическое приложения в спортивной практике.</w:t>
            </w:r>
          </w:p>
        </w:tc>
        <w:tc>
          <w:tcPr>
            <w:tcW w:w="968" w:type="dxa"/>
            <w:vAlign w:val="center"/>
          </w:tcPr>
          <w:p w14:paraId="02F66EDA" w14:textId="77777777" w:rsidR="00D7482B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4</w:t>
            </w:r>
          </w:p>
        </w:tc>
      </w:tr>
      <w:tr w:rsidR="00D7482B" w:rsidRPr="00EA0C88" w14:paraId="19847B03" w14:textId="77777777">
        <w:trPr>
          <w:cantSplit/>
          <w:trHeight w:val="981"/>
          <w:jc w:val="center"/>
        </w:trPr>
        <w:tc>
          <w:tcPr>
            <w:tcW w:w="813" w:type="dxa"/>
            <w:vAlign w:val="center"/>
          </w:tcPr>
          <w:p w14:paraId="0AB862A1" w14:textId="77777777" w:rsidR="00D7482B" w:rsidRPr="00EA0C88" w:rsidRDefault="00905303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.</w:t>
            </w:r>
          </w:p>
        </w:tc>
        <w:tc>
          <w:tcPr>
            <w:tcW w:w="2063" w:type="dxa"/>
            <w:vAlign w:val="center"/>
          </w:tcPr>
          <w:p w14:paraId="5EAC6C64" w14:textId="77777777" w:rsidR="00D7482B" w:rsidRPr="00EA0C88" w:rsidRDefault="00905303" w:rsidP="0090530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5341" w:type="dxa"/>
            <w:vAlign w:val="center"/>
          </w:tcPr>
          <w:p w14:paraId="17C7111F" w14:textId="77777777" w:rsidR="00FE254E" w:rsidRDefault="00FE254E" w:rsidP="00D7482B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 xml:space="preserve"> Элементы теории вероятностей.</w:t>
            </w:r>
          </w:p>
          <w:p w14:paraId="4AE88F1A" w14:textId="77777777"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 w:rsidRPr="001C5679">
              <w:rPr>
                <w:bCs/>
                <w:sz w:val="24"/>
                <w:szCs w:val="24"/>
              </w:rPr>
              <w:t xml:space="preserve">Случайные события и их вероятности. </w:t>
            </w:r>
            <w:r>
              <w:rPr>
                <w:bCs/>
                <w:sz w:val="24"/>
                <w:szCs w:val="24"/>
              </w:rPr>
              <w:t>Операции над событиями и их вероятностями. Полная вероятность. Формула Байеса.</w:t>
            </w:r>
          </w:p>
          <w:p w14:paraId="56C6C52A" w14:textId="77777777"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1C5679">
              <w:rPr>
                <w:bCs/>
                <w:sz w:val="24"/>
                <w:szCs w:val="24"/>
              </w:rPr>
              <w:t xml:space="preserve"> </w:t>
            </w:r>
            <w:r w:rsidRPr="00FE254E">
              <w:rPr>
                <w:b/>
                <w:bCs/>
                <w:sz w:val="24"/>
                <w:szCs w:val="24"/>
              </w:rPr>
              <w:t>Случайная величина.</w:t>
            </w:r>
          </w:p>
          <w:p w14:paraId="2286CB9A" w14:textId="77777777"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Закон распределения. </w:t>
            </w:r>
            <w:r w:rsidRPr="001C5679">
              <w:rPr>
                <w:bCs/>
                <w:sz w:val="24"/>
                <w:szCs w:val="24"/>
              </w:rPr>
              <w:t xml:space="preserve">Числовые характеристики случайной величины. Закон нормального распределения. </w:t>
            </w:r>
          </w:p>
          <w:p w14:paraId="283DA9A4" w14:textId="77777777"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3. Методы математической статистики в оценке показателей в ФКиС.</w:t>
            </w:r>
          </w:p>
          <w:p w14:paraId="60A1B21F" w14:textId="77777777" w:rsidR="00D7482B" w:rsidRPr="00FE254E" w:rsidRDefault="00FE254E" w:rsidP="00FE254E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Статистическое распределение. </w:t>
            </w:r>
            <w:r w:rsidRPr="001C5679">
              <w:rPr>
                <w:bCs/>
                <w:sz w:val="24"/>
                <w:szCs w:val="24"/>
              </w:rPr>
              <w:t xml:space="preserve">Выборочный метод статистики. Оценка числовых характеристик </w:t>
            </w:r>
            <w:r>
              <w:rPr>
                <w:bCs/>
                <w:sz w:val="24"/>
                <w:szCs w:val="24"/>
              </w:rPr>
              <w:t>статистических совокупностей</w:t>
            </w:r>
            <w:r w:rsidRPr="001C5679">
              <w:rPr>
                <w:bCs/>
                <w:sz w:val="24"/>
                <w:szCs w:val="24"/>
              </w:rPr>
              <w:t>.</w:t>
            </w:r>
            <w:r>
              <w:rPr>
                <w:bCs/>
                <w:sz w:val="24"/>
                <w:szCs w:val="24"/>
              </w:rPr>
              <w:t xml:space="preserve"> Корреляционный анализ. Уравнение прямой линии регрессии. Прогноз.</w:t>
            </w:r>
          </w:p>
        </w:tc>
        <w:tc>
          <w:tcPr>
            <w:tcW w:w="968" w:type="dxa"/>
            <w:vAlign w:val="center"/>
          </w:tcPr>
          <w:p w14:paraId="363B3C49" w14:textId="77777777" w:rsidR="00D7482B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4</w:t>
            </w:r>
          </w:p>
        </w:tc>
      </w:tr>
      <w:tr w:rsidR="00F876DA" w:rsidRPr="00EA0C88" w14:paraId="0D66F15D" w14:textId="77777777">
        <w:trPr>
          <w:jc w:val="center"/>
        </w:trPr>
        <w:tc>
          <w:tcPr>
            <w:tcW w:w="813" w:type="dxa"/>
            <w:vAlign w:val="center"/>
          </w:tcPr>
          <w:p w14:paraId="0A6FE84D" w14:textId="77777777" w:rsidR="00F876DA" w:rsidRPr="00EA0C88" w:rsidRDefault="00D7482B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  <w:tc>
          <w:tcPr>
            <w:tcW w:w="2063" w:type="dxa"/>
            <w:vAlign w:val="center"/>
          </w:tcPr>
          <w:p w14:paraId="022F8D05" w14:textId="77777777" w:rsidR="00F876DA" w:rsidRPr="00905303" w:rsidRDefault="00B32A17" w:rsidP="004A7A5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sz w:val="24"/>
                <w:szCs w:val="24"/>
              </w:rPr>
              <w:t xml:space="preserve">Основы теории комплексного контроля в </w:t>
            </w:r>
            <w:r w:rsidR="004A7A53">
              <w:rPr>
                <w:sz w:val="24"/>
                <w:szCs w:val="24"/>
              </w:rPr>
              <w:t>ФКиС</w:t>
            </w:r>
            <w:r w:rsidRPr="00905303">
              <w:rPr>
                <w:sz w:val="24"/>
                <w:szCs w:val="24"/>
              </w:rPr>
              <w:t>.</w:t>
            </w:r>
          </w:p>
        </w:tc>
        <w:tc>
          <w:tcPr>
            <w:tcW w:w="5341" w:type="dxa"/>
            <w:vAlign w:val="center"/>
          </w:tcPr>
          <w:p w14:paraId="7541B162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FE254E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1. Теоретические основы спортивной метрологии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.</w:t>
            </w:r>
          </w:p>
          <w:p w14:paraId="743F0220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Предмет и задачи спортивной метрологии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араметры, измеряемые в ФК и С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об управлении и контроле тренировочным процессом. Процесс управления в сложных самоуправляемых системах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Управление тренировочным процессом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тренировочным процессом и его виды.</w:t>
            </w:r>
          </w:p>
          <w:p w14:paraId="30416A68" w14:textId="77777777"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FE254E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2. Основы теории измерений.</w:t>
            </w:r>
          </w:p>
          <w:p w14:paraId="589BD718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собенности измерений в спорте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Метрологическое обеспечение измерений в спорте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Основные и производные единицы СИ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Шкалы измерений.</w:t>
            </w:r>
          </w:p>
          <w:p w14:paraId="6D97A036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Понятие о точности измерений и погрешностях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Виды погрешностей: (абсолютная, относительная, систематическая и случайная)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о тарировке, калибровке и рандомизации прибора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lastRenderedPageBreak/>
              <w:t>Измерительные системы и их использование в Ф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>К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 и С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Особенности измерений в спорте при наличии лиц с дефектологическими отклонениями.</w:t>
            </w:r>
          </w:p>
          <w:p w14:paraId="6CEA386B" w14:textId="77777777"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B63022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 w:rsidR="00D7482B" w:rsidRPr="00D7482B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 Основы теории тестов.</w:t>
            </w:r>
          </w:p>
          <w:p w14:paraId="70834400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сновные подходы к тестированию, как к научному методу.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ab/>
              <w:t>Общие понятия теории тестов: тестирование – основа современного контроля в Ф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>К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 и С; тестирование – косвенное измерение; классификация тестов; метрологические требования к тестам; условия стандартизации процедуры тестирования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Европейское тестирование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Аутентичность – основа американского тестирования.</w:t>
            </w:r>
          </w:p>
          <w:p w14:paraId="76D499D3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Информативность тестов и пути её определения. Эмпирическая и логическая информативность. Диагностическая и прогностическая разновидности информативности. Методы оценки информативности: коэффициент информативности. Процедура проведения тестирования при оценке информативности: корреляционный метод оценки информатив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Надежность тестов и пути её повышения. Основные понятия. Факторы, определяющие надежность. Разновидности надежности. Коэффициент надеж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Оценка надежности по экспериментальным данным. Процедуры при  оценке надежности. Корреляционные методы оценки надеж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Стабильность теста. Понятие стабильности. Факторы, определяющие стабильность. Оценка стабиль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Согласованность теста. Понятие согласованности. Факторы, определяющие согласованн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Эквивалентность тестов. Понятие эквивалентности. Коэффициент эквивалентности. Гомогенные и гетерогенные тесты. Пути повышения надежности. Общепринятые тесты.</w:t>
            </w:r>
          </w:p>
          <w:p w14:paraId="551E2E29" w14:textId="77777777"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B63022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 w:rsidR="00D7482B" w:rsidRPr="00D7482B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 Основы теории оценок.</w:t>
            </w:r>
          </w:p>
          <w:p w14:paraId="01DDB423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ценивание результатов измерений и тестирования. Шкалы оценивания. Типы шкал оценивания: пропорциональные, прогрессирующие, регрессирующие и сигмовидные. Разновидности шкал: стандартные, перцентильные, параметрические шкалы выборных точек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Методы расчетов, построение и область применения различных видов шкал. Выбор шкал оценивания в практической работе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Нормы. Разновидности норм: сопоставительные, индивидуальные, должные, возрастные, для лиц с дефектологическими отклонениям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о квалиметрии. Принципы квалиметрии. Модели качественных показателей в физическом воспитании и спорте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экспертизы. Организация экспертизы. Подбор экспертов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роцедура комплексной оценки качественных показателей в физическом воспитании и спорте.</w:t>
            </w:r>
          </w:p>
        </w:tc>
        <w:tc>
          <w:tcPr>
            <w:tcW w:w="968" w:type="dxa"/>
            <w:vAlign w:val="center"/>
          </w:tcPr>
          <w:p w14:paraId="31546301" w14:textId="77777777" w:rsidR="00F876DA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lastRenderedPageBreak/>
              <w:t>4</w:t>
            </w:r>
            <w:r w:rsidR="00B32A17" w:rsidRPr="00EA0C88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</w:tr>
      <w:tr w:rsidR="00F876DA" w:rsidRPr="00EA0C88" w14:paraId="540F1C8D" w14:textId="77777777">
        <w:trPr>
          <w:jc w:val="center"/>
        </w:trPr>
        <w:tc>
          <w:tcPr>
            <w:tcW w:w="813" w:type="dxa"/>
            <w:vAlign w:val="center"/>
          </w:tcPr>
          <w:p w14:paraId="414638A7" w14:textId="77777777" w:rsidR="00F876DA" w:rsidRPr="00EA0C88" w:rsidRDefault="00D7482B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lastRenderedPageBreak/>
              <w:t>4</w:t>
            </w:r>
          </w:p>
        </w:tc>
        <w:tc>
          <w:tcPr>
            <w:tcW w:w="2063" w:type="dxa"/>
            <w:vAlign w:val="center"/>
          </w:tcPr>
          <w:p w14:paraId="3DF83D87" w14:textId="77777777" w:rsidR="00F876DA" w:rsidRPr="00905303" w:rsidRDefault="00B32A17" w:rsidP="004A7A5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sz w:val="24"/>
                <w:szCs w:val="24"/>
              </w:rPr>
              <w:t xml:space="preserve">Метрологические основы комплексного контроля в </w:t>
            </w:r>
            <w:r w:rsidR="004A7A53">
              <w:rPr>
                <w:sz w:val="24"/>
                <w:szCs w:val="24"/>
              </w:rPr>
              <w:t>ФКиС</w:t>
            </w:r>
            <w:r w:rsidRPr="00905303">
              <w:rPr>
                <w:sz w:val="24"/>
                <w:szCs w:val="24"/>
              </w:rPr>
              <w:t>.</w:t>
            </w:r>
          </w:p>
        </w:tc>
        <w:tc>
          <w:tcPr>
            <w:tcW w:w="5341" w:type="dxa"/>
            <w:vAlign w:val="center"/>
          </w:tcPr>
          <w:p w14:paraId="775D3C3B" w14:textId="77777777"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B63022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1. Метрологические основы контроля за физической подготовленностью спортсменов.</w:t>
            </w:r>
          </w:p>
          <w:p w14:paraId="4EDC9B9E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бщие требования к контролю над физической подготовленностью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скоростными качествами. Измерение основных показателей скоростных качеств. Дистанционная и стартовая скор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Гетерогенные и гомогенные показатели быстроты. Метрологические требования к оценке времени реакции, длительности и темпу движений. Наиболее распространенные тесты, их информативность и надежн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силовыми качествами. Условия измерения силовых качеств. Наиболее распространенные силовые тесты, их информативность и надежн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уровнем развития гибк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уровнем развития выносливости. Контроль физической работоспособности. Методы измерения выносливости. Метрологическая характеристика различных видов выносливости. Соотношения между выносливостью, силой и быстротой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показателей лиц с дефектологическими отклонениями.</w:t>
            </w:r>
          </w:p>
        </w:tc>
        <w:tc>
          <w:tcPr>
            <w:tcW w:w="968" w:type="dxa"/>
            <w:vAlign w:val="center"/>
          </w:tcPr>
          <w:p w14:paraId="004AE3BB" w14:textId="77777777" w:rsidR="00F876DA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2</w:t>
            </w:r>
          </w:p>
        </w:tc>
      </w:tr>
      <w:tr w:rsidR="00815D58" w:rsidRPr="00EA0C88" w14:paraId="4F258DA5" w14:textId="77777777" w:rsidTr="009A7010">
        <w:trPr>
          <w:jc w:val="center"/>
        </w:trPr>
        <w:tc>
          <w:tcPr>
            <w:tcW w:w="2876" w:type="dxa"/>
            <w:gridSpan w:val="2"/>
            <w:vAlign w:val="center"/>
          </w:tcPr>
          <w:p w14:paraId="62C74016" w14:textId="77777777" w:rsidR="00815D58" w:rsidRPr="00905303" w:rsidRDefault="00815D58">
            <w:pPr>
              <w:ind w:right="1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того</w:t>
            </w:r>
          </w:p>
        </w:tc>
        <w:tc>
          <w:tcPr>
            <w:tcW w:w="5341" w:type="dxa"/>
            <w:vAlign w:val="center"/>
          </w:tcPr>
          <w:p w14:paraId="10F285AE" w14:textId="77777777" w:rsidR="00815D58" w:rsidRPr="00D7482B" w:rsidRDefault="00815D58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968" w:type="dxa"/>
            <w:vAlign w:val="center"/>
          </w:tcPr>
          <w:p w14:paraId="42FF1716" w14:textId="77777777" w:rsidR="00815D58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144</w:t>
            </w:r>
          </w:p>
        </w:tc>
      </w:tr>
    </w:tbl>
    <w:p w14:paraId="6EB7C6EF" w14:textId="77777777" w:rsidR="00F876DA" w:rsidRPr="00EA0C88" w:rsidRDefault="00F876DA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1B57B06B" w14:textId="77777777" w:rsidR="00F876DA" w:rsidRPr="00EA0C88" w:rsidRDefault="00F876DA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0E17BA70" w14:textId="77777777" w:rsidR="00EA0C88" w:rsidRPr="00EA0C88" w:rsidRDefault="00EA0C88" w:rsidP="00EA0C88">
      <w:pPr>
        <w:pStyle w:val="a3"/>
        <w:numPr>
          <w:ilvl w:val="0"/>
          <w:numId w:val="1"/>
        </w:numPr>
        <w:rPr>
          <w:sz w:val="24"/>
          <w:szCs w:val="24"/>
        </w:rPr>
      </w:pPr>
      <w:r w:rsidRPr="00EA0C88">
        <w:rPr>
          <w:sz w:val="24"/>
          <w:szCs w:val="24"/>
        </w:rPr>
        <w:t>РАЗДЕЛЫ ДИСЦИПЛИНЫ И ВИДЫ УЧЕБНОЙ РАБОТЫ:</w:t>
      </w:r>
    </w:p>
    <w:p w14:paraId="3F580BB1" w14:textId="77777777" w:rsidR="00F876DA" w:rsidRPr="00EA0C88" w:rsidRDefault="00F876DA">
      <w:pPr>
        <w:pStyle w:val="a3"/>
        <w:ind w:left="1069"/>
        <w:jc w:val="both"/>
        <w:rPr>
          <w:sz w:val="24"/>
          <w:szCs w:val="24"/>
        </w:rPr>
      </w:pPr>
    </w:p>
    <w:p w14:paraId="2FC55733" w14:textId="77777777" w:rsidR="00F876DA" w:rsidRPr="00EA0C88" w:rsidRDefault="00B32A17">
      <w:pPr>
        <w:jc w:val="center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t>очная форма обучения</w:t>
      </w:r>
    </w:p>
    <w:tbl>
      <w:tblPr>
        <w:tblW w:w="94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6"/>
        <w:gridCol w:w="4849"/>
        <w:gridCol w:w="1002"/>
        <w:gridCol w:w="1002"/>
        <w:gridCol w:w="1002"/>
        <w:gridCol w:w="991"/>
      </w:tblGrid>
      <w:tr w:rsidR="00F876DA" w:rsidRPr="00EA0C88" w14:paraId="5A830263" w14:textId="77777777">
        <w:trPr>
          <w:trHeight w:val="430"/>
        </w:trPr>
        <w:tc>
          <w:tcPr>
            <w:tcW w:w="6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AF0775" w14:textId="77777777" w:rsidR="00F876DA" w:rsidRPr="00EA0C88" w:rsidRDefault="00B32A17">
            <w:pPr>
              <w:jc w:val="both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№ п/п</w:t>
            </w:r>
          </w:p>
        </w:tc>
        <w:tc>
          <w:tcPr>
            <w:tcW w:w="48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BDFBBB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Наименование разделов дисциплины</w:t>
            </w:r>
          </w:p>
        </w:tc>
        <w:tc>
          <w:tcPr>
            <w:tcW w:w="30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6F01D0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иды учебной работы</w:t>
            </w:r>
          </w:p>
        </w:tc>
        <w:tc>
          <w:tcPr>
            <w:tcW w:w="9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A549FA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сего</w:t>
            </w:r>
          </w:p>
          <w:p w14:paraId="5D13C540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часов</w:t>
            </w:r>
          </w:p>
        </w:tc>
      </w:tr>
      <w:tr w:rsidR="00F876DA" w:rsidRPr="00EA0C88" w14:paraId="21B3FD5B" w14:textId="77777777">
        <w:trPr>
          <w:trHeight w:val="562"/>
        </w:trPr>
        <w:tc>
          <w:tcPr>
            <w:tcW w:w="6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FF7D82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48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7ED37E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847EEF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Л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0681D2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ПЗ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AF3DD1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СРС</w:t>
            </w:r>
          </w:p>
        </w:tc>
        <w:tc>
          <w:tcPr>
            <w:tcW w:w="9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E33D50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</w:tr>
      <w:tr w:rsidR="00F876DA" w:rsidRPr="00EA0C88" w14:paraId="18F68745" w14:textId="77777777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0B56FD" w14:textId="77777777" w:rsidR="00F876DA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14F3F6" w14:textId="77777777" w:rsidR="00F876DA" w:rsidRPr="00EA0C88" w:rsidRDefault="000C0712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E00C37" w14:textId="77777777" w:rsidR="00F876DA" w:rsidRPr="00EA0C88" w:rsidRDefault="006F148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4190E4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605EDC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23E434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</w:tr>
      <w:tr w:rsidR="00F876DA" w:rsidRPr="00EA0C88" w14:paraId="27CAD4D4" w14:textId="77777777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B01684" w14:textId="77777777" w:rsidR="00F876DA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CA57D" w14:textId="77777777" w:rsidR="00F876DA" w:rsidRPr="00EA0C88" w:rsidRDefault="000C0712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457697" w14:textId="77777777" w:rsidR="00F876DA" w:rsidRPr="00EA0C88" w:rsidRDefault="006F148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E351F4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CBC1F9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DD6078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</w:tr>
      <w:tr w:rsidR="00D7482B" w:rsidRPr="00EA0C88" w14:paraId="04B6574C" w14:textId="77777777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539ECF" w14:textId="77777777" w:rsidR="00D7482B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EA0C88">
              <w:rPr>
                <w:sz w:val="24"/>
                <w:szCs w:val="24"/>
              </w:rPr>
              <w:t>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004437" w14:textId="77777777" w:rsidR="00D7482B" w:rsidRPr="00EA0C88" w:rsidRDefault="00D7482B" w:rsidP="001E002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Основы теории комплексного контроля в </w:t>
            </w:r>
            <w:r w:rsidR="001E0027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45C3BB" w14:textId="77777777" w:rsidR="00D7482B" w:rsidRPr="00EA0C88" w:rsidRDefault="006F148C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7296ED" w14:textId="77777777" w:rsidR="00D7482B" w:rsidRPr="00EA0C88" w:rsidRDefault="00D7482B" w:rsidP="000C0712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1</w:t>
            </w:r>
            <w:r w:rsidR="000C0712"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14F291" w14:textId="77777777" w:rsidR="00D7482B" w:rsidRPr="00EA0C88" w:rsidRDefault="00D7482B" w:rsidP="000C0712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2</w:t>
            </w:r>
            <w:r w:rsidR="000C0712">
              <w:rPr>
                <w:sz w:val="24"/>
                <w:szCs w:val="24"/>
              </w:rPr>
              <w:t>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AA70CD" w14:textId="77777777" w:rsidR="00D7482B" w:rsidRPr="00EA0C88" w:rsidRDefault="000C0712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D7482B" w:rsidRPr="00EA0C88">
              <w:rPr>
                <w:sz w:val="24"/>
                <w:szCs w:val="24"/>
              </w:rPr>
              <w:t>4</w:t>
            </w:r>
          </w:p>
        </w:tc>
      </w:tr>
      <w:tr w:rsidR="00D7482B" w:rsidRPr="00EA0C88" w14:paraId="07944799" w14:textId="77777777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3FA499" w14:textId="77777777" w:rsidR="00D7482B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EA0C88">
              <w:rPr>
                <w:sz w:val="24"/>
                <w:szCs w:val="24"/>
              </w:rPr>
              <w:t>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9A5EF1" w14:textId="77777777" w:rsidR="00D7482B" w:rsidRPr="00EA0C88" w:rsidRDefault="00D7482B" w:rsidP="001E002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Метрологические основы комплексного контроля в </w:t>
            </w:r>
            <w:r w:rsidR="001E0027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3929D4" w14:textId="77777777" w:rsidR="00D7482B" w:rsidRPr="00EA0C88" w:rsidRDefault="00D7482B" w:rsidP="009A7010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68189" w14:textId="77777777" w:rsidR="00D7482B" w:rsidRPr="00EA0C88" w:rsidRDefault="00D7482B" w:rsidP="009A7010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A41E3E" w14:textId="77777777" w:rsidR="00D7482B" w:rsidRPr="00EA0C88" w:rsidRDefault="000C0712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28F037" w14:textId="77777777" w:rsidR="00D7482B" w:rsidRPr="00EA0C88" w:rsidRDefault="000C0712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</w:tr>
      <w:tr w:rsidR="00D7482B" w:rsidRPr="00EA0C88" w14:paraId="6517B8BB" w14:textId="77777777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8B7559" w14:textId="77777777" w:rsidR="00D7482B" w:rsidRPr="00EA0C88" w:rsidRDefault="00D7482B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1BD16" w14:textId="77777777" w:rsidR="00D7482B" w:rsidRPr="00EA0C88" w:rsidRDefault="00D7482B">
            <w:pPr>
              <w:ind w:right="19"/>
              <w:rPr>
                <w:bCs/>
                <w:sz w:val="24"/>
                <w:szCs w:val="24"/>
              </w:rPr>
            </w:pPr>
            <w:r w:rsidRPr="00EA0C88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5FC218" w14:textId="77777777"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A5E908" w14:textId="77777777"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E9E1B4" w14:textId="77777777"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  <w:r w:rsidR="00D7482B" w:rsidRPr="00EA0C88">
              <w:rPr>
                <w:sz w:val="24"/>
                <w:szCs w:val="24"/>
              </w:rPr>
              <w:t>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846B5E" w14:textId="77777777"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4</w:t>
            </w:r>
          </w:p>
        </w:tc>
      </w:tr>
    </w:tbl>
    <w:p w14:paraId="5A16D7FE" w14:textId="77777777" w:rsidR="00F876DA" w:rsidRPr="00EA0C88" w:rsidRDefault="00F876DA">
      <w:pPr>
        <w:rPr>
          <w:b/>
          <w:sz w:val="24"/>
          <w:szCs w:val="24"/>
        </w:rPr>
      </w:pPr>
    </w:p>
    <w:p w14:paraId="396900FE" w14:textId="77777777" w:rsidR="00F876DA" w:rsidRPr="00EA0C88" w:rsidRDefault="00F876DA">
      <w:pPr>
        <w:jc w:val="center"/>
        <w:rPr>
          <w:sz w:val="24"/>
          <w:szCs w:val="24"/>
        </w:rPr>
      </w:pPr>
    </w:p>
    <w:p w14:paraId="0C57E253" w14:textId="77777777" w:rsidR="00F876DA" w:rsidRPr="00EA0C88" w:rsidRDefault="00B32A17">
      <w:pPr>
        <w:jc w:val="center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t>заочная форма обучения</w:t>
      </w:r>
    </w:p>
    <w:tbl>
      <w:tblPr>
        <w:tblW w:w="94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6"/>
        <w:gridCol w:w="4849"/>
        <w:gridCol w:w="1001"/>
        <w:gridCol w:w="1002"/>
        <w:gridCol w:w="1002"/>
        <w:gridCol w:w="991"/>
      </w:tblGrid>
      <w:tr w:rsidR="00F876DA" w:rsidRPr="00EA0C88" w14:paraId="0B43652B" w14:textId="77777777">
        <w:trPr>
          <w:trHeight w:val="288"/>
        </w:trPr>
        <w:tc>
          <w:tcPr>
            <w:tcW w:w="6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9239A9" w14:textId="77777777" w:rsidR="00F876DA" w:rsidRPr="00EA0C88" w:rsidRDefault="00B32A17">
            <w:pPr>
              <w:jc w:val="both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№ п/п</w:t>
            </w:r>
          </w:p>
        </w:tc>
        <w:tc>
          <w:tcPr>
            <w:tcW w:w="48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BAC203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Наименование разделов дисциплины</w:t>
            </w:r>
          </w:p>
        </w:tc>
        <w:tc>
          <w:tcPr>
            <w:tcW w:w="30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B1E114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иды учебной работы</w:t>
            </w:r>
          </w:p>
        </w:tc>
        <w:tc>
          <w:tcPr>
            <w:tcW w:w="9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149CFF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сего</w:t>
            </w:r>
          </w:p>
          <w:p w14:paraId="6DD7CF94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часов</w:t>
            </w:r>
          </w:p>
        </w:tc>
      </w:tr>
      <w:tr w:rsidR="00F876DA" w:rsidRPr="00EA0C88" w14:paraId="2BE63D99" w14:textId="77777777">
        <w:trPr>
          <w:trHeight w:val="562"/>
        </w:trPr>
        <w:tc>
          <w:tcPr>
            <w:tcW w:w="6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8CD499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48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C4D157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9FD5B0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Л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D5AE09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ПЗ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8254BB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СРС</w:t>
            </w:r>
          </w:p>
        </w:tc>
        <w:tc>
          <w:tcPr>
            <w:tcW w:w="9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F94C05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</w:tr>
      <w:tr w:rsidR="00E3588A" w:rsidRPr="00EA0C88" w14:paraId="52517E55" w14:textId="77777777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D5F1FF" w14:textId="77777777"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1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B18E31" w14:textId="77777777" w:rsidR="00E3588A" w:rsidRPr="00EA0C88" w:rsidRDefault="00E3588A" w:rsidP="009A7010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8BD61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75E1F8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6AB59F" w14:textId="77777777"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1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C66D07" w14:textId="77777777"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4</w:t>
            </w:r>
          </w:p>
        </w:tc>
      </w:tr>
      <w:tr w:rsidR="00E3588A" w:rsidRPr="00EA0C88" w14:paraId="0913699A" w14:textId="77777777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686616" w14:textId="77777777"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2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21205A" w14:textId="77777777" w:rsidR="00E3588A" w:rsidRPr="00EA0C88" w:rsidRDefault="00E3588A" w:rsidP="009A7010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E2E5AE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91F48B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5F320A" w14:textId="77777777"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1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0F96A6" w14:textId="77777777"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4</w:t>
            </w:r>
          </w:p>
        </w:tc>
      </w:tr>
      <w:tr w:rsidR="00E3588A" w:rsidRPr="00EA0C88" w14:paraId="05D8A4B8" w14:textId="77777777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6DFD5" w14:textId="77777777"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85D2A3" w14:textId="77777777" w:rsidR="00E3588A" w:rsidRPr="00EA0C88" w:rsidRDefault="00E3588A" w:rsidP="006528EB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Основы теории комплексного контроля в </w:t>
            </w:r>
            <w:r w:rsidR="006528EB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EE6C09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B397A4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CD70E1" w14:textId="77777777" w:rsidR="00E3588A" w:rsidRPr="00EA0C88" w:rsidRDefault="00815D58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03CC8" w14:textId="77777777" w:rsidR="00E3588A" w:rsidRPr="00EA0C88" w:rsidRDefault="00815D58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</w:tr>
      <w:tr w:rsidR="00E3588A" w:rsidRPr="00EA0C88" w14:paraId="105CEFC1" w14:textId="77777777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33D539" w14:textId="77777777"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87D641" w14:textId="77777777" w:rsidR="00E3588A" w:rsidRPr="00EA0C88" w:rsidRDefault="00E3588A" w:rsidP="006528EB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Метрологические основы комплексного контроля в </w:t>
            </w:r>
            <w:r w:rsidR="006528EB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3360B1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11416A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07548D" w14:textId="77777777" w:rsidR="00E3588A" w:rsidRPr="00EA0C88" w:rsidRDefault="00815D58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438548" w14:textId="77777777" w:rsidR="00E3588A" w:rsidRPr="00EA0C88" w:rsidRDefault="00815D58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</w:tr>
      <w:tr w:rsidR="00E3588A" w:rsidRPr="00EA0C88" w14:paraId="37FA4F1D" w14:textId="77777777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6755C" w14:textId="77777777" w:rsidR="00E3588A" w:rsidRPr="00EA0C88" w:rsidRDefault="00E3588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B137BD" w14:textId="77777777" w:rsidR="00E3588A" w:rsidRPr="00EA0C88" w:rsidRDefault="00E3588A">
            <w:pPr>
              <w:ind w:right="19"/>
              <w:rPr>
                <w:bCs/>
                <w:sz w:val="24"/>
                <w:szCs w:val="24"/>
              </w:rPr>
            </w:pPr>
            <w:r w:rsidRPr="00EA0C88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B44E63" w14:textId="77777777" w:rsidR="00E3588A" w:rsidRPr="00EA0C88" w:rsidRDefault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300834" w14:textId="77777777" w:rsidR="00E3588A" w:rsidRPr="00EA0C88" w:rsidRDefault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B77D5F" w14:textId="77777777" w:rsidR="00E3588A" w:rsidRPr="00EA0C88" w:rsidRDefault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516E1D" w14:textId="77777777" w:rsidR="00E3588A" w:rsidRPr="00EA0C88" w:rsidRDefault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4</w:t>
            </w:r>
          </w:p>
        </w:tc>
      </w:tr>
    </w:tbl>
    <w:p w14:paraId="18B9D9B0" w14:textId="77777777" w:rsidR="00EA0C88" w:rsidRDefault="00EA0C88">
      <w:pPr>
        <w:pStyle w:val="a3"/>
        <w:numPr>
          <w:ilvl w:val="0"/>
          <w:numId w:val="4"/>
        </w:numPr>
        <w:shd w:val="clear" w:color="auto" w:fill="FFFFFF"/>
        <w:tabs>
          <w:tab w:val="left" w:pos="993"/>
        </w:tabs>
        <w:jc w:val="both"/>
        <w:rPr>
          <w:caps/>
          <w:color w:val="000000"/>
          <w:spacing w:val="-1"/>
          <w:sz w:val="24"/>
          <w:szCs w:val="24"/>
        </w:rPr>
        <w:sectPr w:rsid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CE0F9B9" w14:textId="77777777" w:rsidR="00F876DA" w:rsidRPr="00EA0C88" w:rsidRDefault="00B32A17">
      <w:pPr>
        <w:pStyle w:val="a3"/>
        <w:numPr>
          <w:ilvl w:val="0"/>
          <w:numId w:val="4"/>
        </w:numPr>
        <w:shd w:val="clear" w:color="auto" w:fill="FFFFFF"/>
        <w:tabs>
          <w:tab w:val="left" w:pos="993"/>
        </w:tabs>
        <w:jc w:val="both"/>
        <w:rPr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lastRenderedPageBreak/>
        <w:t xml:space="preserve">Перечень основной и дополнительной литературы, </w:t>
      </w:r>
      <w:r w:rsidRPr="00EA0C88">
        <w:rPr>
          <w:sz w:val="24"/>
          <w:szCs w:val="24"/>
        </w:rPr>
        <w:t>необходимый для освоения дисциплины (модуля)</w:t>
      </w:r>
    </w:p>
    <w:p w14:paraId="4DD8FE4E" w14:textId="77777777" w:rsidR="007518FA" w:rsidRPr="00945074" w:rsidRDefault="007518FA" w:rsidP="007518FA">
      <w:pPr>
        <w:ind w:left="709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6.1</w:t>
      </w:r>
      <w:r w:rsidRPr="00945074">
        <w:rPr>
          <w:b/>
          <w:sz w:val="24"/>
          <w:szCs w:val="24"/>
        </w:rPr>
        <w:t xml:space="preserve"> Основная литература</w:t>
      </w:r>
    </w:p>
    <w:tbl>
      <w:tblPr>
        <w:tblW w:w="4808" w:type="pct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5689"/>
        <w:gridCol w:w="1398"/>
        <w:gridCol w:w="1134"/>
      </w:tblGrid>
      <w:tr w:rsidR="007518FA" w:rsidRPr="004C2C4B" w14:paraId="1170FE19" w14:textId="77777777" w:rsidTr="007518FA">
        <w:trPr>
          <w:trHeight w:val="340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A0D6D9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№ пп</w:t>
            </w:r>
          </w:p>
        </w:tc>
        <w:tc>
          <w:tcPr>
            <w:tcW w:w="56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5EF482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  <w:vertAlign w:val="superscript"/>
              </w:rPr>
            </w:pPr>
            <w:r w:rsidRPr="004C2C4B">
              <w:rPr>
                <w:b/>
                <w:sz w:val="24"/>
                <w:szCs w:val="24"/>
              </w:rPr>
              <w:t>Наименование</w:t>
            </w:r>
          </w:p>
          <w:p w14:paraId="6ED70979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5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9356AD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Кол-во экземпляров</w:t>
            </w:r>
          </w:p>
        </w:tc>
      </w:tr>
      <w:tr w:rsidR="007518FA" w:rsidRPr="004C2C4B" w14:paraId="7EE78C3F" w14:textId="77777777" w:rsidTr="007518FA">
        <w:trPr>
          <w:trHeight w:val="340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D0B0FE" w14:textId="77777777"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56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22C4AE" w14:textId="77777777"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E04131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библиоте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31E9E9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афедра</w:t>
            </w:r>
          </w:p>
        </w:tc>
      </w:tr>
      <w:tr w:rsidR="00712A20" w:rsidRPr="004C2C4B" w14:paraId="2E85A3FA" w14:textId="77777777" w:rsidTr="00B20C43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AB2293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5A2F7A" w14:textId="18AFE3D9" w:rsidR="00712A20" w:rsidRPr="004C2C4B" w:rsidRDefault="00712A20" w:rsidP="00712A20">
            <w:pPr>
              <w:rPr>
                <w:sz w:val="24"/>
                <w:szCs w:val="24"/>
              </w:rPr>
            </w:pPr>
            <w:r w:rsidRPr="00086D7F">
              <w:rPr>
                <w:bCs/>
                <w:sz w:val="22"/>
              </w:rPr>
              <w:t xml:space="preserve">Фураев, А. Н. </w:t>
            </w:r>
            <w:r w:rsidRPr="00086D7F">
              <w:rPr>
                <w:sz w:val="22"/>
              </w:rPr>
              <w:t xml:space="preserve">Теоретические и методические особенности компьютерного контроля и коррекции спортивной техники : монография / А. Н. Фураев ; Московская государственная академия физической культуры. – Малаховка, 2021. – 211 с. : ил. – Библиогр.: с. 189-210. – ISBN 978-5-00063-089-1 : 211.00. – Текст : непосредственный.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DC3F80" w14:textId="2EC4B77A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7CE5B9" w14:textId="4BBF8D46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</w:t>
            </w:r>
          </w:p>
        </w:tc>
      </w:tr>
      <w:tr w:rsidR="00712A20" w:rsidRPr="004C2C4B" w14:paraId="19D617AA" w14:textId="77777777" w:rsidTr="00B20C43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B4BC6C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AD474A" w14:textId="0E9B9AFD" w:rsidR="00712A20" w:rsidRPr="004C2C4B" w:rsidRDefault="00712A20" w:rsidP="00712A20">
            <w:pPr>
              <w:rPr>
                <w:sz w:val="24"/>
                <w:szCs w:val="24"/>
              </w:rPr>
            </w:pPr>
            <w:r w:rsidRPr="00086D7F">
              <w:rPr>
                <w:bCs/>
                <w:sz w:val="22"/>
              </w:rPr>
              <w:t xml:space="preserve">Фураев, А. Н. </w:t>
            </w:r>
            <w:r w:rsidRPr="00086D7F">
              <w:rPr>
                <w:sz w:val="22"/>
              </w:rPr>
              <w:t xml:space="preserve">Теоретические и методические особенности компьютерного контроля и коррекции спортивной техники : монография / А. Н. Фураев ; Московская государственная академия физической культуры. – Малаховка, 2021. – 211 с. : ил. – Библиогр.: с. 189-210. – ISBN 978-5-00063-089-1. – Текст : электронный // Электронно-библиотечная система ЭЛМАРК (МГАФК) : [сайт]. — URL: http://lib.mgafk.ru (дата обращения: 16.03.2023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94A35F" w14:textId="02958640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4C43E9" w14:textId="3D4BEA6A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712A20" w:rsidRPr="004C2C4B" w14:paraId="74E73B3A" w14:textId="77777777" w:rsidTr="00724741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5CAB7D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2BC3EA" w14:textId="6D1D8181" w:rsidR="00712A20" w:rsidRPr="004C2C4B" w:rsidRDefault="00712A20" w:rsidP="00712A20">
            <w:pPr>
              <w:rPr>
                <w:sz w:val="24"/>
                <w:szCs w:val="24"/>
              </w:rPr>
            </w:pPr>
            <w:r w:rsidRPr="009712CA">
              <w:rPr>
                <w:sz w:val="24"/>
                <w:szCs w:val="24"/>
              </w:rPr>
              <w:t>Зубарев, Н</w:t>
            </w:r>
            <w:r>
              <w:rPr>
                <w:sz w:val="24"/>
                <w:szCs w:val="24"/>
              </w:rPr>
              <w:t>.</w:t>
            </w:r>
            <w:r w:rsidRPr="005F6E51">
              <w:rPr>
                <w:sz w:val="24"/>
                <w:szCs w:val="24"/>
              </w:rPr>
              <w:t xml:space="preserve"> </w:t>
            </w:r>
            <w:r w:rsidRPr="009712CA">
              <w:rPr>
                <w:sz w:val="24"/>
                <w:szCs w:val="24"/>
              </w:rPr>
              <w:t>С. Математические методы анализа измерений в спорте : учебное пособие / Г. Е. Шульгин, Н. С. Зубарев ; под ред. А. Н. Фураева ; Московская государственная академия физической культуры. - Малаховка : МГАФК, 2022</w:t>
            </w:r>
            <w:r>
              <w:rPr>
                <w:sz w:val="24"/>
                <w:szCs w:val="24"/>
              </w:rPr>
              <w:t>.</w:t>
            </w:r>
            <w:r w:rsidRPr="009712CA">
              <w:rPr>
                <w:sz w:val="24"/>
                <w:szCs w:val="24"/>
              </w:rPr>
              <w:t xml:space="preserve"> - 136 с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0791E5" w14:textId="5CE4F523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74C646" w14:textId="569D20F9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</w:t>
            </w:r>
          </w:p>
        </w:tc>
      </w:tr>
      <w:tr w:rsidR="00712A20" w:rsidRPr="004C2C4B" w14:paraId="31E054A0" w14:textId="77777777" w:rsidTr="00724741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883E15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C2A816" w14:textId="5C78F15D" w:rsidR="00712A20" w:rsidRPr="004C2C4B" w:rsidRDefault="00712A20" w:rsidP="00712A20">
            <w:pPr>
              <w:rPr>
                <w:sz w:val="24"/>
                <w:szCs w:val="24"/>
              </w:rPr>
            </w:pPr>
            <w:r w:rsidRPr="009712CA">
              <w:rPr>
                <w:sz w:val="24"/>
                <w:szCs w:val="24"/>
              </w:rPr>
              <w:t xml:space="preserve">Зубарев, Н. С. Математические методы анализа измерений в спорте : учебное пособие / Г. Е. Шульгин, Н. С. Зубарев ; под ред. А. Н. Фураева ; Московская государственная академия физической культуры. - Малаховка : МГАФК, </w:t>
            </w:r>
            <w:r>
              <w:rPr>
                <w:sz w:val="24"/>
                <w:szCs w:val="24"/>
              </w:rPr>
              <w:t>2022</w:t>
            </w:r>
            <w:r w:rsidRPr="00F91DA0">
              <w:rPr>
                <w:sz w:val="24"/>
                <w:szCs w:val="24"/>
              </w:rPr>
              <w:t>. – Текст : электронный // Электронно-библиотечная система ЭЛМАРК (МГАФК) : [сайт]. — URL: http://lib.mgafk.ru (дата обращения: 26.04.2023). — Режим доступа: для авторизир. пользователей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B72284" w14:textId="6506C174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B40994" w14:textId="4F38668B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712A20" w:rsidRPr="004C2C4B" w14:paraId="3C9E18F6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FC4FCA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DB872" w14:textId="77777777" w:rsidR="00712A20" w:rsidRPr="004C2C4B" w:rsidRDefault="00712A20" w:rsidP="00712A20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Шмелёв, П. А.</w:t>
            </w:r>
            <w:r>
              <w:rPr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>Элементы теории вероятностей и математической статистики : учебное пособие по дисциплине "Высшая математика" для вузов физической культуры / П. А. Шмелёв, Г. А. Шмелёва, А. Н. Фураев ; МГАФК. - Малаховка, 2014. - 188 с. - 73.60. - Текст (визуальный) : непосредственный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E9D2DE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3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4B663D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50</w:t>
            </w:r>
          </w:p>
        </w:tc>
      </w:tr>
      <w:tr w:rsidR="00712A20" w:rsidRPr="004C2C4B" w14:paraId="219847D2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30774D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5D87F6" w14:textId="77777777" w:rsidR="00712A20" w:rsidRPr="004C2C4B" w:rsidRDefault="00712A20" w:rsidP="00712A20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Шмелёв, П. А.</w:t>
            </w:r>
            <w:r>
              <w:rPr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Элементы теории вероятностей и математической статистики : учебное пособие по дисциплине "Высшая математика" для вузов физической культуры / П. А. Шмелёв, Г. А. Шмелёва, А. Н. Фураев ; МГАФК. - Малаховка, 2014. - Текст : электронный // Электронно-библиотечная система ЭЛМАРК (МГАФК) : [сайт]. — </w:t>
            </w:r>
            <w:hyperlink r:id="rId10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3.09.2020). — Режим доступа: для авторизир. пользователей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35AAAE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E1A589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12A20" w:rsidRPr="004C2C4B" w14:paraId="5C8D5CE6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080EF7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33051A" w14:textId="77777777" w:rsidR="00712A20" w:rsidRPr="004C2C4B" w:rsidRDefault="00712A20" w:rsidP="00712A20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Спортивная метрология: учебник / В.Б. Коренберг. – М.: Физическая культура, 2008 – 358 с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579B74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60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F35EEC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12A20" w:rsidRPr="004C2C4B" w14:paraId="3E453016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31C33D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1BD347" w14:textId="77777777" w:rsidR="00712A20" w:rsidRPr="004C2C4B" w:rsidRDefault="00712A20" w:rsidP="00712A20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 xml:space="preserve">Биленко, А. Г. </w:t>
            </w:r>
            <w:r w:rsidRPr="004C2C4B">
              <w:rPr>
                <w:sz w:val="24"/>
                <w:szCs w:val="24"/>
              </w:rPr>
              <w:t xml:space="preserve">Практикум по спортивной метрологии : учебно-методическое пособие / А. Г. Биленко, </w:t>
            </w:r>
            <w:r w:rsidRPr="004C2C4B">
              <w:rPr>
                <w:sz w:val="24"/>
                <w:szCs w:val="24"/>
              </w:rPr>
              <w:lastRenderedPageBreak/>
              <w:t xml:space="preserve">Л. П. Говорков, Л. Л. Ципин ; СПбГУФК. - Санкт-Петербург, 2006. - ил. - Библиогр.: с. 117. - Текст : электронный // Электронно-библиотечная система ЭЛМАРК (МГАФК) : [сайт]. — </w:t>
            </w:r>
            <w:hyperlink r:id="rId11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8515A5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C4664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12A20" w:rsidRPr="004C2C4B" w14:paraId="44FE03C7" w14:textId="77777777" w:rsidTr="00A91FDE">
        <w:trPr>
          <w:trHeight w:val="2012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5299F3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E8F6F1" w14:textId="77777777" w:rsidR="00712A20" w:rsidRPr="004C2C4B" w:rsidRDefault="00712A20" w:rsidP="00712A20">
            <w:pPr>
              <w:numPr>
                <w:ilvl w:val="0"/>
                <w:numId w:val="34"/>
              </w:numPr>
              <w:spacing w:before="100" w:beforeAutospacing="1" w:after="100" w:afterAutospacing="1"/>
              <w:ind w:left="0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Биленко, А. Г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Практический курс по спортивной метрологии : учебно-методическое пособие / А. Г. Биленко, Л. П. Говорков ; НГУФК им. П. Ф. Лесгафта. - Санкт-Петербург, 2009. - ил. - Библиогр.: с. 67. - Текст : электронный // Электронно-библиотечная система ЭЛМАРК (МГАФК) : [сайт]. — </w:t>
            </w:r>
            <w:hyperlink r:id="rId12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56322C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FABC9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12A20" w:rsidRPr="004C2C4B" w14:paraId="1E9790C1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E3C740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5FD9E9" w14:textId="77777777" w:rsidR="00712A20" w:rsidRPr="004C2C4B" w:rsidRDefault="00712A20" w:rsidP="00712A20">
            <w:pPr>
              <w:numPr>
                <w:ilvl w:val="0"/>
                <w:numId w:val="34"/>
              </w:numPr>
              <w:spacing w:before="100" w:beforeAutospacing="1" w:after="100" w:afterAutospacing="1"/>
              <w:ind w:left="0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Кошкарев, Л. Т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Спортивная метрология (основы статистики, измерений, комплексного контроля в тренировочном процессе спортсменов) : учебное пособие / Л. Т. Кошкарев ; ВЛГАФК. - Великие Луки, 2014. - Библиогр.: с. 208-210. - Текст : электронный // Электронно-библиотечная система ЭЛМАРК (МГАФК) : [сайт]. — </w:t>
            </w:r>
            <w:hyperlink r:id="rId13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379C8E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7DD66B" w14:textId="77777777" w:rsidR="00712A20" w:rsidRPr="004C2C4B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12A20" w:rsidRPr="004C2C4B" w14:paraId="3E5FD16E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98F356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BBFF11" w14:textId="77777777" w:rsidR="00712A20" w:rsidRPr="003A6F33" w:rsidRDefault="00712A20" w:rsidP="00712A20">
            <w:pPr>
              <w:rPr>
                <w:bCs/>
                <w:sz w:val="24"/>
                <w:szCs w:val="24"/>
              </w:rPr>
            </w:pPr>
            <w:r w:rsidRPr="009C1954">
              <w:rPr>
                <w:bCs/>
                <w:sz w:val="24"/>
                <w:szCs w:val="24"/>
              </w:rPr>
              <w:t>Шмелева, Г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9C1954">
              <w:rPr>
                <w:bCs/>
                <w:sz w:val="24"/>
                <w:szCs w:val="24"/>
              </w:rPr>
              <w:t>Экспресс-курс по математическим методам анализа в физической культуре : учебное пособие для студентов ... заочной формы обучения / Г. А. Шмелева, А. Н. Ермаков, С. Н. Зубарев ; МГАФК ; под ред. А. Н. Фураева. - Изд. 3-е, перераб. и доп. - Малаховка, 2017. - 124 с. : ил. - 192.00. - Текст (визуальный) : непосредственный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34D3F8" w14:textId="77777777" w:rsidR="00712A20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B48BB1" w14:textId="77777777" w:rsidR="00712A20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</w:t>
            </w:r>
          </w:p>
        </w:tc>
      </w:tr>
      <w:tr w:rsidR="00712A20" w:rsidRPr="004C2C4B" w14:paraId="6DE9D91B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F2316A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5EA225" w14:textId="77777777" w:rsidR="00712A20" w:rsidRPr="003A6F33" w:rsidRDefault="00712A20" w:rsidP="00712A20">
            <w:pPr>
              <w:rPr>
                <w:bCs/>
                <w:sz w:val="24"/>
                <w:szCs w:val="24"/>
              </w:rPr>
            </w:pPr>
            <w:r w:rsidRPr="009C1954">
              <w:rPr>
                <w:bCs/>
                <w:sz w:val="24"/>
                <w:szCs w:val="24"/>
              </w:rPr>
              <w:t>Шмелева, Г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9C1954">
              <w:rPr>
                <w:bCs/>
                <w:sz w:val="24"/>
                <w:szCs w:val="24"/>
              </w:rPr>
              <w:t xml:space="preserve">Экспресс-курс по математическим методам анализа в физической культуре : учебное пособие для студентов ... дневной формы обучения / Г. А. Шмелева, А. Н. Ермаков, С. Н. Зубарев ; МГАФК ; под ред. А. Н. Фураева. - Изд. 3-е, перераб. и доп. - Малаховка, 2017. - 182 с. : ил. - Библиогр.: с. 24-26. - Текст : электронный // Электронно-библиотечная система ЭЛМАРК (МГАФК) : [сайт]. — </w:t>
            </w:r>
            <w:hyperlink r:id="rId14" w:history="1">
              <w:r w:rsidRPr="00A13A5A">
                <w:rPr>
                  <w:rStyle w:val="af9"/>
                  <w:bCs/>
                  <w:sz w:val="24"/>
                  <w:szCs w:val="24"/>
                </w:rPr>
                <w:t>URL: http://lib.mgafk.ru</w:t>
              </w:r>
            </w:hyperlink>
            <w:r w:rsidRPr="009C1954">
              <w:rPr>
                <w:bCs/>
                <w:sz w:val="24"/>
                <w:szCs w:val="24"/>
              </w:rPr>
              <w:t xml:space="preserve"> (дата обращения: 18.03.2020). — Режим доступа: для авторизир. пользователей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F6259" w14:textId="77777777" w:rsidR="00712A20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ECC261" w14:textId="77777777" w:rsidR="00712A20" w:rsidRDefault="00712A20" w:rsidP="00712A2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12A20" w:rsidRPr="004C2C4B" w14:paraId="3AF0C6AF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3AC0CB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02F972" w14:textId="77777777" w:rsidR="00712A20" w:rsidRPr="00731804" w:rsidRDefault="00712A20" w:rsidP="00712A20">
            <w:pPr>
              <w:rPr>
                <w:sz w:val="24"/>
                <w:szCs w:val="24"/>
              </w:rPr>
            </w:pPr>
            <w:r w:rsidRPr="00731804">
              <w:rPr>
                <w:sz w:val="24"/>
                <w:szCs w:val="24"/>
              </w:rPr>
              <w:t xml:space="preserve">Шмелева, Г. А. Экспресс-курс по математическим методам анализа в физической культуре : учебное пособие для студентов ... дневной формы обучения / Г. А. Шмелева, А. Н. Ермаков, С. Н. Зубарев ; МГАФК ; под ред. А. Н. Фураева. - Изд. 3-е, перераб. и доп. - Малаховка, 2017. - 182 с. : ил. - Библиогр.: с. 24-26. - Текст : электронный // Электронно-библиотечная система ЭЛМАРК (МГАФК) : [сайт]. — </w:t>
            </w:r>
            <w:hyperlink r:id="rId15" w:history="1">
              <w:r w:rsidRPr="0073180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731804">
              <w:rPr>
                <w:sz w:val="24"/>
                <w:szCs w:val="24"/>
              </w:rPr>
              <w:t xml:space="preserve"> (дата обращения: 18.02.2020). — Режим доступа: для авторизир. поль</w:t>
            </w:r>
            <w:r w:rsidRPr="00731804">
              <w:rPr>
                <w:sz w:val="24"/>
                <w:szCs w:val="24"/>
              </w:rPr>
              <w:lastRenderedPageBreak/>
              <w:t xml:space="preserve">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28721E" w14:textId="77777777" w:rsidR="00712A20" w:rsidRPr="002D176F" w:rsidRDefault="00712A20" w:rsidP="00712A20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AEAB5D" w14:textId="77777777" w:rsidR="00712A20" w:rsidRPr="002D176F" w:rsidRDefault="00712A20" w:rsidP="00712A20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712A20" w:rsidRPr="004C2C4B" w14:paraId="79046C82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02EE62" w14:textId="77777777" w:rsidR="00712A20" w:rsidRPr="004C2C4B" w:rsidRDefault="00712A20" w:rsidP="00712A20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7FF208" w14:textId="77777777" w:rsidR="00712A20" w:rsidRPr="00401E2D" w:rsidRDefault="00712A20" w:rsidP="00712A20">
            <w:pPr>
              <w:rPr>
                <w:bCs/>
                <w:sz w:val="24"/>
                <w:szCs w:val="24"/>
              </w:rPr>
            </w:pPr>
            <w:r w:rsidRPr="00731804">
              <w:rPr>
                <w:sz w:val="24"/>
                <w:szCs w:val="24"/>
              </w:rPr>
              <w:t xml:space="preserve">Шмелева, Г. А. Экспресс-курс по математическим методам анализа в физической культуре : учебное пособие для студентов ... дневной формы обучения / </w:t>
            </w:r>
            <w:r w:rsidRPr="00401E2D">
              <w:rPr>
                <w:bCs/>
                <w:sz w:val="24"/>
                <w:szCs w:val="24"/>
              </w:rPr>
              <w:t xml:space="preserve">Г.А. Шмелёва, А.Н. Ермаков, С.Н. Зубарев.  </w:t>
            </w:r>
            <w:r w:rsidRPr="00731804">
              <w:rPr>
                <w:sz w:val="24"/>
                <w:szCs w:val="24"/>
              </w:rPr>
              <w:t>МГАФК ; под ред. А. Н. Фураева. - Изд. 3-е, перераб. и доп. - Малаховка, 2017. - 182 с. : ил. - Библиогр.: с. 24-26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74DAE0" w14:textId="77777777" w:rsidR="00712A20" w:rsidRPr="00401E2D" w:rsidRDefault="00712A20" w:rsidP="00712A20">
            <w:pPr>
              <w:jc w:val="center"/>
              <w:rPr>
                <w:bCs/>
                <w:sz w:val="24"/>
                <w:szCs w:val="24"/>
              </w:rPr>
            </w:pPr>
            <w:r w:rsidRPr="00401E2D">
              <w:rPr>
                <w:bCs/>
                <w:sz w:val="24"/>
                <w:szCs w:val="24"/>
              </w:rPr>
              <w:t>25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FD7F2B" w14:textId="77777777" w:rsidR="00712A20" w:rsidRPr="00401E2D" w:rsidRDefault="00712A20" w:rsidP="00712A20">
            <w:pPr>
              <w:jc w:val="center"/>
              <w:rPr>
                <w:bCs/>
                <w:sz w:val="24"/>
                <w:szCs w:val="24"/>
              </w:rPr>
            </w:pPr>
            <w:r w:rsidRPr="00401E2D">
              <w:rPr>
                <w:bCs/>
                <w:sz w:val="24"/>
                <w:szCs w:val="24"/>
              </w:rPr>
              <w:t>50</w:t>
            </w:r>
          </w:p>
        </w:tc>
      </w:tr>
    </w:tbl>
    <w:p w14:paraId="39C3B9E7" w14:textId="77777777" w:rsidR="007518FA" w:rsidRDefault="007518FA" w:rsidP="007518FA">
      <w:pPr>
        <w:ind w:firstLine="709"/>
        <w:jc w:val="both"/>
        <w:rPr>
          <w:b/>
          <w:sz w:val="24"/>
          <w:szCs w:val="24"/>
        </w:rPr>
      </w:pPr>
    </w:p>
    <w:p w14:paraId="24BFA45E" w14:textId="77777777" w:rsidR="007518FA" w:rsidRDefault="007518FA" w:rsidP="007518FA">
      <w:pPr>
        <w:ind w:left="709"/>
        <w:jc w:val="both"/>
        <w:rPr>
          <w:b/>
          <w:sz w:val="24"/>
          <w:szCs w:val="24"/>
        </w:rPr>
      </w:pPr>
    </w:p>
    <w:p w14:paraId="67116EA1" w14:textId="77777777" w:rsidR="007518FA" w:rsidRDefault="007518FA" w:rsidP="007518FA">
      <w:pPr>
        <w:ind w:left="709"/>
        <w:jc w:val="both"/>
        <w:rPr>
          <w:b/>
          <w:sz w:val="24"/>
          <w:szCs w:val="24"/>
        </w:rPr>
      </w:pPr>
    </w:p>
    <w:p w14:paraId="22CE1771" w14:textId="77777777" w:rsidR="007518FA" w:rsidRPr="00945074" w:rsidRDefault="007518FA" w:rsidP="007518FA">
      <w:pPr>
        <w:ind w:left="709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6.2</w:t>
      </w:r>
      <w:r w:rsidRPr="00945074">
        <w:rPr>
          <w:b/>
          <w:sz w:val="24"/>
          <w:szCs w:val="24"/>
        </w:rPr>
        <w:t xml:space="preserve"> Дополнительная литература</w:t>
      </w:r>
    </w:p>
    <w:tbl>
      <w:tblPr>
        <w:tblW w:w="4849" w:type="pct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5873"/>
        <w:gridCol w:w="1292"/>
        <w:gridCol w:w="1133"/>
      </w:tblGrid>
      <w:tr w:rsidR="007518FA" w:rsidRPr="004C2C4B" w14:paraId="201DA6F0" w14:textId="77777777" w:rsidTr="0097487A">
        <w:trPr>
          <w:trHeight w:val="340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6614AE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№ пп</w:t>
            </w:r>
          </w:p>
        </w:tc>
        <w:tc>
          <w:tcPr>
            <w:tcW w:w="58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342DC2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  <w:vertAlign w:val="superscript"/>
              </w:rPr>
            </w:pPr>
            <w:r w:rsidRPr="004C2C4B">
              <w:rPr>
                <w:b/>
                <w:sz w:val="24"/>
                <w:szCs w:val="24"/>
              </w:rPr>
              <w:t>Наименование</w:t>
            </w:r>
          </w:p>
          <w:p w14:paraId="26CC1716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4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9E75E4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Кол-во экземпляров</w:t>
            </w:r>
          </w:p>
        </w:tc>
      </w:tr>
      <w:tr w:rsidR="007518FA" w:rsidRPr="004C2C4B" w14:paraId="24112A25" w14:textId="77777777" w:rsidTr="0097487A">
        <w:trPr>
          <w:trHeight w:val="340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9A0973" w14:textId="77777777"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58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694676" w14:textId="77777777"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C0F3DC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Библиотека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581457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афедра</w:t>
            </w:r>
          </w:p>
        </w:tc>
      </w:tr>
      <w:tr w:rsidR="007518FA" w:rsidRPr="004C2C4B" w14:paraId="4A129A2D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8A8D6E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609371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Спортивная метрология: Словарь-справочник: Учебное пособие. - М.: Советский спорт, 2004. – 340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055820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365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12AA0D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5D0632D0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B187F0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B8E8FE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Лекция по спортивной метрологии: учебное пособие. Лекция 1: Спортивная метрология / В.Б. Коренберг; МГАФК. – Малаховка, 2001. – 76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F13D8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632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390875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2D2F17AB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D84C40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F2024C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Лекции по спортивной метрологии. Основы статистики. Лекция 3. Статистические совокупности и выборочный метод. Лекция 4.Корреляционный анализ. Учебное пособие. – Малаховка: МГАФК, 2000. – 76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4F0FA6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445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183ED4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361060AA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ABCDFF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A5F12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Начинская С.В. Спортивная метрология: Учеб. пособие для студ.высш.учеб.заведений. - М.: Издательский центр «Академия», 2005. – 240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EDE831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9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1888C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51FFE52E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5932B3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FAC7CE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 xml:space="preserve">Трифонова, Н. Н. Спортивная метрология : учебное пособие / Н. Н. Трифонова, И. В. Еркомайшвили ; под редакцией Г. И. Семенова. — Екатеринбург : Уральский федеральный университет, ЭБС АСВ, 2016. — 112 c. — ISBN 978-5-7996-1696-0. — Текст : электронный // Электронно-библиотечная система IPR BOOKS : [сайт]. — URL: </w:t>
            </w:r>
            <w:hyperlink r:id="rId16" w:history="1">
              <w:r w:rsidRPr="00486484">
                <w:rPr>
                  <w:rStyle w:val="af9"/>
                  <w:sz w:val="24"/>
                  <w:szCs w:val="24"/>
                </w:rPr>
                <w:t>http://www.iprbookshop.ru/66597.html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D00E51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C20327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1CF5A00D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07F2D8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FC4035" w14:textId="77777777"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 xml:space="preserve">Биленко, А. Г. </w:t>
            </w:r>
            <w:r w:rsidRPr="004C2C4B">
              <w:rPr>
                <w:sz w:val="24"/>
                <w:szCs w:val="24"/>
              </w:rPr>
              <w:t xml:space="preserve">Измерения в биомеханике физических упражнений. Практический курс : учебное пособие / А. Г. Биленко, Л. П. Говорков, Л. Л. Ципин ; НГУ им. П. Ф. Лесгафта. - Санкт-Петербург, 2010. - Библиогр.: с. 165. - Текст : электронный // Электронно-библиотечная система ЭЛМАРК (МГАФК) : [сайт]. — </w:t>
            </w:r>
            <w:hyperlink r:id="rId17" w:history="1">
              <w:r w:rsidRPr="0048648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37EEC5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CFDA47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48D02971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09C66D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0E03D1" w14:textId="77777777"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Катранов, А. Г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Компьютерная обработка данных экспериментальных исследований : учебное пособие / А. Г. Катранов, А. В. Самсонова ; СПбГУФК. - Санкт-Петербург, 2005. - Библиогр.: с. 120-122. - Текст : электронный // Электронно-библиотечная система ЭЛМАРК (МГАФК) : [сайт]. — </w:t>
            </w:r>
            <w:hyperlink r:id="rId18" w:history="1">
              <w:r w:rsidRPr="00486484">
                <w:rPr>
                  <w:rStyle w:val="af9"/>
                  <w:sz w:val="24"/>
                  <w:szCs w:val="24"/>
                </w:rPr>
                <w:t xml:space="preserve">URL: </w:t>
              </w:r>
              <w:r w:rsidRPr="00486484">
                <w:rPr>
                  <w:rStyle w:val="af9"/>
                  <w:sz w:val="24"/>
                  <w:szCs w:val="24"/>
                </w:rPr>
                <w:lastRenderedPageBreak/>
                <w:t>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50F98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23E335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2F96C901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D2AEF0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E13B0" w14:textId="77777777"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Темерева, В. Е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Контрольная работа по дисциплине "Спортивная метрология" : практикум / В. Е. Темерева, Г. Е. Шульгин ; МГАФК. - Малаховка, 2017. - 20 с. : ил. - Библиогр.: с. 16-17. - Текст : электронный // Электронно-библиотечная система ЭЛМАРК (МГАФК) : [сайт]. — </w:t>
            </w:r>
            <w:hyperlink r:id="rId19" w:history="1">
              <w:r w:rsidRPr="0048648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96335C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3D23E4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401E2D" w:rsidRPr="004C2C4B" w14:paraId="6E0DCBA8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AA09C6" w14:textId="77777777" w:rsidR="00401E2D" w:rsidRPr="004C2C4B" w:rsidRDefault="00401E2D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45C5AD" w14:textId="77777777" w:rsidR="00401E2D" w:rsidRPr="00D476D8" w:rsidRDefault="00401E2D" w:rsidP="009A7010">
            <w:pPr>
              <w:rPr>
                <w:bCs/>
                <w:sz w:val="24"/>
                <w:szCs w:val="24"/>
              </w:rPr>
            </w:pPr>
            <w:r w:rsidRPr="00D476D8">
              <w:rPr>
                <w:bCs/>
                <w:color w:val="000000"/>
                <w:sz w:val="24"/>
                <w:szCs w:val="24"/>
              </w:rPr>
              <w:t>Гмурман В. Е.</w:t>
            </w:r>
            <w:r>
              <w:rPr>
                <w:bCs/>
                <w:color w:val="000000"/>
                <w:sz w:val="24"/>
                <w:szCs w:val="24"/>
              </w:rPr>
              <w:t xml:space="preserve"> Т</w:t>
            </w:r>
            <w:r w:rsidRPr="00D476D8">
              <w:rPr>
                <w:color w:val="000000"/>
                <w:sz w:val="24"/>
                <w:szCs w:val="24"/>
              </w:rPr>
              <w:t xml:space="preserve">еория вероятностей и математическая статистика : учебное пособие для студентов вузов. - 9-е изд.,стереотип. - М. : Высшая школа, 2003. - 480 с.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BD4209" w14:textId="77777777" w:rsidR="00401E2D" w:rsidRPr="00D476D8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 w:rsidRPr="00D476D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9B11FD" w14:textId="77777777" w:rsidR="00401E2D" w:rsidRPr="00D476D8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 w:rsidRPr="00D476D8">
              <w:rPr>
                <w:bCs/>
                <w:sz w:val="24"/>
                <w:szCs w:val="24"/>
              </w:rPr>
              <w:t>5</w:t>
            </w:r>
          </w:p>
        </w:tc>
      </w:tr>
      <w:tr w:rsidR="00401E2D" w:rsidRPr="004C2C4B" w14:paraId="6521C858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4AE771" w14:textId="77777777" w:rsidR="00401E2D" w:rsidRPr="004C2C4B" w:rsidRDefault="00401E2D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9D93D2" w14:textId="77777777" w:rsidR="00401E2D" w:rsidRPr="00986E00" w:rsidRDefault="00401E2D" w:rsidP="009A7010">
            <w:pPr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Гмурман, В. Е.  Руководство к решению задач по теории вероятностей и математической статистике : учебное пособие для вузов / В. Е. Гмурман. — 11-е изд., перераб. и доп. — Москва : Издательство Юрайт, 2020. — 406 с. — (Высшее образование). — ISBN 978-5-534-08389-7. — Текст : электронный // ЭБС Юрайт [сайт]. — URL: </w:t>
            </w:r>
            <w:hyperlink r:id="rId20" w:tgtFrame="_blank" w:history="1">
              <w:r w:rsidRPr="00986E00">
                <w:rPr>
                  <w:bCs/>
                  <w:color w:val="000000"/>
                  <w:sz w:val="24"/>
                  <w:szCs w:val="24"/>
                </w:rPr>
                <w:t>https://urait.ru/bcode/449645</w:t>
              </w:r>
            </w:hyperlink>
            <w:r w:rsidRPr="00986E00">
              <w:rPr>
                <w:bCs/>
                <w:color w:val="000000"/>
                <w:sz w:val="24"/>
                <w:szCs w:val="24"/>
              </w:rPr>
              <w:t> (дата обращения: 23.03.2021)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3CBAD9" w14:textId="77777777"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D915B0" w14:textId="77777777"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-</w:t>
            </w:r>
          </w:p>
        </w:tc>
      </w:tr>
      <w:tr w:rsidR="00401E2D" w:rsidRPr="004C2C4B" w14:paraId="025B5841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0FB5C7" w14:textId="77777777" w:rsidR="00401E2D" w:rsidRPr="004C2C4B" w:rsidRDefault="00401E2D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BD7D04" w14:textId="77777777" w:rsidR="00401E2D" w:rsidRPr="00986E00" w:rsidRDefault="00401E2D" w:rsidP="009A7010">
            <w:pPr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Гмурман, В. Е.  Теория вероятностей и математическая статистика : учебник для вузов / В. Е. Гмурман. — 12-е изд. — Москва : Издательство Юрайт, 2020. — 479 с. — (Высшее образование). — ISBN 978-5-534-00211-9. — Текст : электронный // ЭБС Юрайт [сайт]. — URL: </w:t>
            </w:r>
            <w:hyperlink r:id="rId21" w:tgtFrame="_blank" w:history="1">
              <w:r w:rsidRPr="00986E00">
                <w:rPr>
                  <w:bCs/>
                  <w:color w:val="000000"/>
                  <w:sz w:val="24"/>
                  <w:szCs w:val="24"/>
                </w:rPr>
                <w:t>https://urait.ru/bcode/449646</w:t>
              </w:r>
            </w:hyperlink>
            <w:r w:rsidRPr="00986E00">
              <w:rPr>
                <w:bCs/>
                <w:color w:val="000000"/>
                <w:sz w:val="24"/>
                <w:szCs w:val="24"/>
              </w:rPr>
              <w:t> (дата обращения: 23.03.2021)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71E79B" w14:textId="77777777"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F0764" w14:textId="77777777"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-</w:t>
            </w:r>
          </w:p>
        </w:tc>
      </w:tr>
      <w:tr w:rsidR="00A91FDE" w:rsidRPr="004C2C4B" w14:paraId="26A87F32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556FB0" w14:textId="77777777" w:rsidR="00A91FDE" w:rsidRPr="004C2C4B" w:rsidRDefault="00A91FDE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AA5DA6" w14:textId="77777777" w:rsidR="00A91FDE" w:rsidRPr="00986E00" w:rsidRDefault="00A91FDE" w:rsidP="00A91FDE">
            <w:pPr>
              <w:rPr>
                <w:bCs/>
                <w:color w:val="000000"/>
                <w:sz w:val="24"/>
                <w:szCs w:val="24"/>
              </w:rPr>
            </w:pPr>
            <w:r w:rsidRPr="00A91FDE">
              <w:rPr>
                <w:bCs/>
                <w:color w:val="000000"/>
                <w:sz w:val="24"/>
                <w:szCs w:val="24"/>
              </w:rPr>
              <w:t xml:space="preserve">Зубарев, С. Н.   Математические методы исследования и оптимизации : учебное пособие / С. Н. Зубарев, А. Н. Фураев ; Московская государственная академия физической культуры ; под ред. Г. А. Шмелевой. - Малаховка, 2021. - 146 с. : ил. - ISBN 978-5-00063-047-1 : 170.00. - Текст (визуальный) : непосредственный. 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D7884E" w14:textId="77777777" w:rsidR="00A91FDE" w:rsidRPr="00986E00" w:rsidRDefault="00A91FDE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50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94EF2F" w14:textId="77777777" w:rsidR="00A91FDE" w:rsidRPr="00986E00" w:rsidRDefault="00A91FDE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10</w:t>
            </w:r>
          </w:p>
        </w:tc>
      </w:tr>
      <w:tr w:rsidR="00A91FDE" w:rsidRPr="004C2C4B" w14:paraId="57D02674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245F95" w14:textId="77777777" w:rsidR="00A91FDE" w:rsidRPr="004C2C4B" w:rsidRDefault="00A91FDE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73AD5E" w14:textId="77777777" w:rsidR="00A91FDE" w:rsidRPr="00986E00" w:rsidRDefault="00A91FDE" w:rsidP="009A7010">
            <w:pPr>
              <w:rPr>
                <w:bCs/>
                <w:color w:val="000000"/>
                <w:sz w:val="24"/>
                <w:szCs w:val="24"/>
              </w:rPr>
            </w:pPr>
            <w:r w:rsidRPr="00A91FDE">
              <w:rPr>
                <w:bCs/>
                <w:color w:val="000000"/>
                <w:sz w:val="24"/>
                <w:szCs w:val="24"/>
              </w:rPr>
              <w:t>Зубарев, С. Н.  Математические методы исследования и оптимизации : учебное пособие / С. Н. Зубарев, А. Н. Фураев ; Московская государственная академия физической культуры ; под ред. Г. А. Шмелевой. - Малаховка, 2021. - ил. - ISBN 978-5-00063-047-1. - Текст : электронный // Электронно-библиотечная система ЭЛМАРК (МГАФК) : [сайт]. — URL: http://lib.mgafk.ru (дата обращения: 26.04.2022). — Режим доступа: для авторизир. пользователей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CEF1F9" w14:textId="77777777" w:rsidR="00A91FDE" w:rsidRPr="00986E00" w:rsidRDefault="00A91FDE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25BCFE" w14:textId="77777777" w:rsidR="00A91FDE" w:rsidRPr="00986E00" w:rsidRDefault="00A91FDE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-</w:t>
            </w:r>
          </w:p>
        </w:tc>
      </w:tr>
      <w:tr w:rsidR="00712A20" w:rsidRPr="004C2C4B" w14:paraId="456DE310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B284B6" w14:textId="77777777" w:rsidR="00712A20" w:rsidRPr="004C2C4B" w:rsidRDefault="00712A20" w:rsidP="00712A20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9A3239" w14:textId="607EE018" w:rsidR="00712A20" w:rsidRPr="00712A20" w:rsidRDefault="00712A20" w:rsidP="00712A20">
            <w:pPr>
              <w:rPr>
                <w:sz w:val="24"/>
                <w:szCs w:val="24"/>
              </w:rPr>
            </w:pPr>
            <w:r w:rsidRPr="009712CA">
              <w:rPr>
                <w:sz w:val="24"/>
                <w:szCs w:val="24"/>
              </w:rPr>
              <w:t>Зубарев, С. Н. Физические основы биомеханики : учебное пособие / С. Н. Зубарев,   Г. Е. Шульгин ; Московская государственная академия физической культуры ;  под ред. А. Н. Фураева. - Малаховка : МГАФК, 2023. – 100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5BB80" w14:textId="09B92BC3" w:rsidR="00712A20" w:rsidRDefault="00712A20" w:rsidP="00712A2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5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771502" w14:textId="1FD0A0BF" w:rsidR="00712A20" w:rsidRDefault="00712A20" w:rsidP="00712A2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</w:t>
            </w:r>
          </w:p>
        </w:tc>
      </w:tr>
      <w:tr w:rsidR="00712A20" w:rsidRPr="004C2C4B" w14:paraId="6505CC8C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F5CBA6" w14:textId="77777777" w:rsidR="00712A20" w:rsidRPr="004C2C4B" w:rsidRDefault="00712A20" w:rsidP="00712A20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9253E7" w14:textId="03030DC8" w:rsidR="00712A20" w:rsidRPr="00712A20" w:rsidRDefault="00712A20" w:rsidP="00712A20">
            <w:pPr>
              <w:rPr>
                <w:sz w:val="24"/>
                <w:szCs w:val="24"/>
              </w:rPr>
            </w:pPr>
            <w:r w:rsidRPr="009712CA">
              <w:rPr>
                <w:sz w:val="24"/>
                <w:szCs w:val="24"/>
              </w:rPr>
              <w:t>Зубарев, С. Н. Физические основы биомеханики : учебное пособие / С. Н. Зубарев,   Г. Е. Шульгин ; Московская государственная академия физической культуры ;  под ред. А. Н. Фураева. - М</w:t>
            </w:r>
            <w:r>
              <w:rPr>
                <w:sz w:val="24"/>
                <w:szCs w:val="24"/>
              </w:rPr>
              <w:t xml:space="preserve">алаховка : </w:t>
            </w:r>
            <w:r>
              <w:rPr>
                <w:sz w:val="24"/>
                <w:szCs w:val="24"/>
              </w:rPr>
              <w:lastRenderedPageBreak/>
              <w:t>МГАФК, 2023</w:t>
            </w:r>
            <w:r w:rsidRPr="009712CA">
              <w:rPr>
                <w:sz w:val="24"/>
                <w:szCs w:val="24"/>
              </w:rPr>
              <w:t>. – Текст : электронный // Электронно-библиотечная система ЭЛМАРК (МГАФК) : [сайт]. — URL: http://lib.mgafk.ru (дата обращения: 26.04.2023). — Режим доступа: для авторизир. пользователей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A9B262" w14:textId="21B38F1D" w:rsidR="00712A20" w:rsidRDefault="00712A20" w:rsidP="00712A2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2D6844" w14:textId="00860935" w:rsidR="00712A20" w:rsidRDefault="00712A20" w:rsidP="00712A2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</w:tbl>
    <w:p w14:paraId="13F43E5D" w14:textId="77777777" w:rsidR="00712A20" w:rsidRDefault="00712A20" w:rsidP="00712A20">
      <w:pPr>
        <w:shd w:val="clear" w:color="auto" w:fill="FFFFFF"/>
        <w:tabs>
          <w:tab w:val="left" w:pos="993"/>
        </w:tabs>
        <w:ind w:left="709"/>
        <w:contextualSpacing/>
        <w:jc w:val="both"/>
        <w:rPr>
          <w:caps/>
          <w:color w:val="000000"/>
          <w:spacing w:val="-1"/>
          <w:sz w:val="24"/>
          <w:szCs w:val="24"/>
        </w:rPr>
      </w:pPr>
    </w:p>
    <w:p w14:paraId="6760033C" w14:textId="311BD62D" w:rsidR="00EA0C88" w:rsidRPr="00EE0B20" w:rsidRDefault="00EA0C88" w:rsidP="00EA0C88">
      <w:pPr>
        <w:numPr>
          <w:ilvl w:val="0"/>
          <w:numId w:val="4"/>
        </w:numPr>
        <w:shd w:val="clear" w:color="auto" w:fill="FFFFFF"/>
        <w:tabs>
          <w:tab w:val="left" w:pos="993"/>
        </w:tabs>
        <w:ind w:left="0" w:firstLine="709"/>
        <w:contextualSpacing/>
        <w:jc w:val="both"/>
        <w:rPr>
          <w:caps/>
          <w:color w:val="000000"/>
          <w:spacing w:val="-1"/>
          <w:sz w:val="24"/>
          <w:szCs w:val="24"/>
        </w:rPr>
      </w:pPr>
      <w:r w:rsidRPr="00EE0B20">
        <w:rPr>
          <w:caps/>
          <w:color w:val="000000"/>
          <w:spacing w:val="-1"/>
          <w:sz w:val="24"/>
          <w:szCs w:val="24"/>
        </w:rPr>
        <w:t xml:space="preserve">Перечень ресурсов информационно-коммуникационной сети «Интернет», </w:t>
      </w:r>
      <w:r w:rsidRPr="00EE0B20">
        <w:rPr>
          <w:sz w:val="24"/>
          <w:szCs w:val="24"/>
        </w:rPr>
        <w:t>необходимый для освоения дисциплины (модуля).</w:t>
      </w:r>
      <w:r w:rsidRPr="00EE0B20">
        <w:rPr>
          <w:color w:val="4F81BD" w:themeColor="accent1"/>
          <w:sz w:val="28"/>
          <w:szCs w:val="24"/>
        </w:rPr>
        <w:t xml:space="preserve"> </w:t>
      </w:r>
      <w:r w:rsidRPr="003E4583">
        <w:rPr>
          <w:sz w:val="24"/>
          <w:szCs w:val="24"/>
        </w:rPr>
        <w:t>Информационно-справочные и поисковые системы, профессиональные базы данных</w:t>
      </w:r>
      <w:r w:rsidRPr="00EE0B20">
        <w:rPr>
          <w:color w:val="1F497D" w:themeColor="text2"/>
          <w:sz w:val="24"/>
          <w:szCs w:val="24"/>
        </w:rPr>
        <w:t>.</w:t>
      </w:r>
    </w:p>
    <w:p w14:paraId="6968FF7E" w14:textId="77777777" w:rsidR="00EA0C88" w:rsidRPr="00EE0B20" w:rsidRDefault="00EA0C88" w:rsidP="00EA0C88">
      <w:pPr>
        <w:widowControl w:val="0"/>
        <w:ind w:firstLine="709"/>
        <w:jc w:val="both"/>
        <w:rPr>
          <w:b/>
          <w:sz w:val="24"/>
          <w:szCs w:val="24"/>
        </w:rPr>
      </w:pPr>
    </w:p>
    <w:p w14:paraId="0F5A6E4F" w14:textId="77777777" w:rsidR="00E32721" w:rsidRDefault="00E32721" w:rsidP="00E32721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нтиплагиат: российская система обнаружения текстовых заимствований </w:t>
      </w:r>
      <w:hyperlink r:id="rId22" w:history="1">
        <w:r w:rsidRPr="00C36925">
          <w:rPr>
            <w:rStyle w:val="af9"/>
            <w:rFonts w:eastAsia="Calibri"/>
            <w:sz w:val="24"/>
            <w:szCs w:val="24"/>
            <w:lang w:eastAsia="en-US"/>
          </w:rPr>
          <w:t>https://</w:t>
        </w:r>
        <w:r w:rsidRPr="00C36925">
          <w:rPr>
            <w:rStyle w:val="af9"/>
            <w:rFonts w:eastAsia="Calibri"/>
            <w:sz w:val="24"/>
            <w:szCs w:val="24"/>
            <w:lang w:val="en-US" w:eastAsia="en-US"/>
          </w:rPr>
          <w:t>antiplagiat</w:t>
        </w:r>
        <w:r w:rsidRPr="00C36925">
          <w:rPr>
            <w:rStyle w:val="af9"/>
            <w:rFonts w:eastAsia="Calibri"/>
            <w:sz w:val="24"/>
            <w:szCs w:val="24"/>
            <w:lang w:eastAsia="en-US"/>
          </w:rPr>
          <w:t>.ru/</w:t>
        </w:r>
      </w:hyperlink>
    </w:p>
    <w:p w14:paraId="1B4674DD" w14:textId="77777777" w:rsidR="00E32721" w:rsidRPr="00F81B34" w:rsidRDefault="00E32721" w:rsidP="00E32721">
      <w:pPr>
        <w:numPr>
          <w:ilvl w:val="0"/>
          <w:numId w:val="36"/>
        </w:numPr>
        <w:autoSpaceDE w:val="0"/>
        <w:autoSpaceDN w:val="0"/>
        <w:adjustRightInd w:val="0"/>
        <w:spacing w:after="160" w:line="276" w:lineRule="auto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Министерство науки </w:t>
      </w:r>
      <w:r>
        <w:rPr>
          <w:rFonts w:eastAsia="Calibri"/>
          <w:color w:val="2F2F2F"/>
          <w:sz w:val="24"/>
          <w:szCs w:val="24"/>
          <w:lang w:eastAsia="en-US"/>
        </w:rPr>
        <w:t xml:space="preserve">и высшего образования </w:t>
      </w: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Российской Федерации </w:t>
      </w:r>
      <w:hyperlink r:id="rId23" w:history="1">
        <w:r w:rsidRPr="00B66005">
          <w:rPr>
            <w:rFonts w:eastAsia="Calibri"/>
            <w:color w:val="0066CC"/>
            <w:sz w:val="24"/>
            <w:szCs w:val="24"/>
            <w:u w:val="single"/>
            <w:lang w:eastAsia="en-US"/>
          </w:rPr>
          <w:t>https://minobrnauki.gov.ru/</w:t>
        </w:r>
      </w:hyperlink>
    </w:p>
    <w:p w14:paraId="78FE038B" w14:textId="77777777" w:rsidR="00E32721" w:rsidRPr="00F81B34" w:rsidRDefault="00E32721" w:rsidP="00E32721">
      <w:pPr>
        <w:numPr>
          <w:ilvl w:val="0"/>
          <w:numId w:val="36"/>
        </w:numPr>
        <w:contextualSpacing/>
        <w:rPr>
          <w:rFonts w:eastAsia="Calibri"/>
          <w:sz w:val="24"/>
          <w:szCs w:val="24"/>
          <w:lang w:eastAsia="en-US"/>
        </w:rPr>
      </w:pPr>
      <w:r w:rsidRPr="00B66005">
        <w:rPr>
          <w:rFonts w:eastAsia="Calibri"/>
          <w:sz w:val="24"/>
          <w:szCs w:val="24"/>
          <w:lang w:eastAsia="en-US"/>
        </w:rPr>
        <w:t xml:space="preserve">Министерство спорта Российской Федерации </w:t>
      </w:r>
      <w:hyperlink r:id="rId24" w:history="1">
        <w:r w:rsidRPr="00B66005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s://minsport.gov.ru/</w:t>
        </w:r>
      </w:hyperlink>
    </w:p>
    <w:p w14:paraId="43DAF3B7" w14:textId="77777777" w:rsidR="00E32721" w:rsidRDefault="00E32721" w:rsidP="00E32721">
      <w:pPr>
        <w:numPr>
          <w:ilvl w:val="0"/>
          <w:numId w:val="36"/>
        </w:numPr>
        <w:spacing w:after="160" w:line="259" w:lineRule="auto"/>
        <w:contextualSpacing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Московская государственная академия физической культуры</w:t>
      </w:r>
      <w:r w:rsidRPr="00F81B34">
        <w:rPr>
          <w:rFonts w:eastAsia="Calibri"/>
          <w:sz w:val="24"/>
          <w:szCs w:val="24"/>
          <w:lang w:eastAsia="en-US"/>
        </w:rPr>
        <w:t xml:space="preserve"> </w:t>
      </w:r>
      <w:hyperlink r:id="rId25" w:history="1">
        <w:r w:rsidRPr="00C36925">
          <w:rPr>
            <w:rStyle w:val="af9"/>
            <w:rFonts w:eastAsia="Calibri"/>
            <w:sz w:val="24"/>
            <w:szCs w:val="24"/>
            <w:lang w:eastAsia="en-US"/>
          </w:rPr>
          <w:t>https://mg</w:t>
        </w:r>
        <w:r w:rsidRPr="00C36925">
          <w:rPr>
            <w:rStyle w:val="af9"/>
            <w:rFonts w:eastAsia="Calibri"/>
            <w:sz w:val="24"/>
            <w:szCs w:val="24"/>
            <w:lang w:val="en-US" w:eastAsia="en-US"/>
          </w:rPr>
          <w:t>afk</w:t>
        </w:r>
        <w:r w:rsidRPr="00C36925">
          <w:rPr>
            <w:rStyle w:val="af9"/>
            <w:rFonts w:eastAsia="Calibri"/>
            <w:sz w:val="24"/>
            <w:szCs w:val="24"/>
            <w:lang w:eastAsia="en-US"/>
          </w:rPr>
          <w:t>.ru/</w:t>
        </w:r>
      </w:hyperlink>
    </w:p>
    <w:p w14:paraId="41C49603" w14:textId="77777777" w:rsidR="00E32721" w:rsidRDefault="00E32721" w:rsidP="00E32721">
      <w:pPr>
        <w:numPr>
          <w:ilvl w:val="0"/>
          <w:numId w:val="36"/>
        </w:numPr>
        <w:spacing w:after="160" w:line="259" w:lineRule="auto"/>
        <w:contextualSpacing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Образовательная платформа МГАФК (</w:t>
      </w:r>
      <w:r>
        <w:rPr>
          <w:rFonts w:eastAsia="Calibri"/>
          <w:sz w:val="24"/>
          <w:szCs w:val="24"/>
          <w:lang w:val="en-US" w:eastAsia="en-US"/>
        </w:rPr>
        <w:t>SAKAI</w:t>
      </w:r>
      <w:r w:rsidRPr="00F81B34">
        <w:rPr>
          <w:rFonts w:eastAsia="Calibri"/>
          <w:sz w:val="24"/>
          <w:szCs w:val="24"/>
          <w:lang w:eastAsia="en-US"/>
        </w:rPr>
        <w:t xml:space="preserve">) </w:t>
      </w:r>
      <w:hyperlink r:id="rId26" w:history="1">
        <w:r w:rsidRPr="00C36925">
          <w:rPr>
            <w:rStyle w:val="af9"/>
            <w:rFonts w:eastAsia="Calibri"/>
            <w:sz w:val="24"/>
            <w:szCs w:val="24"/>
            <w:lang w:eastAsia="en-US"/>
          </w:rPr>
          <w:t>https://</w:t>
        </w:r>
        <w:r w:rsidRPr="00C36925">
          <w:rPr>
            <w:rStyle w:val="af9"/>
            <w:rFonts w:eastAsia="Calibri"/>
            <w:sz w:val="24"/>
            <w:szCs w:val="24"/>
            <w:lang w:val="en-US" w:eastAsia="en-US"/>
          </w:rPr>
          <w:t>edu</w:t>
        </w:r>
        <w:r w:rsidRPr="00F81B34">
          <w:rPr>
            <w:rStyle w:val="af9"/>
            <w:rFonts w:eastAsia="Calibri"/>
            <w:sz w:val="24"/>
            <w:szCs w:val="24"/>
            <w:lang w:eastAsia="en-US"/>
          </w:rPr>
          <w:t>.</w:t>
        </w:r>
        <w:r w:rsidRPr="00C36925">
          <w:rPr>
            <w:rStyle w:val="af9"/>
            <w:rFonts w:eastAsia="Calibri"/>
            <w:sz w:val="24"/>
            <w:szCs w:val="24"/>
            <w:lang w:eastAsia="en-US"/>
          </w:rPr>
          <w:t>mg</w:t>
        </w:r>
        <w:r w:rsidRPr="00C36925">
          <w:rPr>
            <w:rStyle w:val="af9"/>
            <w:rFonts w:eastAsia="Calibri"/>
            <w:sz w:val="24"/>
            <w:szCs w:val="24"/>
            <w:lang w:val="en-US" w:eastAsia="en-US"/>
          </w:rPr>
          <w:t>afk</w:t>
        </w:r>
        <w:r w:rsidRPr="00C36925">
          <w:rPr>
            <w:rStyle w:val="af9"/>
            <w:rFonts w:eastAsia="Calibri"/>
            <w:sz w:val="24"/>
            <w:szCs w:val="24"/>
            <w:lang w:eastAsia="en-US"/>
          </w:rPr>
          <w:t>.ru/</w:t>
        </w:r>
      </w:hyperlink>
      <w:r>
        <w:rPr>
          <w:rFonts w:eastAsia="Calibri"/>
          <w:color w:val="0000FF"/>
          <w:sz w:val="24"/>
          <w:szCs w:val="24"/>
          <w:u w:val="single"/>
          <w:lang w:val="en-US" w:eastAsia="en-US"/>
        </w:rPr>
        <w:t>portal</w:t>
      </w:r>
    </w:p>
    <w:p w14:paraId="2DBBC576" w14:textId="77777777" w:rsidR="00E32721" w:rsidRPr="00F81B34" w:rsidRDefault="00E32721" w:rsidP="00E32721">
      <w:pPr>
        <w:numPr>
          <w:ilvl w:val="0"/>
          <w:numId w:val="36"/>
        </w:numPr>
        <w:spacing w:after="160" w:line="259" w:lineRule="auto"/>
        <w:contextualSpacing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 xml:space="preserve">Сервис организации видеоконференцсвязи, вебинаров, онлайн-конференций, интерактивные доски МГАФК </w:t>
      </w:r>
      <w:hyperlink r:id="rId27" w:history="1">
        <w:r w:rsidRPr="00C36925">
          <w:rPr>
            <w:rStyle w:val="af9"/>
            <w:rFonts w:eastAsia="Calibri"/>
            <w:sz w:val="24"/>
            <w:szCs w:val="24"/>
            <w:lang w:eastAsia="en-US"/>
          </w:rPr>
          <w:t>https://</w:t>
        </w:r>
        <w:r w:rsidRPr="00C36925">
          <w:rPr>
            <w:rStyle w:val="af9"/>
            <w:rFonts w:eastAsia="Calibri"/>
            <w:sz w:val="24"/>
            <w:szCs w:val="24"/>
            <w:lang w:val="en-US" w:eastAsia="en-US"/>
          </w:rPr>
          <w:t>vks</w:t>
        </w:r>
        <w:r w:rsidRPr="00C36925">
          <w:rPr>
            <w:rStyle w:val="af9"/>
            <w:rFonts w:eastAsia="Calibri"/>
            <w:sz w:val="24"/>
            <w:szCs w:val="24"/>
            <w:lang w:eastAsia="en-US"/>
          </w:rPr>
          <w:t>.mg</w:t>
        </w:r>
        <w:r w:rsidRPr="00C36925">
          <w:rPr>
            <w:rStyle w:val="af9"/>
            <w:rFonts w:eastAsia="Calibri"/>
            <w:sz w:val="24"/>
            <w:szCs w:val="24"/>
            <w:lang w:val="en-US" w:eastAsia="en-US"/>
          </w:rPr>
          <w:t>afk</w:t>
        </w:r>
        <w:r w:rsidRPr="00C36925">
          <w:rPr>
            <w:rStyle w:val="af9"/>
            <w:rFonts w:eastAsia="Calibri"/>
            <w:sz w:val="24"/>
            <w:szCs w:val="24"/>
            <w:lang w:eastAsia="en-US"/>
          </w:rPr>
          <w:t>.ru/</w:t>
        </w:r>
      </w:hyperlink>
    </w:p>
    <w:p w14:paraId="17930794" w14:textId="77777777" w:rsidR="00E32721" w:rsidRPr="00F81B34" w:rsidRDefault="00E32721" w:rsidP="00E32721">
      <w:pPr>
        <w:numPr>
          <w:ilvl w:val="0"/>
          <w:numId w:val="36"/>
        </w:numPr>
        <w:autoSpaceDE w:val="0"/>
        <w:autoSpaceDN w:val="0"/>
        <w:adjustRightInd w:val="0"/>
        <w:spacing w:after="160" w:line="276" w:lineRule="auto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Федеральная служба по надзору в сфере образования и науки </w:t>
      </w:r>
      <w:hyperlink r:id="rId28" w:history="1">
        <w:r w:rsidRPr="00B66005">
          <w:rPr>
            <w:rFonts w:eastAsia="Calibri"/>
            <w:color w:val="0066CC"/>
            <w:sz w:val="24"/>
            <w:szCs w:val="24"/>
            <w:u w:val="single"/>
            <w:lang w:eastAsia="en-US"/>
          </w:rPr>
          <w:t>http://obrnadzor.gov.ru/ru/</w:t>
        </w:r>
      </w:hyperlink>
    </w:p>
    <w:p w14:paraId="7E9665B8" w14:textId="77777777" w:rsidR="00E32721" w:rsidRPr="00F81B34" w:rsidRDefault="00E32721" w:rsidP="00E32721">
      <w:pPr>
        <w:numPr>
          <w:ilvl w:val="0"/>
          <w:numId w:val="36"/>
        </w:numPr>
        <w:autoSpaceDE w:val="0"/>
        <w:autoSpaceDN w:val="0"/>
        <w:adjustRightInd w:val="0"/>
        <w:spacing w:after="160" w:line="276" w:lineRule="auto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Федеральный портал «Российское образование» </w:t>
      </w:r>
      <w:hyperlink r:id="rId29" w:history="1">
        <w:r w:rsidRPr="00B66005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www.edu.ru</w:t>
        </w:r>
      </w:hyperlink>
    </w:p>
    <w:p w14:paraId="6AC94372" w14:textId="77777777" w:rsidR="00E32721" w:rsidRPr="00F81B34" w:rsidRDefault="00E32721" w:rsidP="00E32721">
      <w:pPr>
        <w:numPr>
          <w:ilvl w:val="0"/>
          <w:numId w:val="36"/>
        </w:numPr>
        <w:spacing w:after="160" w:line="259" w:lineRule="auto"/>
        <w:contextualSpacing/>
        <w:rPr>
          <w:rFonts w:eastAsia="Calibri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Федеральный центр и информационно-образовательных ресурсов </w:t>
      </w:r>
      <w:hyperlink r:id="rId30" w:history="1">
        <w:r w:rsidRPr="00B66005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fcior.edu.ru</w:t>
        </w:r>
      </w:hyperlink>
    </w:p>
    <w:p w14:paraId="462D5324" w14:textId="77777777" w:rsidR="00E32721" w:rsidRPr="00B66005" w:rsidRDefault="00E32721" w:rsidP="00E32721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ая библиотечная система ЭЛМАРК (МГАФК) </w:t>
      </w:r>
      <w:hyperlink r:id="rId31" w:history="1">
        <w:r w:rsidRPr="00B66005">
          <w:rPr>
            <w:color w:val="0066CC"/>
            <w:sz w:val="24"/>
            <w:szCs w:val="24"/>
            <w:u w:val="single"/>
            <w:lang w:val="en-US"/>
          </w:rPr>
          <w:t>http</w:t>
        </w:r>
        <w:r w:rsidRPr="00B66005">
          <w:rPr>
            <w:color w:val="0066CC"/>
            <w:sz w:val="24"/>
            <w:szCs w:val="24"/>
            <w:u w:val="single"/>
          </w:rPr>
          <w:t>://lib.mgafk.ru</w:t>
        </w:r>
      </w:hyperlink>
    </w:p>
    <w:p w14:paraId="53DB671D" w14:textId="77777777" w:rsidR="00E32721" w:rsidRPr="00F81B34" w:rsidRDefault="00E32721" w:rsidP="00E32721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о-библиотечная система «Юрайт» </w:t>
      </w:r>
      <w:hyperlink r:id="rId32" w:history="1">
        <w:r w:rsidRPr="00B66005">
          <w:rPr>
            <w:color w:val="0000FF"/>
            <w:sz w:val="24"/>
            <w:szCs w:val="24"/>
            <w:u w:val="single"/>
          </w:rPr>
          <w:t>https://biblio-online.ru</w:t>
        </w:r>
      </w:hyperlink>
    </w:p>
    <w:p w14:paraId="230FB7FA" w14:textId="77777777" w:rsidR="00E32721" w:rsidRPr="00CA1B0C" w:rsidRDefault="00E32721" w:rsidP="00E32721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о-библиотечная система Elibrary </w:t>
      </w:r>
      <w:hyperlink r:id="rId33" w:history="1">
        <w:r w:rsidRPr="00B66005">
          <w:rPr>
            <w:color w:val="0000FF"/>
            <w:sz w:val="24"/>
            <w:szCs w:val="24"/>
            <w:u w:val="single"/>
          </w:rPr>
          <w:t>https://elibrary.ru</w:t>
        </w:r>
      </w:hyperlink>
    </w:p>
    <w:p w14:paraId="2D11AFA3" w14:textId="77777777" w:rsidR="00E32721" w:rsidRPr="00F81B34" w:rsidRDefault="00E32721" w:rsidP="00E32721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о-библиотечная система IPRbooks </w:t>
      </w:r>
      <w:hyperlink r:id="rId34" w:history="1">
        <w:r w:rsidRPr="00B66005">
          <w:rPr>
            <w:color w:val="0000FF"/>
            <w:sz w:val="24"/>
            <w:szCs w:val="24"/>
            <w:u w:val="single"/>
          </w:rPr>
          <w:t>http://www.iprbookshop.ru</w:t>
        </w:r>
      </w:hyperlink>
    </w:p>
    <w:p w14:paraId="1A8BD470" w14:textId="77777777" w:rsidR="00E32721" w:rsidRPr="00F81B34" w:rsidRDefault="00E32721" w:rsidP="00E32721">
      <w:pPr>
        <w:numPr>
          <w:ilvl w:val="0"/>
          <w:numId w:val="36"/>
        </w:numPr>
        <w:spacing w:after="160" w:line="276" w:lineRule="auto"/>
        <w:contextualSpacing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о-библиотечная система РУКОНТ </w:t>
      </w:r>
      <w:hyperlink r:id="rId35" w:history="1">
        <w:r w:rsidRPr="00B66005">
          <w:rPr>
            <w:color w:val="0066CC"/>
            <w:sz w:val="24"/>
            <w:szCs w:val="24"/>
            <w:u w:val="single"/>
          </w:rPr>
          <w:t>https://rucont.ru/</w:t>
        </w:r>
      </w:hyperlink>
    </w:p>
    <w:p w14:paraId="3AF3F46F" w14:textId="77777777" w:rsidR="00EA0C88" w:rsidRPr="00D867D8" w:rsidRDefault="00EA0C88" w:rsidP="00EA0C88">
      <w:pPr>
        <w:pStyle w:val="a3"/>
        <w:shd w:val="clear" w:color="auto" w:fill="FFFFFF"/>
        <w:tabs>
          <w:tab w:val="left" w:pos="993"/>
        </w:tabs>
        <w:ind w:left="709"/>
        <w:jc w:val="both"/>
        <w:rPr>
          <w:caps/>
          <w:color w:val="000000"/>
          <w:spacing w:val="-1"/>
          <w:sz w:val="24"/>
          <w:szCs w:val="24"/>
        </w:rPr>
      </w:pPr>
    </w:p>
    <w:p w14:paraId="3BF50A0F" w14:textId="77777777" w:rsidR="00EA0C88" w:rsidRPr="00CD258E" w:rsidRDefault="00EA0C88" w:rsidP="001B6336">
      <w:pPr>
        <w:pStyle w:val="a3"/>
        <w:numPr>
          <w:ilvl w:val="0"/>
          <w:numId w:val="31"/>
        </w:numPr>
        <w:shd w:val="clear" w:color="auto" w:fill="FFFFFF"/>
        <w:tabs>
          <w:tab w:val="left" w:pos="567"/>
          <w:tab w:val="left" w:pos="1276"/>
          <w:tab w:val="left" w:pos="1418"/>
        </w:tabs>
        <w:ind w:left="0" w:firstLine="709"/>
        <w:jc w:val="both"/>
        <w:rPr>
          <w:b/>
          <w:sz w:val="24"/>
          <w:szCs w:val="24"/>
        </w:rPr>
      </w:pPr>
      <w:r w:rsidRPr="00CD258E">
        <w:rPr>
          <w:b/>
          <w:caps/>
          <w:color w:val="000000"/>
          <w:spacing w:val="-1"/>
          <w:sz w:val="24"/>
          <w:szCs w:val="24"/>
        </w:rPr>
        <w:t>Материально-техническое обеспечение дисциплины</w:t>
      </w:r>
      <w:r w:rsidRPr="00CD258E">
        <w:rPr>
          <w:b/>
          <w:sz w:val="24"/>
          <w:szCs w:val="24"/>
        </w:rPr>
        <w:t>:</w:t>
      </w:r>
    </w:p>
    <w:p w14:paraId="428FC315" w14:textId="77777777" w:rsidR="00EA0C88" w:rsidRPr="00CD258E" w:rsidRDefault="00EA0C88" w:rsidP="00EA0C88">
      <w:pPr>
        <w:pStyle w:val="a6"/>
        <w:ind w:firstLine="709"/>
        <w:rPr>
          <w:i/>
          <w:sz w:val="24"/>
        </w:rPr>
      </w:pPr>
      <w:r w:rsidRPr="00CD258E">
        <w:rPr>
          <w:i/>
          <w:sz w:val="24"/>
        </w:rPr>
        <w:t>8.1.перечень специализированных аудиторий</w:t>
      </w:r>
      <w:r>
        <w:rPr>
          <w:i/>
          <w:sz w:val="24"/>
        </w:rPr>
        <w:t xml:space="preserve"> </w:t>
      </w:r>
      <w:r w:rsidRPr="00CD258E">
        <w:rPr>
          <w:i/>
          <w:sz w:val="24"/>
        </w:rPr>
        <w:t>(спортивных сооружений), имеющегося оборудования и инвентаря, компьютерной техники.</w:t>
      </w:r>
    </w:p>
    <w:p w14:paraId="203BCA1B" w14:textId="77777777" w:rsidR="00EA0C88" w:rsidRPr="00CD258E" w:rsidRDefault="00EA0C88" w:rsidP="00EA0C88">
      <w:pPr>
        <w:pStyle w:val="a6"/>
        <w:ind w:firstLine="709"/>
        <w:rPr>
          <w:b w:val="0"/>
          <w:sz w:val="24"/>
        </w:rPr>
      </w:pPr>
      <w:r w:rsidRPr="00CD258E">
        <w:rPr>
          <w:b w:val="0"/>
          <w:sz w:val="24"/>
        </w:rPr>
        <w:t>Лекции проходят в специальных лекционных залах с хорошей видимостью, акустикой и информационно-коммуникационным оборудованием. Практические занятия проходят в специальных аудиториях, закрепленных за кафедрой Биомеханики и информационных технологий, с использованием учебного информационно-коммуникационного оборудования.</w:t>
      </w:r>
    </w:p>
    <w:p w14:paraId="30C5409B" w14:textId="61CA9BC0" w:rsidR="00EA0C88" w:rsidRDefault="00EA0C88" w:rsidP="00EA0C88">
      <w:pPr>
        <w:ind w:firstLine="720"/>
        <w:jc w:val="both"/>
        <w:rPr>
          <w:bCs/>
          <w:sz w:val="24"/>
          <w:szCs w:val="24"/>
        </w:rPr>
      </w:pPr>
      <w:r w:rsidRPr="00CD258E">
        <w:rPr>
          <w:bCs/>
          <w:sz w:val="24"/>
          <w:szCs w:val="24"/>
        </w:rPr>
        <w:t>Занятия с использованием ПЭВМ проходят в компьютерных классах с программным обеспеч</w:t>
      </w:r>
      <w:r w:rsidR="007B55F5">
        <w:rPr>
          <w:bCs/>
          <w:sz w:val="24"/>
          <w:szCs w:val="24"/>
        </w:rPr>
        <w:t>ением, отмеченным в разделах 7</w:t>
      </w:r>
      <w:r w:rsidRPr="00CD258E">
        <w:rPr>
          <w:bCs/>
          <w:sz w:val="24"/>
          <w:szCs w:val="24"/>
        </w:rPr>
        <w:t xml:space="preserve">, </w:t>
      </w:r>
      <w:r w:rsidR="002C2048">
        <w:rPr>
          <w:bCs/>
          <w:sz w:val="24"/>
          <w:szCs w:val="24"/>
        </w:rPr>
        <w:t>8</w:t>
      </w:r>
      <w:r w:rsidRPr="00CD258E">
        <w:rPr>
          <w:bCs/>
          <w:sz w:val="24"/>
          <w:szCs w:val="24"/>
        </w:rPr>
        <w:t>: ауд. 104 (15), ауд. 225 (16), ауд. 229 (20), ауд. 231 (15).</w:t>
      </w:r>
    </w:p>
    <w:p w14:paraId="295BDD26" w14:textId="77777777" w:rsidR="002C2048" w:rsidRPr="00173512" w:rsidRDefault="002C2048" w:rsidP="002C2048">
      <w:pPr>
        <w:pStyle w:val="a3"/>
        <w:shd w:val="clear" w:color="auto" w:fill="FFFFFF"/>
        <w:tabs>
          <w:tab w:val="left" w:pos="1134"/>
          <w:tab w:val="left" w:pos="1276"/>
          <w:tab w:val="left" w:pos="1418"/>
        </w:tabs>
        <w:ind w:left="0" w:firstLine="709"/>
        <w:jc w:val="both"/>
        <w:rPr>
          <w:b/>
          <w:i/>
          <w:sz w:val="24"/>
          <w:szCs w:val="24"/>
        </w:rPr>
      </w:pPr>
      <w:r>
        <w:rPr>
          <w:b/>
          <w:i/>
          <w:color w:val="000000" w:themeColor="text1"/>
          <w:sz w:val="24"/>
          <w:szCs w:val="24"/>
        </w:rPr>
        <w:t xml:space="preserve">8.2 </w:t>
      </w:r>
      <w:r w:rsidRPr="0074631D">
        <w:rPr>
          <w:b/>
          <w:i/>
          <w:color w:val="000000" w:themeColor="text1"/>
          <w:sz w:val="24"/>
          <w:szCs w:val="24"/>
        </w:rPr>
        <w:t>Перечень информационных систем, используемых в образовательном процессе:</w:t>
      </w:r>
    </w:p>
    <w:p w14:paraId="443FC2D0" w14:textId="77777777" w:rsidR="002C2048" w:rsidRPr="0074631D" w:rsidRDefault="002C2048" w:rsidP="002C2048">
      <w:pPr>
        <w:numPr>
          <w:ilvl w:val="0"/>
          <w:numId w:val="42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Официальный сайт MGAFK.RU (mgafk.ru) </w:t>
      </w:r>
      <w:r w:rsidRPr="0074631D">
        <w:rPr>
          <w:b/>
          <w:color w:val="000000" w:themeColor="text1"/>
          <w:sz w:val="24"/>
          <w:szCs w:val="24"/>
        </w:rPr>
        <w:t>-</w:t>
      </w:r>
      <w:r w:rsidRPr="0074631D"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единый личный кабинет обучающихся, расписание, учебные материалы.</w:t>
      </w:r>
    </w:p>
    <w:p w14:paraId="5D216E64" w14:textId="77777777" w:rsidR="002C2048" w:rsidRPr="0074631D" w:rsidRDefault="002C2048" w:rsidP="002C2048">
      <w:pPr>
        <w:numPr>
          <w:ilvl w:val="0"/>
          <w:numId w:val="42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SAKAI (edu.mgafk.ru) </w:t>
      </w:r>
      <w:r w:rsidRPr="0074631D">
        <w:rPr>
          <w:b/>
          <w:color w:val="000000" w:themeColor="text1"/>
          <w:sz w:val="24"/>
          <w:szCs w:val="24"/>
        </w:rPr>
        <w:t>-</w:t>
      </w:r>
      <w:r w:rsidRPr="0074631D"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тестирование студентов, учебные материалы.</w:t>
      </w:r>
    </w:p>
    <w:p w14:paraId="6694E172" w14:textId="77777777" w:rsidR="002C2048" w:rsidRPr="0074631D" w:rsidRDefault="002C2048" w:rsidP="002C2048">
      <w:pPr>
        <w:numPr>
          <w:ilvl w:val="0"/>
          <w:numId w:val="42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Jitsi Meet (vks.mgafk.ru) </w:t>
      </w:r>
      <w:r w:rsidRPr="0074631D">
        <w:rPr>
          <w:b/>
          <w:color w:val="000000" w:themeColor="text1"/>
          <w:sz w:val="24"/>
          <w:szCs w:val="24"/>
        </w:rPr>
        <w:t>-</w:t>
      </w:r>
      <w:r w:rsidRPr="0074631D"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система видеоконференций.</w:t>
      </w:r>
    </w:p>
    <w:p w14:paraId="7899BA90" w14:textId="77777777" w:rsidR="002C2048" w:rsidRPr="0074631D" w:rsidRDefault="002C2048" w:rsidP="002C2048">
      <w:pPr>
        <w:numPr>
          <w:ilvl w:val="0"/>
          <w:numId w:val="42"/>
        </w:numPr>
        <w:shd w:val="clear" w:color="auto" w:fill="FFFFFF"/>
        <w:rPr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>ProffMe (pruffme.com)</w:t>
      </w:r>
      <w:r w:rsidRPr="0074631D">
        <w:rPr>
          <w:b/>
          <w:color w:val="000000" w:themeColor="text1"/>
          <w:sz w:val="24"/>
          <w:szCs w:val="24"/>
        </w:rPr>
        <w:t xml:space="preserve"> -</w:t>
      </w:r>
      <w:r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сервис организации видеоконференцсвязи, вебинаров,</w:t>
      </w:r>
      <w:r w:rsidRPr="0074631D"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онлайн-конференций, интерактивные доски.</w:t>
      </w:r>
    </w:p>
    <w:p w14:paraId="3C971296" w14:textId="77777777" w:rsidR="002C2048" w:rsidRPr="0074631D" w:rsidRDefault="002C2048" w:rsidP="002C2048">
      <w:pPr>
        <w:numPr>
          <w:ilvl w:val="0"/>
          <w:numId w:val="42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Антиплагиат (antiplagiat.ru) - </w:t>
      </w:r>
      <w:r w:rsidRPr="0074631D">
        <w:rPr>
          <w:i/>
          <w:color w:val="000000" w:themeColor="text1"/>
          <w:sz w:val="24"/>
          <w:szCs w:val="24"/>
        </w:rPr>
        <w:t>система проверки текстов на плагиат.</w:t>
      </w:r>
    </w:p>
    <w:p w14:paraId="3DD022A5" w14:textId="77777777" w:rsidR="00440C4A" w:rsidRDefault="002C2048" w:rsidP="00440C4A">
      <w:pPr>
        <w:numPr>
          <w:ilvl w:val="0"/>
          <w:numId w:val="42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lastRenderedPageBreak/>
        <w:t xml:space="preserve">Яндекс.Формы (forms.yandex.ru) - </w:t>
      </w:r>
      <w:r w:rsidRPr="0074631D">
        <w:rPr>
          <w:i/>
          <w:color w:val="000000" w:themeColor="text1"/>
          <w:sz w:val="24"/>
          <w:szCs w:val="24"/>
        </w:rPr>
        <w:t>конструктор форм, опросов и тестов.</w:t>
      </w:r>
    </w:p>
    <w:p w14:paraId="34C5F52F" w14:textId="36AD9F97" w:rsidR="002C2048" w:rsidRPr="00440C4A" w:rsidRDefault="002C2048" w:rsidP="00440C4A">
      <w:pPr>
        <w:numPr>
          <w:ilvl w:val="0"/>
          <w:numId w:val="42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440C4A">
        <w:rPr>
          <w:color w:val="000000" w:themeColor="text1"/>
          <w:sz w:val="24"/>
          <w:szCs w:val="24"/>
        </w:rPr>
        <w:t xml:space="preserve">MarkSQL (lib.mgafk.ru) - </w:t>
      </w:r>
      <w:r w:rsidRPr="00440C4A">
        <w:rPr>
          <w:i/>
          <w:color w:val="000000" w:themeColor="text1"/>
          <w:sz w:val="24"/>
          <w:szCs w:val="24"/>
        </w:rPr>
        <w:t>библиотечная система.</w:t>
      </w:r>
    </w:p>
    <w:p w14:paraId="1A4C4923" w14:textId="50D59BF0" w:rsidR="00EA0C88" w:rsidRPr="00CD258E" w:rsidRDefault="00EA0C88" w:rsidP="00EA0C88">
      <w:pPr>
        <w:ind w:firstLine="720"/>
        <w:jc w:val="both"/>
        <w:rPr>
          <w:b/>
          <w:bCs/>
          <w:i/>
          <w:sz w:val="24"/>
          <w:szCs w:val="24"/>
        </w:rPr>
      </w:pPr>
      <w:r w:rsidRPr="00CD258E">
        <w:rPr>
          <w:b/>
          <w:bCs/>
          <w:i/>
          <w:sz w:val="24"/>
          <w:szCs w:val="24"/>
        </w:rPr>
        <w:t>8.</w:t>
      </w:r>
      <w:r w:rsidR="002C2048">
        <w:rPr>
          <w:b/>
          <w:bCs/>
          <w:i/>
          <w:sz w:val="24"/>
          <w:szCs w:val="24"/>
        </w:rPr>
        <w:t>3</w:t>
      </w:r>
      <w:r w:rsidRPr="00CD258E">
        <w:rPr>
          <w:b/>
          <w:bCs/>
          <w:i/>
          <w:sz w:val="24"/>
          <w:szCs w:val="24"/>
        </w:rPr>
        <w:t>.</w:t>
      </w:r>
      <w:r>
        <w:rPr>
          <w:b/>
          <w:bCs/>
          <w:i/>
          <w:sz w:val="24"/>
          <w:szCs w:val="24"/>
        </w:rPr>
        <w:t xml:space="preserve"> </w:t>
      </w:r>
      <w:r w:rsidRPr="00CD258E">
        <w:rPr>
          <w:b/>
          <w:bCs/>
          <w:i/>
          <w:sz w:val="24"/>
          <w:szCs w:val="24"/>
        </w:rPr>
        <w:t>программное обеспечение</w:t>
      </w:r>
      <w:r w:rsidR="002C2048">
        <w:rPr>
          <w:b/>
          <w:bCs/>
          <w:i/>
          <w:sz w:val="24"/>
          <w:szCs w:val="24"/>
        </w:rPr>
        <w:t xml:space="preserve"> дисциплины</w:t>
      </w:r>
    </w:p>
    <w:p w14:paraId="7B9E7A7C" w14:textId="7998171D" w:rsidR="00EA0C88" w:rsidRDefault="00EA0C88" w:rsidP="00EA0C88">
      <w:pPr>
        <w:ind w:firstLine="709"/>
        <w:jc w:val="both"/>
        <w:rPr>
          <w:bCs/>
          <w:sz w:val="24"/>
          <w:szCs w:val="24"/>
        </w:rPr>
      </w:pPr>
      <w:r w:rsidRPr="00CD258E">
        <w:rPr>
          <w:bCs/>
          <w:sz w:val="24"/>
          <w:szCs w:val="24"/>
        </w:rPr>
        <w:t xml:space="preserve">1) В качестве программного обеспечения используется офисное программное обеспечение с открытым исходным кодом под общественной лицензией </w:t>
      </w:r>
      <w:r w:rsidRPr="00CD258E">
        <w:rPr>
          <w:bCs/>
          <w:sz w:val="24"/>
          <w:szCs w:val="24"/>
          <w:lang w:val="en-US"/>
        </w:rPr>
        <w:t>GYULGPL</w:t>
      </w:r>
      <w:r w:rsidRPr="00CD258E">
        <w:rPr>
          <w:bCs/>
          <w:sz w:val="24"/>
          <w:szCs w:val="24"/>
        </w:rPr>
        <w:t xml:space="preserve"> </w:t>
      </w:r>
      <w:r w:rsidRPr="00CD258E">
        <w:rPr>
          <w:bCs/>
          <w:sz w:val="24"/>
          <w:szCs w:val="24"/>
          <w:lang w:val="en-US"/>
        </w:rPr>
        <w:t>Libre</w:t>
      </w:r>
      <w:r w:rsidRPr="00CD258E">
        <w:rPr>
          <w:bCs/>
          <w:sz w:val="24"/>
          <w:szCs w:val="24"/>
        </w:rPr>
        <w:t xml:space="preserve"> </w:t>
      </w:r>
      <w:r w:rsidRPr="00CD258E">
        <w:rPr>
          <w:bCs/>
          <w:sz w:val="24"/>
          <w:szCs w:val="24"/>
          <w:lang w:val="en-US"/>
        </w:rPr>
        <w:t>Office</w:t>
      </w:r>
      <w:r w:rsidRPr="00CD258E">
        <w:rPr>
          <w:bCs/>
          <w:sz w:val="24"/>
          <w:szCs w:val="24"/>
        </w:rPr>
        <w:t>.</w:t>
      </w:r>
    </w:p>
    <w:p w14:paraId="6EB1997C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bookmarkStart w:id="1" w:name="_Hlk135230143"/>
      <w:r w:rsidRPr="00433A85">
        <w:rPr>
          <w:rFonts w:eastAsia="Calibri"/>
          <w:sz w:val="24"/>
          <w:szCs w:val="24"/>
        </w:rPr>
        <w:t xml:space="preserve">2) Цифровые образовательные технологии реализованы на основе Информационно-образовательной системы МГАФК (ИОС МГАФК). </w:t>
      </w:r>
    </w:p>
    <w:p w14:paraId="2E5A17E5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Состоит из 2 частей:</w:t>
      </w:r>
    </w:p>
    <w:p w14:paraId="51536AC1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1. ВКС МГАФК (</w:t>
      </w:r>
      <w:r w:rsidRPr="00433A85">
        <w:rPr>
          <w:rFonts w:eastAsia="Calibri"/>
          <w:sz w:val="24"/>
          <w:szCs w:val="24"/>
          <w:lang w:val="en-US"/>
        </w:rPr>
        <w:t>vks</w:t>
      </w:r>
      <w:r w:rsidRPr="00433A85">
        <w:rPr>
          <w:rFonts w:eastAsia="Calibri"/>
          <w:sz w:val="24"/>
          <w:szCs w:val="24"/>
        </w:rPr>
        <w:t>.</w:t>
      </w:r>
      <w:r w:rsidRPr="00433A85">
        <w:rPr>
          <w:rFonts w:eastAsia="Calibri"/>
          <w:sz w:val="24"/>
          <w:szCs w:val="24"/>
          <w:lang w:val="en-US"/>
        </w:rPr>
        <w:t>mgafk</w:t>
      </w:r>
      <w:r w:rsidRPr="00433A85">
        <w:rPr>
          <w:rFonts w:eastAsia="Calibri"/>
          <w:sz w:val="24"/>
          <w:szCs w:val="24"/>
        </w:rPr>
        <w:t>.</w:t>
      </w:r>
      <w:r w:rsidRPr="00433A85">
        <w:rPr>
          <w:rFonts w:eastAsia="Calibri"/>
          <w:sz w:val="24"/>
          <w:szCs w:val="24"/>
          <w:lang w:val="en-US"/>
        </w:rPr>
        <w:t>ru</w:t>
      </w:r>
      <w:r w:rsidRPr="00433A85">
        <w:rPr>
          <w:rFonts w:eastAsia="Calibri"/>
          <w:sz w:val="24"/>
          <w:szCs w:val="24"/>
        </w:rPr>
        <w:t xml:space="preserve">) – развернута на базе ПО с открытым кодом на платформе </w:t>
      </w:r>
      <w:r w:rsidRPr="00433A85">
        <w:rPr>
          <w:rFonts w:eastAsia="Calibri"/>
          <w:sz w:val="24"/>
          <w:szCs w:val="24"/>
          <w:lang w:val="en-US"/>
        </w:rPr>
        <w:t>Jitsi</w:t>
      </w:r>
      <w:r w:rsidRPr="00433A85">
        <w:rPr>
          <w:rFonts w:eastAsia="Calibri"/>
          <w:sz w:val="24"/>
          <w:szCs w:val="24"/>
        </w:rPr>
        <w:t xml:space="preserve"> </w:t>
      </w:r>
      <w:r w:rsidRPr="00433A85">
        <w:rPr>
          <w:rFonts w:eastAsia="Calibri"/>
          <w:sz w:val="24"/>
          <w:szCs w:val="24"/>
          <w:lang w:val="en-US"/>
        </w:rPr>
        <w:t>Meet</w:t>
      </w:r>
    </w:p>
    <w:p w14:paraId="083361A8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2. Образовательная платформа МГАФК (</w:t>
      </w:r>
      <w:r w:rsidRPr="00433A85">
        <w:rPr>
          <w:rFonts w:eastAsia="Calibri"/>
          <w:sz w:val="24"/>
          <w:szCs w:val="24"/>
          <w:lang w:val="en-US"/>
        </w:rPr>
        <w:t>edu</w:t>
      </w:r>
      <w:r w:rsidRPr="00433A85">
        <w:rPr>
          <w:rFonts w:eastAsia="Calibri"/>
          <w:sz w:val="24"/>
          <w:szCs w:val="24"/>
        </w:rPr>
        <w:t>.</w:t>
      </w:r>
      <w:r w:rsidRPr="00433A85">
        <w:rPr>
          <w:rFonts w:eastAsia="Calibri"/>
          <w:sz w:val="24"/>
          <w:szCs w:val="24"/>
          <w:lang w:val="en-US"/>
        </w:rPr>
        <w:t>mgafk</w:t>
      </w:r>
      <w:r w:rsidRPr="00433A85">
        <w:rPr>
          <w:rFonts w:eastAsia="Calibri"/>
          <w:sz w:val="24"/>
          <w:szCs w:val="24"/>
        </w:rPr>
        <w:t>.</w:t>
      </w:r>
      <w:r w:rsidRPr="00433A85">
        <w:rPr>
          <w:rFonts w:eastAsia="Calibri"/>
          <w:sz w:val="24"/>
          <w:szCs w:val="24"/>
          <w:lang w:val="en-US"/>
        </w:rPr>
        <w:t>ru</w:t>
      </w:r>
      <w:r w:rsidRPr="00433A85">
        <w:rPr>
          <w:rFonts w:eastAsia="Calibri"/>
          <w:sz w:val="24"/>
          <w:szCs w:val="24"/>
        </w:rPr>
        <w:t xml:space="preserve">) - развернута на базе ПО с открытым кодом </w:t>
      </w:r>
      <w:r w:rsidRPr="00433A85">
        <w:rPr>
          <w:rFonts w:eastAsia="Calibri"/>
          <w:sz w:val="24"/>
          <w:szCs w:val="24"/>
          <w:lang w:val="en-US"/>
        </w:rPr>
        <w:t>Sakai</w:t>
      </w:r>
    </w:p>
    <w:p w14:paraId="363620F4" w14:textId="77777777" w:rsidR="00017F83" w:rsidRPr="00433A85" w:rsidRDefault="00017F83" w:rsidP="00017F83">
      <w:pPr>
        <w:ind w:left="360" w:firstLine="348"/>
        <w:jc w:val="both"/>
        <w:rPr>
          <w:color w:val="000000"/>
          <w:sz w:val="24"/>
          <w:szCs w:val="24"/>
          <w:shd w:val="clear" w:color="auto" w:fill="FFFFFF"/>
        </w:rPr>
      </w:pPr>
      <w:r w:rsidRPr="00433A85">
        <w:rPr>
          <w:color w:val="000000"/>
          <w:sz w:val="24"/>
          <w:szCs w:val="24"/>
          <w:shd w:val="clear" w:color="auto" w:fill="FFFFFF"/>
        </w:rPr>
        <w:t xml:space="preserve">Jitsi Meet – бесплатное программное обеспечение с открытым исходным кодом для проведения видеоконференций, защищенных шифрованием данных. </w:t>
      </w:r>
    </w:p>
    <w:p w14:paraId="559B0FF3" w14:textId="77777777" w:rsidR="00017F83" w:rsidRPr="00433A85" w:rsidRDefault="00017F83" w:rsidP="00017F83">
      <w:pPr>
        <w:ind w:left="360" w:firstLine="348"/>
        <w:jc w:val="both"/>
        <w:rPr>
          <w:color w:val="000000"/>
          <w:sz w:val="24"/>
          <w:szCs w:val="24"/>
          <w:shd w:val="clear" w:color="auto" w:fill="FFFFFF"/>
        </w:rPr>
      </w:pPr>
      <w:r w:rsidRPr="00433A85">
        <w:rPr>
          <w:color w:val="000000"/>
          <w:sz w:val="24"/>
          <w:szCs w:val="24"/>
          <w:shd w:val="clear" w:color="auto" w:fill="FFFFFF"/>
        </w:rPr>
        <w:t>Функциональные возможности платформы:</w:t>
      </w:r>
    </w:p>
    <w:p w14:paraId="38BFB8EA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- Презентация рабочего стола участникам видеоконференции</w:t>
      </w:r>
    </w:p>
    <w:p w14:paraId="2E25C878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- Приглашение к участию в видеоконференции с рассылки адреса доступа</w:t>
      </w:r>
    </w:p>
    <w:p w14:paraId="7A8866CD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- Встроенный чат для обмена сообщениями между участниками видеоконференции</w:t>
      </w:r>
    </w:p>
    <w:p w14:paraId="5DDCC40D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В соответствии с потребностями МГАФК платформа адаптирована включением следующих функций:</w:t>
      </w:r>
    </w:p>
    <w:p w14:paraId="795A110B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1. Сохранения чата и выгрузка в файл</w:t>
      </w:r>
    </w:p>
    <w:p w14:paraId="0F4CC989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2. Записи и сохранения вебинара</w:t>
      </w:r>
    </w:p>
    <w:p w14:paraId="0FDC4E09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3. Нормального завершения видеозаписи при некорректном закрытии программы преподавателем</w:t>
      </w:r>
    </w:p>
    <w:p w14:paraId="11AA6AC4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4. Отключения лишних элементов интерфейса</w:t>
      </w:r>
    </w:p>
    <w:p w14:paraId="51CE9D38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5. Оповещения модератора о включении режима демонстрации экрана и остальных функций</w:t>
      </w:r>
    </w:p>
    <w:p w14:paraId="7E725A23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6. Предупреждения преподавателя об отсутствии презентации при записи демонстрации экрана</w:t>
      </w:r>
    </w:p>
    <w:p w14:paraId="03F8E708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 xml:space="preserve">Sakai представляет собой набор программных инструментов, предназначенных для обеспечения помощи преподавателям и студентам в поддержке очного учебного процесса или организации дистанционного обучения; кроме того, Sakai служит средой для взаимодействия исследовательских и иных групп. При работе с учебными курсами Sakai предоставляет дополнительные возможности для интенсификации и повышения эффективности процесса преподавания и обучения. Для организации совместной работы в Sakai реализован набор инструментов, обеспечивающих коммуникацию и групповую деятельность как на рабочем месте, так и удаленно. </w:t>
      </w:r>
    </w:p>
    <w:p w14:paraId="7EC3CA2F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В соответствии с потребностями МГАФК платформа адаптирована включением следующих процедур и функций:</w:t>
      </w:r>
    </w:p>
    <w:p w14:paraId="38307AB1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 xml:space="preserve">1. Доработка внешнего вида пользовательского интерфейса ПО </w:t>
      </w:r>
    </w:p>
    <w:p w14:paraId="36DF9777" w14:textId="77777777" w:rsidR="00017F83" w:rsidRPr="00433A85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2. Редактирование и устранение недочетов при автоматическом переводе с английского языка</w:t>
      </w:r>
    </w:p>
    <w:p w14:paraId="5ABBB8E9" w14:textId="6C75BAB9" w:rsidR="00017F83" w:rsidRPr="00017F83" w:rsidRDefault="00017F83" w:rsidP="00017F83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3. Настройка функциональных блоков ПО Сакай: Тесты, Задания, Занятия, Учебные материалы, Оценки.</w:t>
      </w:r>
      <w:bookmarkEnd w:id="1"/>
    </w:p>
    <w:p w14:paraId="09CDDEC9" w14:textId="0C03B210" w:rsidR="00EA0C88" w:rsidRPr="003E4583" w:rsidRDefault="00EA0C88" w:rsidP="00EA0C88">
      <w:pPr>
        <w:kinsoku w:val="0"/>
        <w:overflowPunct w:val="0"/>
        <w:ind w:right="106" w:firstLine="709"/>
        <w:jc w:val="both"/>
        <w:rPr>
          <w:spacing w:val="-1"/>
          <w:sz w:val="24"/>
          <w:szCs w:val="24"/>
        </w:rPr>
      </w:pPr>
      <w:r w:rsidRPr="003E4583">
        <w:rPr>
          <w:b/>
          <w:i/>
          <w:spacing w:val="-1"/>
          <w:sz w:val="24"/>
          <w:szCs w:val="24"/>
        </w:rPr>
        <w:t>8.</w:t>
      </w:r>
      <w:r w:rsidR="002C2048">
        <w:rPr>
          <w:b/>
          <w:i/>
          <w:spacing w:val="-1"/>
          <w:sz w:val="24"/>
          <w:szCs w:val="24"/>
        </w:rPr>
        <w:t>4</w:t>
      </w:r>
      <w:r w:rsidRPr="003E4583">
        <w:rPr>
          <w:b/>
          <w:spacing w:val="-1"/>
          <w:sz w:val="24"/>
          <w:szCs w:val="24"/>
        </w:rPr>
        <w:t xml:space="preserve"> </w:t>
      </w:r>
      <w:r w:rsidRPr="003E4583">
        <w:rPr>
          <w:b/>
          <w:i/>
          <w:spacing w:val="-1"/>
          <w:sz w:val="24"/>
          <w:szCs w:val="24"/>
        </w:rPr>
        <w:t xml:space="preserve">изучение дисциплины инвалидами </w:t>
      </w:r>
      <w:r w:rsidRPr="003E4583">
        <w:rPr>
          <w:b/>
          <w:i/>
          <w:sz w:val="24"/>
          <w:szCs w:val="24"/>
        </w:rPr>
        <w:t xml:space="preserve">и </w:t>
      </w:r>
      <w:r w:rsidRPr="003E4583">
        <w:rPr>
          <w:b/>
          <w:i/>
          <w:spacing w:val="-1"/>
          <w:sz w:val="24"/>
          <w:szCs w:val="24"/>
        </w:rPr>
        <w:t xml:space="preserve">обучающимися </w:t>
      </w:r>
      <w:r w:rsidRPr="003E4583">
        <w:rPr>
          <w:b/>
          <w:i/>
          <w:sz w:val="24"/>
          <w:szCs w:val="24"/>
        </w:rPr>
        <w:t xml:space="preserve">с ограниченными </w:t>
      </w:r>
      <w:r w:rsidRPr="003E4583">
        <w:rPr>
          <w:b/>
          <w:i/>
          <w:spacing w:val="-1"/>
          <w:sz w:val="24"/>
          <w:szCs w:val="24"/>
        </w:rPr>
        <w:t>возможностями здоровья</w:t>
      </w:r>
      <w:r w:rsidRPr="003E4583">
        <w:rPr>
          <w:spacing w:val="-1"/>
          <w:sz w:val="24"/>
          <w:szCs w:val="24"/>
        </w:rPr>
        <w:t xml:space="preserve"> осуществляется </w:t>
      </w:r>
      <w:r w:rsidRPr="003E4583">
        <w:rPr>
          <w:sz w:val="24"/>
          <w:szCs w:val="24"/>
        </w:rPr>
        <w:t xml:space="preserve">с </w:t>
      </w:r>
      <w:r w:rsidRPr="003E4583">
        <w:rPr>
          <w:spacing w:val="-1"/>
          <w:sz w:val="24"/>
          <w:szCs w:val="24"/>
        </w:rPr>
        <w:t>учетом особенностей психофизического развития, индивидуальных возможностей</w:t>
      </w:r>
      <w:r w:rsidRPr="003E4583">
        <w:rPr>
          <w:sz w:val="24"/>
          <w:szCs w:val="24"/>
        </w:rPr>
        <w:t xml:space="preserve"> и </w:t>
      </w:r>
      <w:r w:rsidRPr="003E4583">
        <w:rPr>
          <w:spacing w:val="-1"/>
          <w:sz w:val="24"/>
          <w:szCs w:val="24"/>
        </w:rPr>
        <w:t xml:space="preserve">состояния здоровья обучающихся. Для данной категории обучающихся обеспечен беспрепятственный </w:t>
      </w:r>
      <w:r w:rsidRPr="003E4583">
        <w:rPr>
          <w:spacing w:val="-2"/>
          <w:sz w:val="24"/>
          <w:szCs w:val="24"/>
        </w:rPr>
        <w:t xml:space="preserve">доступ </w:t>
      </w:r>
      <w:r w:rsidRPr="003E4583">
        <w:rPr>
          <w:sz w:val="24"/>
          <w:szCs w:val="24"/>
        </w:rPr>
        <w:t xml:space="preserve">в </w:t>
      </w:r>
      <w:r w:rsidRPr="003E4583">
        <w:rPr>
          <w:spacing w:val="-1"/>
          <w:sz w:val="24"/>
          <w:szCs w:val="24"/>
        </w:rPr>
        <w:t xml:space="preserve">учебные помещения Академии, организованы занятия </w:t>
      </w:r>
      <w:r w:rsidRPr="003E4583">
        <w:rPr>
          <w:sz w:val="24"/>
          <w:szCs w:val="24"/>
        </w:rPr>
        <w:t xml:space="preserve">на 1 этаже главного здания. </w:t>
      </w:r>
      <w:r w:rsidRPr="003E4583">
        <w:rPr>
          <w:spacing w:val="-1"/>
          <w:sz w:val="24"/>
          <w:szCs w:val="24"/>
        </w:rPr>
        <w:t xml:space="preserve">Созданы следующие специальные условия: </w:t>
      </w:r>
    </w:p>
    <w:p w14:paraId="39E882B0" w14:textId="23F9C6CD" w:rsidR="00EA0C88" w:rsidRPr="003E4583" w:rsidRDefault="00EA0C88" w:rsidP="00EA0C88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>8.</w:t>
      </w:r>
      <w:r w:rsidR="002C2048">
        <w:rPr>
          <w:i/>
          <w:iCs/>
          <w:sz w:val="24"/>
          <w:szCs w:val="24"/>
        </w:rPr>
        <w:t>4</w:t>
      </w:r>
      <w:r w:rsidRPr="003E4583">
        <w:rPr>
          <w:i/>
          <w:iCs/>
          <w:sz w:val="24"/>
          <w:szCs w:val="24"/>
        </w:rPr>
        <w:t xml:space="preserve">.1. для </w:t>
      </w:r>
      <w:r w:rsidRPr="003E4583">
        <w:rPr>
          <w:i/>
          <w:iCs/>
          <w:spacing w:val="-1"/>
          <w:sz w:val="24"/>
          <w:szCs w:val="24"/>
        </w:rPr>
        <w:t xml:space="preserve">инвалидов </w:t>
      </w:r>
      <w:r w:rsidRPr="003E4583">
        <w:rPr>
          <w:i/>
          <w:iCs/>
          <w:sz w:val="24"/>
          <w:szCs w:val="24"/>
        </w:rPr>
        <w:t>и лиц с</w:t>
      </w:r>
      <w:r w:rsidRPr="003E4583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3E4583">
        <w:rPr>
          <w:i/>
          <w:iCs/>
          <w:sz w:val="24"/>
          <w:szCs w:val="24"/>
        </w:rPr>
        <w:t xml:space="preserve"> здоровья по зрению:</w:t>
      </w:r>
    </w:p>
    <w:p w14:paraId="27EA6039" w14:textId="77777777" w:rsidR="00EA0C88" w:rsidRPr="003E4583" w:rsidRDefault="00EA0C88" w:rsidP="00EA0C88">
      <w:pPr>
        <w:ind w:firstLine="709"/>
        <w:jc w:val="both"/>
        <w:rPr>
          <w:spacing w:val="-1"/>
          <w:sz w:val="24"/>
          <w:szCs w:val="24"/>
        </w:rPr>
      </w:pPr>
      <w:r w:rsidRPr="003E4583">
        <w:rPr>
          <w:i/>
          <w:iCs/>
          <w:sz w:val="24"/>
          <w:szCs w:val="24"/>
        </w:rPr>
        <w:lastRenderedPageBreak/>
        <w:t xml:space="preserve">- </w:t>
      </w:r>
      <w:r w:rsidRPr="003E4583">
        <w:rPr>
          <w:iCs/>
          <w:sz w:val="24"/>
          <w:szCs w:val="24"/>
        </w:rPr>
        <w:t>о</w:t>
      </w:r>
      <w:r w:rsidRPr="003E4583">
        <w:rPr>
          <w:spacing w:val="-1"/>
          <w:sz w:val="24"/>
          <w:szCs w:val="24"/>
        </w:rPr>
        <w:t xml:space="preserve">беспечен доступ </w:t>
      </w:r>
      <w:r w:rsidRPr="003E4583">
        <w:rPr>
          <w:sz w:val="24"/>
          <w:szCs w:val="24"/>
        </w:rPr>
        <w:t xml:space="preserve">обучающихся, </w:t>
      </w:r>
      <w:r w:rsidRPr="003E4583">
        <w:rPr>
          <w:spacing w:val="-1"/>
          <w:sz w:val="24"/>
          <w:szCs w:val="24"/>
        </w:rPr>
        <w:t xml:space="preserve">являющихся слепыми или слабовидящими </w:t>
      </w:r>
      <w:r w:rsidRPr="003E4583">
        <w:rPr>
          <w:sz w:val="24"/>
          <w:szCs w:val="24"/>
        </w:rPr>
        <w:t xml:space="preserve">к </w:t>
      </w:r>
      <w:r w:rsidRPr="003E4583">
        <w:rPr>
          <w:spacing w:val="-1"/>
          <w:sz w:val="24"/>
          <w:szCs w:val="24"/>
        </w:rPr>
        <w:t>зданиям Академии;</w:t>
      </w:r>
    </w:p>
    <w:p w14:paraId="657A2CB8" w14:textId="77777777" w:rsidR="00EA0C88" w:rsidRPr="003E4583" w:rsidRDefault="00EA0C88" w:rsidP="00EA0C88">
      <w:pPr>
        <w:ind w:firstLine="709"/>
        <w:jc w:val="both"/>
        <w:rPr>
          <w:sz w:val="24"/>
          <w:szCs w:val="24"/>
        </w:rPr>
      </w:pPr>
      <w:r w:rsidRPr="003E4583">
        <w:rPr>
          <w:spacing w:val="-1"/>
          <w:sz w:val="24"/>
          <w:szCs w:val="24"/>
        </w:rPr>
        <w:t xml:space="preserve">- </w:t>
      </w:r>
      <w:r w:rsidRPr="003E4583">
        <w:rPr>
          <w:iCs/>
          <w:sz w:val="24"/>
          <w:szCs w:val="24"/>
        </w:rPr>
        <w:t>э</w:t>
      </w:r>
      <w:r w:rsidRPr="003E4583">
        <w:rPr>
          <w:sz w:val="24"/>
          <w:szCs w:val="24"/>
        </w:rPr>
        <w:t>лектронный видео увеличитель "ONYX Deskset HD 22 (в полной комплектации);</w:t>
      </w:r>
    </w:p>
    <w:p w14:paraId="1B1269A9" w14:textId="77777777" w:rsidR="00EA0C88" w:rsidRPr="003E4583" w:rsidRDefault="00EA0C88" w:rsidP="00EA0C88">
      <w:pPr>
        <w:ind w:firstLine="709"/>
        <w:jc w:val="both"/>
        <w:rPr>
          <w:sz w:val="24"/>
          <w:szCs w:val="24"/>
        </w:rPr>
      </w:pPr>
      <w:r w:rsidRPr="003E4583">
        <w:rPr>
          <w:b/>
          <w:sz w:val="24"/>
          <w:szCs w:val="24"/>
        </w:rPr>
        <w:t xml:space="preserve">- </w:t>
      </w:r>
      <w:r w:rsidRPr="003E4583">
        <w:rPr>
          <w:sz w:val="24"/>
          <w:szCs w:val="24"/>
          <w:shd w:val="clear" w:color="auto" w:fill="FFFFFF"/>
        </w:rPr>
        <w:t>портативный компьютер с вводом/выводом шрифтом Брайля и синтезатором речи;</w:t>
      </w:r>
      <w:r w:rsidRPr="003E4583">
        <w:rPr>
          <w:sz w:val="24"/>
          <w:szCs w:val="24"/>
        </w:rPr>
        <w:t xml:space="preserve"> </w:t>
      </w:r>
    </w:p>
    <w:p w14:paraId="2C6C3191" w14:textId="77777777" w:rsidR="00EA0C88" w:rsidRPr="003E4583" w:rsidRDefault="00EA0C88" w:rsidP="00EA0C88">
      <w:pPr>
        <w:ind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b/>
          <w:sz w:val="24"/>
          <w:szCs w:val="24"/>
        </w:rPr>
        <w:t>-</w:t>
      </w:r>
      <w:r w:rsidRPr="003E4583">
        <w:rPr>
          <w:sz w:val="24"/>
          <w:szCs w:val="24"/>
        </w:rPr>
        <w:t xml:space="preserve"> принтер Брайля; </w:t>
      </w:r>
    </w:p>
    <w:p w14:paraId="4DB651DB" w14:textId="77777777" w:rsidR="00EA0C88" w:rsidRPr="003E4583" w:rsidRDefault="00EA0C88" w:rsidP="00EA0C88">
      <w:pPr>
        <w:ind w:firstLine="709"/>
        <w:jc w:val="both"/>
        <w:rPr>
          <w:sz w:val="24"/>
          <w:szCs w:val="24"/>
          <w:shd w:val="clear" w:color="auto" w:fill="FEFEFE"/>
        </w:rPr>
      </w:pPr>
      <w:r w:rsidRPr="003E4583">
        <w:rPr>
          <w:b/>
          <w:sz w:val="24"/>
          <w:szCs w:val="24"/>
          <w:shd w:val="clear" w:color="auto" w:fill="FFFFFF"/>
        </w:rPr>
        <w:t xml:space="preserve">- </w:t>
      </w:r>
      <w:r w:rsidRPr="00EF1851">
        <w:rPr>
          <w:sz w:val="24"/>
          <w:szCs w:val="24"/>
          <w:shd w:val="clear" w:color="auto" w:fill="FEFEFE"/>
        </w:rPr>
        <w:t>портативное устройство для чтения и увеличения.</w:t>
      </w:r>
      <w:r w:rsidRPr="003E4583">
        <w:rPr>
          <w:b/>
          <w:sz w:val="24"/>
          <w:szCs w:val="24"/>
          <w:shd w:val="clear" w:color="auto" w:fill="FFFFFF"/>
        </w:rPr>
        <w:t xml:space="preserve"> </w:t>
      </w:r>
    </w:p>
    <w:p w14:paraId="666F11A7" w14:textId="4C2950B1" w:rsidR="00EA0C88" w:rsidRPr="003E4583" w:rsidRDefault="00EA0C88" w:rsidP="00EA0C88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>8.</w:t>
      </w:r>
      <w:r w:rsidR="002C2048">
        <w:rPr>
          <w:i/>
          <w:iCs/>
          <w:sz w:val="24"/>
          <w:szCs w:val="24"/>
        </w:rPr>
        <w:t>4</w:t>
      </w:r>
      <w:r w:rsidRPr="003E4583">
        <w:rPr>
          <w:i/>
          <w:iCs/>
          <w:sz w:val="24"/>
          <w:szCs w:val="24"/>
        </w:rPr>
        <w:t xml:space="preserve">.2. для </w:t>
      </w:r>
      <w:r w:rsidRPr="003E4583">
        <w:rPr>
          <w:i/>
          <w:iCs/>
          <w:spacing w:val="-1"/>
          <w:sz w:val="24"/>
          <w:szCs w:val="24"/>
        </w:rPr>
        <w:t xml:space="preserve">инвалидов </w:t>
      </w:r>
      <w:r w:rsidRPr="003E4583">
        <w:rPr>
          <w:i/>
          <w:iCs/>
          <w:sz w:val="24"/>
          <w:szCs w:val="24"/>
        </w:rPr>
        <w:t>и лиц с</w:t>
      </w:r>
      <w:r w:rsidRPr="003E4583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3E4583">
        <w:rPr>
          <w:i/>
          <w:iCs/>
          <w:sz w:val="24"/>
          <w:szCs w:val="24"/>
        </w:rPr>
        <w:t xml:space="preserve"> здоровья по слуху:</w:t>
      </w:r>
    </w:p>
    <w:p w14:paraId="4E051E5E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sz w:val="24"/>
          <w:szCs w:val="24"/>
        </w:rPr>
        <w:t>акустическая система</w:t>
      </w:r>
      <w:r w:rsidRPr="003E4583">
        <w:rPr>
          <w:sz w:val="24"/>
          <w:szCs w:val="24"/>
          <w:shd w:val="clear" w:color="auto" w:fill="FFFFFF"/>
        </w:rPr>
        <w:t xml:space="preserve"> Front Row to Go в комплекте (системы свободного звукового поля);</w:t>
      </w:r>
    </w:p>
    <w:p w14:paraId="356AC8CD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sz w:val="22"/>
          <w:szCs w:val="22"/>
          <w:shd w:val="clear" w:color="auto" w:fill="FFFFFF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sz w:val="24"/>
          <w:szCs w:val="24"/>
          <w:shd w:val="clear" w:color="auto" w:fill="FFFFFF"/>
        </w:rPr>
        <w:t>«ElBrailleW14J G2;</w:t>
      </w:r>
      <w:r w:rsidRPr="003E4583">
        <w:rPr>
          <w:sz w:val="22"/>
          <w:szCs w:val="22"/>
          <w:shd w:val="clear" w:color="auto" w:fill="FFFFFF"/>
        </w:rPr>
        <w:t xml:space="preserve"> </w:t>
      </w:r>
    </w:p>
    <w:p w14:paraId="5CA63358" w14:textId="77777777" w:rsidR="00EA0C88" w:rsidRPr="003E4583" w:rsidRDefault="00EA0C88" w:rsidP="00EA0C88">
      <w:pPr>
        <w:kinsoku w:val="0"/>
        <w:overflowPunct w:val="0"/>
        <w:ind w:right="114"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b/>
          <w:sz w:val="24"/>
          <w:szCs w:val="24"/>
          <w:shd w:val="clear" w:color="auto" w:fill="FFFFFF"/>
        </w:rPr>
        <w:t>-</w:t>
      </w:r>
      <w:r w:rsidRPr="003E4583">
        <w:rPr>
          <w:sz w:val="24"/>
          <w:szCs w:val="24"/>
          <w:shd w:val="clear" w:color="auto" w:fill="FFFFFF"/>
        </w:rPr>
        <w:t xml:space="preserve"> FM- приёмник ARC с индукционной петлей;</w:t>
      </w:r>
    </w:p>
    <w:p w14:paraId="6F0C8CC2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sz w:val="24"/>
          <w:szCs w:val="24"/>
          <w:shd w:val="clear" w:color="auto" w:fill="FFFFFF"/>
        </w:rPr>
        <w:t>- FM-передатчик AMIGO T31;</w:t>
      </w:r>
    </w:p>
    <w:p w14:paraId="4F80EDDB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sz w:val="24"/>
          <w:szCs w:val="24"/>
          <w:shd w:val="clear" w:color="auto" w:fill="FFFFFF"/>
        </w:rPr>
        <w:t>-  радиокласс (радиомикрофон) «Сонет-РСМ» РМ- 2-1 (заушный индуктор и индукционная петля).</w:t>
      </w:r>
    </w:p>
    <w:p w14:paraId="2031BC4F" w14:textId="4BD275C0" w:rsidR="00EA0C88" w:rsidRPr="003E4583" w:rsidRDefault="00EA0C88" w:rsidP="00EA0C88">
      <w:pPr>
        <w:kinsoku w:val="0"/>
        <w:overflowPunct w:val="0"/>
        <w:ind w:right="114"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>8.</w:t>
      </w:r>
      <w:r w:rsidR="002C2048">
        <w:rPr>
          <w:i/>
          <w:iCs/>
          <w:sz w:val="24"/>
          <w:szCs w:val="24"/>
        </w:rPr>
        <w:t>4</w:t>
      </w:r>
      <w:r w:rsidRPr="003E4583">
        <w:rPr>
          <w:i/>
          <w:iCs/>
          <w:sz w:val="24"/>
          <w:szCs w:val="24"/>
        </w:rPr>
        <w:t xml:space="preserve">.3. для </w:t>
      </w:r>
      <w:r w:rsidRPr="003E4583">
        <w:rPr>
          <w:i/>
          <w:iCs/>
          <w:spacing w:val="-1"/>
          <w:sz w:val="24"/>
          <w:szCs w:val="24"/>
        </w:rPr>
        <w:t xml:space="preserve">инвалидов </w:t>
      </w:r>
      <w:r w:rsidRPr="003E4583">
        <w:rPr>
          <w:i/>
          <w:iCs/>
          <w:sz w:val="24"/>
          <w:szCs w:val="24"/>
        </w:rPr>
        <w:t xml:space="preserve">и лиц с </w:t>
      </w:r>
      <w:r w:rsidRPr="003E4583">
        <w:rPr>
          <w:i/>
          <w:iCs/>
          <w:spacing w:val="-1"/>
          <w:sz w:val="24"/>
          <w:szCs w:val="24"/>
        </w:rPr>
        <w:t xml:space="preserve">ограниченными возможностями здоровья, имеющих нарушения опорно-двигательного </w:t>
      </w:r>
      <w:r w:rsidRPr="003E4583">
        <w:rPr>
          <w:i/>
          <w:iCs/>
          <w:sz w:val="24"/>
          <w:szCs w:val="24"/>
        </w:rPr>
        <w:t>аппарата:</w:t>
      </w:r>
    </w:p>
    <w:p w14:paraId="2F11DCB2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sz w:val="24"/>
          <w:szCs w:val="24"/>
          <w:shd w:val="clear" w:color="auto" w:fill="FFFFFF"/>
        </w:rPr>
        <w:t>автоматизированное рабочее место обучающегося с нарушением ОДА и ДЦП (ауд. №№ 120, 122).</w:t>
      </w:r>
    </w:p>
    <w:p w14:paraId="5B4C62C4" w14:textId="77777777" w:rsidR="00F876DA" w:rsidRPr="003E4583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1C75EBB2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72DFD41E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0FD9758B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247F05AD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38098FD2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61DF3A30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1B22C429" w14:textId="77777777" w:rsidR="002C2048" w:rsidRPr="00BD565D" w:rsidRDefault="002C2048" w:rsidP="002C2048">
      <w:pPr>
        <w:jc w:val="right"/>
        <w:rPr>
          <w:i/>
          <w:sz w:val="24"/>
          <w:szCs w:val="24"/>
        </w:rPr>
      </w:pPr>
      <w:r w:rsidRPr="00BD565D">
        <w:rPr>
          <w:i/>
          <w:sz w:val="24"/>
          <w:szCs w:val="24"/>
        </w:rPr>
        <w:lastRenderedPageBreak/>
        <w:t xml:space="preserve">Приложение к Рабочей программе дисциплины </w:t>
      </w:r>
    </w:p>
    <w:p w14:paraId="1FCC124B" w14:textId="3908F0AA" w:rsidR="002C2048" w:rsidRPr="00663F7E" w:rsidRDefault="002C2048" w:rsidP="002C2048">
      <w:pPr>
        <w:widowControl w:val="0"/>
        <w:jc w:val="right"/>
        <w:rPr>
          <w:b/>
          <w:i/>
          <w:sz w:val="24"/>
          <w:szCs w:val="24"/>
        </w:rPr>
      </w:pPr>
      <w:r w:rsidRPr="00663F7E">
        <w:rPr>
          <w:b/>
          <w:i/>
          <w:sz w:val="24"/>
          <w:szCs w:val="24"/>
        </w:rPr>
        <w:t>«</w:t>
      </w:r>
      <w:r w:rsidRPr="00EA0C88">
        <w:rPr>
          <w:rFonts w:cs="Tahoma"/>
          <w:b/>
          <w:i/>
          <w:color w:val="000000"/>
          <w:sz w:val="24"/>
          <w:szCs w:val="24"/>
        </w:rPr>
        <w:t>Спортивная метрология</w:t>
      </w:r>
      <w:r w:rsidRPr="00663F7E">
        <w:rPr>
          <w:b/>
          <w:i/>
          <w:sz w:val="24"/>
          <w:szCs w:val="24"/>
        </w:rPr>
        <w:t>»</w:t>
      </w:r>
    </w:p>
    <w:p w14:paraId="72E67FF7" w14:textId="77777777" w:rsidR="002C2048" w:rsidRPr="00BD565D" w:rsidRDefault="002C2048" w:rsidP="002C2048">
      <w:pPr>
        <w:jc w:val="center"/>
        <w:rPr>
          <w:sz w:val="24"/>
          <w:szCs w:val="24"/>
        </w:rPr>
      </w:pPr>
    </w:p>
    <w:p w14:paraId="0FC813D4" w14:textId="77777777" w:rsidR="002C2048" w:rsidRPr="00BD565D" w:rsidRDefault="002C2048" w:rsidP="002C2048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 xml:space="preserve">Министерство спорта Российской Федерации </w:t>
      </w:r>
    </w:p>
    <w:p w14:paraId="09AD717A" w14:textId="77777777" w:rsidR="002C2048" w:rsidRPr="00BD565D" w:rsidRDefault="002C2048" w:rsidP="002C2048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 xml:space="preserve">Федеральное государственное бюджетное образовательное учреждение высшего </w:t>
      </w:r>
      <w:r>
        <w:rPr>
          <w:sz w:val="24"/>
          <w:szCs w:val="24"/>
        </w:rPr>
        <w:br/>
      </w:r>
      <w:r w:rsidRPr="00BD565D">
        <w:rPr>
          <w:sz w:val="24"/>
          <w:szCs w:val="24"/>
        </w:rPr>
        <w:t>образования</w:t>
      </w:r>
    </w:p>
    <w:p w14:paraId="5DE71768" w14:textId="77777777" w:rsidR="002C2048" w:rsidRPr="00BD565D" w:rsidRDefault="002C2048" w:rsidP="002C2048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 xml:space="preserve"> «Московская государственная академия физической культуры»</w:t>
      </w:r>
    </w:p>
    <w:p w14:paraId="0579D291" w14:textId="77777777" w:rsidR="002C2048" w:rsidRPr="00BD565D" w:rsidRDefault="002C2048" w:rsidP="002C2048">
      <w:pPr>
        <w:pBdr>
          <w:bottom w:val="single" w:sz="12" w:space="1" w:color="auto"/>
        </w:pBdr>
        <w:jc w:val="center"/>
        <w:rPr>
          <w:sz w:val="24"/>
          <w:szCs w:val="24"/>
        </w:rPr>
      </w:pPr>
    </w:p>
    <w:p w14:paraId="2D8FB9BA" w14:textId="77777777" w:rsidR="002C2048" w:rsidRPr="00BD565D" w:rsidRDefault="002C2048" w:rsidP="002C2048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 xml:space="preserve">Кафедра </w:t>
      </w:r>
      <w:r w:rsidRPr="00BD565D">
        <w:rPr>
          <w:sz w:val="24"/>
          <w:szCs w:val="24"/>
          <w:u w:val="single"/>
        </w:rPr>
        <w:t>Биомеханики и информационных технологий</w:t>
      </w:r>
    </w:p>
    <w:p w14:paraId="7DD4DF1F" w14:textId="77777777" w:rsidR="002C2048" w:rsidRPr="00BD565D" w:rsidRDefault="002C2048" w:rsidP="002C2048">
      <w:pPr>
        <w:jc w:val="right"/>
        <w:rPr>
          <w:sz w:val="24"/>
          <w:szCs w:val="24"/>
        </w:rPr>
      </w:pPr>
    </w:p>
    <w:p w14:paraId="6A809E32" w14:textId="77777777" w:rsidR="002C2048" w:rsidRPr="00BD565D" w:rsidRDefault="002C2048" w:rsidP="002C2048">
      <w:pPr>
        <w:jc w:val="right"/>
        <w:rPr>
          <w:sz w:val="24"/>
          <w:szCs w:val="24"/>
        </w:rPr>
      </w:pPr>
      <w:r w:rsidRPr="00BD565D">
        <w:rPr>
          <w:sz w:val="24"/>
          <w:szCs w:val="24"/>
        </w:rPr>
        <w:t>УТВЕРЖДЕНО</w:t>
      </w:r>
    </w:p>
    <w:p w14:paraId="6341E0C5" w14:textId="77777777" w:rsidR="002C2048" w:rsidRPr="00BD565D" w:rsidRDefault="002C2048" w:rsidP="002C2048">
      <w:pPr>
        <w:jc w:val="right"/>
        <w:rPr>
          <w:sz w:val="24"/>
          <w:szCs w:val="24"/>
        </w:rPr>
      </w:pPr>
      <w:r w:rsidRPr="00BD565D">
        <w:rPr>
          <w:sz w:val="24"/>
          <w:szCs w:val="24"/>
        </w:rPr>
        <w:t xml:space="preserve">решением Учебно-методической комиссии     </w:t>
      </w:r>
    </w:p>
    <w:p w14:paraId="7158C206" w14:textId="77777777" w:rsidR="002C2048" w:rsidRPr="00BD565D" w:rsidRDefault="002C2048" w:rsidP="002C2048">
      <w:pPr>
        <w:jc w:val="right"/>
        <w:rPr>
          <w:sz w:val="24"/>
          <w:szCs w:val="24"/>
        </w:rPr>
      </w:pPr>
      <w:r w:rsidRPr="00BD565D">
        <w:rPr>
          <w:sz w:val="24"/>
          <w:szCs w:val="24"/>
        </w:rPr>
        <w:t>протокол № 6/23 от «20» июня 2023 г.</w:t>
      </w:r>
    </w:p>
    <w:p w14:paraId="751865EC" w14:textId="77777777" w:rsidR="002C2048" w:rsidRPr="00BD565D" w:rsidRDefault="002C2048" w:rsidP="002C2048">
      <w:pPr>
        <w:jc w:val="right"/>
        <w:rPr>
          <w:sz w:val="24"/>
          <w:szCs w:val="24"/>
        </w:rPr>
      </w:pPr>
      <w:r w:rsidRPr="00BD565D">
        <w:rPr>
          <w:sz w:val="24"/>
          <w:szCs w:val="24"/>
        </w:rPr>
        <w:t xml:space="preserve">Председатель УМК, </w:t>
      </w:r>
    </w:p>
    <w:p w14:paraId="440B17C7" w14:textId="77777777" w:rsidR="002C2048" w:rsidRPr="00BD565D" w:rsidRDefault="002C2048" w:rsidP="002C2048">
      <w:pPr>
        <w:jc w:val="right"/>
        <w:rPr>
          <w:sz w:val="24"/>
          <w:szCs w:val="24"/>
        </w:rPr>
      </w:pPr>
      <w:r w:rsidRPr="00BD565D">
        <w:rPr>
          <w:sz w:val="24"/>
          <w:szCs w:val="24"/>
        </w:rPr>
        <w:t>и.о.проректора по учебной работе</w:t>
      </w:r>
    </w:p>
    <w:p w14:paraId="789C0FAC" w14:textId="77777777" w:rsidR="002C2048" w:rsidRPr="00BD565D" w:rsidRDefault="002C2048" w:rsidP="002C2048">
      <w:pPr>
        <w:jc w:val="right"/>
        <w:rPr>
          <w:sz w:val="24"/>
          <w:szCs w:val="24"/>
        </w:rPr>
      </w:pPr>
      <w:r w:rsidRPr="00BD565D">
        <w:rPr>
          <w:sz w:val="24"/>
          <w:szCs w:val="24"/>
        </w:rPr>
        <w:t>___________________А.П.Морозов</w:t>
      </w:r>
    </w:p>
    <w:p w14:paraId="16122648" w14:textId="77777777" w:rsidR="002C2048" w:rsidRPr="00BD565D" w:rsidRDefault="002C2048" w:rsidP="002C2048">
      <w:pPr>
        <w:jc w:val="right"/>
        <w:rPr>
          <w:sz w:val="24"/>
          <w:szCs w:val="24"/>
        </w:rPr>
      </w:pPr>
      <w:r w:rsidRPr="00BD565D">
        <w:rPr>
          <w:sz w:val="24"/>
          <w:szCs w:val="24"/>
        </w:rPr>
        <w:t>«20» июня 2023 г</w:t>
      </w:r>
    </w:p>
    <w:p w14:paraId="5153681B" w14:textId="77777777" w:rsidR="002C2048" w:rsidRPr="00BD565D" w:rsidRDefault="002C2048" w:rsidP="002C2048">
      <w:pPr>
        <w:jc w:val="right"/>
        <w:rPr>
          <w:sz w:val="24"/>
          <w:szCs w:val="24"/>
        </w:rPr>
      </w:pPr>
    </w:p>
    <w:p w14:paraId="07CDA662" w14:textId="77777777" w:rsidR="002C2048" w:rsidRPr="00BD565D" w:rsidRDefault="002C2048" w:rsidP="002C2048">
      <w:pPr>
        <w:jc w:val="right"/>
        <w:rPr>
          <w:sz w:val="24"/>
          <w:szCs w:val="24"/>
        </w:rPr>
      </w:pPr>
    </w:p>
    <w:p w14:paraId="7774B785" w14:textId="77777777" w:rsidR="002C2048" w:rsidRPr="00BD565D" w:rsidRDefault="002C2048" w:rsidP="002C2048">
      <w:pPr>
        <w:jc w:val="center"/>
        <w:rPr>
          <w:b/>
          <w:bCs/>
          <w:sz w:val="24"/>
          <w:szCs w:val="24"/>
        </w:rPr>
      </w:pPr>
      <w:r w:rsidRPr="00BD565D">
        <w:rPr>
          <w:b/>
          <w:bCs/>
          <w:sz w:val="24"/>
          <w:szCs w:val="24"/>
        </w:rPr>
        <w:t>Фонд оценочных средств</w:t>
      </w:r>
    </w:p>
    <w:p w14:paraId="53B152D1" w14:textId="77777777" w:rsidR="002C2048" w:rsidRPr="00BD565D" w:rsidRDefault="002C2048" w:rsidP="002C2048">
      <w:pPr>
        <w:jc w:val="center"/>
        <w:rPr>
          <w:sz w:val="24"/>
          <w:szCs w:val="24"/>
        </w:rPr>
      </w:pPr>
    </w:p>
    <w:p w14:paraId="54C2EC2C" w14:textId="77777777" w:rsidR="002C2048" w:rsidRPr="00BD565D" w:rsidRDefault="002C2048" w:rsidP="002C2048">
      <w:pPr>
        <w:jc w:val="center"/>
        <w:rPr>
          <w:b/>
          <w:sz w:val="24"/>
          <w:szCs w:val="24"/>
        </w:rPr>
      </w:pPr>
      <w:r w:rsidRPr="00BD565D">
        <w:rPr>
          <w:b/>
          <w:sz w:val="24"/>
          <w:szCs w:val="24"/>
        </w:rPr>
        <w:t xml:space="preserve">по дисциплине </w:t>
      </w:r>
    </w:p>
    <w:p w14:paraId="54EB426D" w14:textId="38BF8085" w:rsidR="002C2048" w:rsidRDefault="002C2048" w:rsidP="002C2048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>Спортивная метрология</w:t>
      </w:r>
    </w:p>
    <w:p w14:paraId="606045C2" w14:textId="77777777" w:rsidR="002C2048" w:rsidRPr="00BD565D" w:rsidRDefault="002C2048" w:rsidP="002C2048">
      <w:pPr>
        <w:jc w:val="center"/>
        <w:rPr>
          <w:sz w:val="24"/>
          <w:szCs w:val="24"/>
        </w:rPr>
      </w:pPr>
    </w:p>
    <w:p w14:paraId="68610E79" w14:textId="77777777" w:rsidR="002C2048" w:rsidRPr="00824031" w:rsidRDefault="002C2048" w:rsidP="002C2048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 w:rsidRPr="00BD565D">
        <w:rPr>
          <w:b/>
          <w:sz w:val="24"/>
          <w:szCs w:val="24"/>
        </w:rPr>
        <w:t xml:space="preserve">Направление подготовки: </w:t>
      </w:r>
      <w:r w:rsidRPr="00CD11CA">
        <w:rPr>
          <w:rFonts w:cs="Tahoma"/>
          <w:b/>
          <w:color w:val="000000"/>
          <w:sz w:val="24"/>
          <w:szCs w:val="24"/>
        </w:rPr>
        <w:t>49.03.01 Физическая культура</w:t>
      </w:r>
    </w:p>
    <w:p w14:paraId="6E75207B" w14:textId="77777777" w:rsidR="002C2048" w:rsidRPr="00BD565D" w:rsidRDefault="002C2048" w:rsidP="002C2048">
      <w:pPr>
        <w:jc w:val="center"/>
        <w:rPr>
          <w:b/>
          <w:sz w:val="24"/>
          <w:szCs w:val="24"/>
        </w:rPr>
      </w:pPr>
    </w:p>
    <w:p w14:paraId="1E6BF770" w14:textId="77777777" w:rsidR="002C2048" w:rsidRPr="00BD565D" w:rsidRDefault="002C2048" w:rsidP="002C2048">
      <w:pPr>
        <w:jc w:val="center"/>
        <w:rPr>
          <w:i/>
          <w:sz w:val="24"/>
          <w:szCs w:val="24"/>
        </w:rPr>
      </w:pPr>
      <w:r w:rsidRPr="00BD565D">
        <w:rPr>
          <w:i/>
          <w:sz w:val="24"/>
          <w:szCs w:val="24"/>
        </w:rPr>
        <w:t xml:space="preserve">(уровень высшего образования – </w:t>
      </w:r>
      <w:r w:rsidRPr="00BD565D">
        <w:rPr>
          <w:i/>
          <w:sz w:val="24"/>
          <w:szCs w:val="24"/>
          <w:u w:val="single"/>
        </w:rPr>
        <w:t>бакалавриат</w:t>
      </w:r>
      <w:r w:rsidRPr="00BD565D">
        <w:rPr>
          <w:i/>
          <w:sz w:val="24"/>
          <w:szCs w:val="24"/>
        </w:rPr>
        <w:t>)</w:t>
      </w:r>
    </w:p>
    <w:p w14:paraId="2F0034C4" w14:textId="77777777" w:rsidR="002C2048" w:rsidRPr="00BD565D" w:rsidRDefault="002C2048" w:rsidP="002C2048">
      <w:pPr>
        <w:jc w:val="center"/>
        <w:rPr>
          <w:b/>
          <w:i/>
          <w:sz w:val="24"/>
          <w:szCs w:val="24"/>
        </w:rPr>
      </w:pPr>
    </w:p>
    <w:p w14:paraId="35F51C12" w14:textId="77777777" w:rsidR="002C2048" w:rsidRPr="00BD565D" w:rsidRDefault="002C2048" w:rsidP="002C2048">
      <w:pPr>
        <w:jc w:val="center"/>
        <w:rPr>
          <w:b/>
          <w:i/>
          <w:sz w:val="24"/>
          <w:szCs w:val="24"/>
        </w:rPr>
      </w:pPr>
    </w:p>
    <w:p w14:paraId="1742A25A" w14:textId="77777777" w:rsidR="002C2048" w:rsidRDefault="002C2048" w:rsidP="002C2048">
      <w:pPr>
        <w:jc w:val="center"/>
        <w:rPr>
          <w:b/>
          <w:i/>
          <w:color w:val="000000"/>
          <w:sz w:val="24"/>
          <w:szCs w:val="24"/>
        </w:rPr>
      </w:pPr>
      <w:r w:rsidRPr="00BD565D">
        <w:rPr>
          <w:b/>
          <w:i/>
          <w:color w:val="000000"/>
          <w:sz w:val="24"/>
          <w:szCs w:val="24"/>
        </w:rPr>
        <w:t>ОПОП</w:t>
      </w:r>
    </w:p>
    <w:p w14:paraId="725B18EE" w14:textId="77777777" w:rsidR="002C2048" w:rsidRPr="00663F7E" w:rsidRDefault="002C2048" w:rsidP="002C2048">
      <w:pPr>
        <w:jc w:val="center"/>
        <w:rPr>
          <w:rFonts w:cs="Tahoma"/>
          <w:i/>
          <w:color w:val="000000"/>
          <w:sz w:val="24"/>
          <w:szCs w:val="24"/>
        </w:rPr>
      </w:pPr>
      <w:r w:rsidRPr="00663F7E">
        <w:rPr>
          <w:rFonts w:cs="Tahoma"/>
          <w:i/>
          <w:color w:val="000000"/>
          <w:sz w:val="24"/>
          <w:szCs w:val="24"/>
        </w:rPr>
        <w:t>«Физкультурное образование»</w:t>
      </w:r>
    </w:p>
    <w:p w14:paraId="2BD8522E" w14:textId="77777777" w:rsidR="002C2048" w:rsidRPr="00663F7E" w:rsidRDefault="002C2048" w:rsidP="002C2048">
      <w:pPr>
        <w:jc w:val="center"/>
        <w:rPr>
          <w:rFonts w:cs="Tahoma"/>
          <w:i/>
          <w:color w:val="000000"/>
          <w:sz w:val="24"/>
          <w:szCs w:val="24"/>
        </w:rPr>
      </w:pPr>
      <w:r w:rsidRPr="00663F7E">
        <w:rPr>
          <w:rFonts w:cs="Tahoma"/>
          <w:i/>
          <w:color w:val="000000"/>
          <w:sz w:val="24"/>
          <w:szCs w:val="24"/>
        </w:rPr>
        <w:t>«Физкультурно - оздоровительные технологии»</w:t>
      </w:r>
    </w:p>
    <w:p w14:paraId="24D581F5" w14:textId="77777777" w:rsidR="002C2048" w:rsidRPr="00663F7E" w:rsidRDefault="002C2048" w:rsidP="002C2048">
      <w:pPr>
        <w:jc w:val="center"/>
        <w:rPr>
          <w:rFonts w:cs="Tahoma"/>
          <w:i/>
          <w:color w:val="000000"/>
          <w:sz w:val="24"/>
          <w:szCs w:val="24"/>
        </w:rPr>
      </w:pPr>
      <w:r w:rsidRPr="00663F7E">
        <w:rPr>
          <w:rFonts w:cs="Tahoma"/>
          <w:i/>
          <w:color w:val="000000"/>
          <w:sz w:val="24"/>
          <w:szCs w:val="24"/>
        </w:rPr>
        <w:t xml:space="preserve"> «Оздоровительные виды аэробики и гимнастики»</w:t>
      </w:r>
    </w:p>
    <w:p w14:paraId="2DE76647" w14:textId="77777777" w:rsidR="002C2048" w:rsidRPr="00BD565D" w:rsidRDefault="002C2048" w:rsidP="002C2048">
      <w:pPr>
        <w:widowControl w:val="0"/>
        <w:jc w:val="center"/>
        <w:rPr>
          <w:b/>
          <w:i/>
          <w:sz w:val="24"/>
          <w:szCs w:val="24"/>
        </w:rPr>
      </w:pPr>
    </w:p>
    <w:p w14:paraId="214B7634" w14:textId="77777777" w:rsidR="002C2048" w:rsidRPr="00BD565D" w:rsidRDefault="002C2048" w:rsidP="002C2048">
      <w:pPr>
        <w:jc w:val="center"/>
        <w:rPr>
          <w:b/>
          <w:i/>
          <w:sz w:val="24"/>
          <w:szCs w:val="24"/>
        </w:rPr>
      </w:pPr>
    </w:p>
    <w:p w14:paraId="67027C82" w14:textId="77777777" w:rsidR="002C2048" w:rsidRPr="00BD565D" w:rsidRDefault="002C2048" w:rsidP="002C2048">
      <w:pPr>
        <w:jc w:val="center"/>
        <w:rPr>
          <w:b/>
          <w:sz w:val="24"/>
          <w:szCs w:val="24"/>
        </w:rPr>
      </w:pPr>
    </w:p>
    <w:p w14:paraId="656F7C56" w14:textId="77777777" w:rsidR="002C2048" w:rsidRPr="00BD565D" w:rsidRDefault="002C2048" w:rsidP="002C2048">
      <w:pPr>
        <w:jc w:val="center"/>
        <w:rPr>
          <w:b/>
          <w:sz w:val="24"/>
          <w:szCs w:val="24"/>
        </w:rPr>
      </w:pPr>
      <w:r w:rsidRPr="00BD565D">
        <w:rPr>
          <w:b/>
          <w:sz w:val="24"/>
          <w:szCs w:val="24"/>
        </w:rPr>
        <w:t xml:space="preserve">Форма обучения  </w:t>
      </w:r>
    </w:p>
    <w:p w14:paraId="0101EBC7" w14:textId="77777777" w:rsidR="002C2048" w:rsidRPr="005415DE" w:rsidRDefault="002C2048" w:rsidP="002C2048">
      <w:pPr>
        <w:jc w:val="center"/>
        <w:rPr>
          <w:sz w:val="24"/>
          <w:szCs w:val="24"/>
        </w:rPr>
      </w:pPr>
      <w:r w:rsidRPr="005415DE">
        <w:rPr>
          <w:sz w:val="24"/>
          <w:szCs w:val="24"/>
        </w:rPr>
        <w:t>Очная /заочная</w:t>
      </w:r>
    </w:p>
    <w:p w14:paraId="41BEE06C" w14:textId="77777777" w:rsidR="002C2048" w:rsidRPr="00BD565D" w:rsidRDefault="002C2048" w:rsidP="002C2048">
      <w:pPr>
        <w:jc w:val="right"/>
        <w:rPr>
          <w:sz w:val="24"/>
          <w:szCs w:val="24"/>
        </w:rPr>
      </w:pPr>
    </w:p>
    <w:p w14:paraId="52B472BD" w14:textId="77777777" w:rsidR="002C2048" w:rsidRPr="00BD565D" w:rsidRDefault="002C2048" w:rsidP="002C2048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BD565D">
        <w:rPr>
          <w:sz w:val="24"/>
          <w:szCs w:val="24"/>
        </w:rPr>
        <w:t>Рассмотрено и одобрено на заседании кафедры</w:t>
      </w:r>
    </w:p>
    <w:p w14:paraId="6FA2AA5A" w14:textId="77777777" w:rsidR="002C2048" w:rsidRPr="00BD565D" w:rsidRDefault="002C2048" w:rsidP="002C2048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BD565D">
        <w:rPr>
          <w:sz w:val="24"/>
          <w:szCs w:val="24"/>
        </w:rPr>
        <w:t>(протокол №</w:t>
      </w:r>
      <w:r w:rsidRPr="00FA7153">
        <w:rPr>
          <w:sz w:val="24"/>
          <w:szCs w:val="24"/>
        </w:rPr>
        <w:t xml:space="preserve"> 1</w:t>
      </w:r>
      <w:r>
        <w:rPr>
          <w:sz w:val="24"/>
          <w:szCs w:val="24"/>
        </w:rPr>
        <w:t>2</w:t>
      </w:r>
      <w:r w:rsidRPr="00FA7153">
        <w:rPr>
          <w:sz w:val="24"/>
          <w:szCs w:val="24"/>
        </w:rPr>
        <w:t xml:space="preserve"> от «</w:t>
      </w:r>
      <w:r>
        <w:rPr>
          <w:sz w:val="24"/>
          <w:szCs w:val="24"/>
        </w:rPr>
        <w:t>19</w:t>
      </w:r>
      <w:r w:rsidRPr="00FA7153">
        <w:rPr>
          <w:sz w:val="24"/>
          <w:szCs w:val="24"/>
        </w:rPr>
        <w:t xml:space="preserve">» </w:t>
      </w:r>
      <w:r>
        <w:rPr>
          <w:sz w:val="24"/>
          <w:szCs w:val="24"/>
        </w:rPr>
        <w:t>июн</w:t>
      </w:r>
      <w:r w:rsidRPr="00FA7153">
        <w:rPr>
          <w:sz w:val="24"/>
          <w:szCs w:val="24"/>
        </w:rPr>
        <w:t>я 202</w:t>
      </w:r>
      <w:r>
        <w:rPr>
          <w:sz w:val="24"/>
          <w:szCs w:val="24"/>
        </w:rPr>
        <w:t>3</w:t>
      </w:r>
      <w:r w:rsidRPr="00FA7153">
        <w:rPr>
          <w:sz w:val="24"/>
          <w:szCs w:val="24"/>
        </w:rPr>
        <w:t xml:space="preserve"> </w:t>
      </w:r>
      <w:r w:rsidRPr="00BD565D">
        <w:rPr>
          <w:sz w:val="24"/>
          <w:szCs w:val="24"/>
        </w:rPr>
        <w:t xml:space="preserve">г.) </w:t>
      </w:r>
    </w:p>
    <w:p w14:paraId="4E6E3BE6" w14:textId="77777777" w:rsidR="002C2048" w:rsidRPr="00BD565D" w:rsidRDefault="002C2048" w:rsidP="002C2048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>
        <w:rPr>
          <w:sz w:val="24"/>
          <w:szCs w:val="24"/>
        </w:rPr>
        <w:t>Зав. кафедрой, д.п.н., профессор</w:t>
      </w:r>
      <w:r w:rsidRPr="00BD565D">
        <w:rPr>
          <w:sz w:val="24"/>
          <w:szCs w:val="24"/>
        </w:rPr>
        <w:t xml:space="preserve"> </w:t>
      </w:r>
    </w:p>
    <w:p w14:paraId="75FCD479" w14:textId="77777777" w:rsidR="002C2048" w:rsidRPr="00BD565D" w:rsidRDefault="002C2048" w:rsidP="002C2048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BD565D">
        <w:rPr>
          <w:sz w:val="24"/>
          <w:szCs w:val="24"/>
        </w:rPr>
        <w:t>__________________</w:t>
      </w:r>
      <w:r>
        <w:rPr>
          <w:sz w:val="24"/>
          <w:szCs w:val="24"/>
        </w:rPr>
        <w:t>А.Н. Фураев</w:t>
      </w:r>
    </w:p>
    <w:p w14:paraId="7F7011B3" w14:textId="77777777" w:rsidR="002C2048" w:rsidRPr="00BD565D" w:rsidRDefault="002C2048" w:rsidP="002C2048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BD565D">
        <w:rPr>
          <w:sz w:val="24"/>
          <w:szCs w:val="24"/>
        </w:rPr>
        <w:t>«</w:t>
      </w:r>
      <w:r w:rsidRPr="00BD565D">
        <w:rPr>
          <w:sz w:val="24"/>
          <w:szCs w:val="24"/>
          <w:u w:val="single"/>
        </w:rPr>
        <w:t>19</w:t>
      </w:r>
      <w:r w:rsidRPr="00BD565D">
        <w:rPr>
          <w:sz w:val="24"/>
          <w:szCs w:val="24"/>
        </w:rPr>
        <w:t xml:space="preserve">» </w:t>
      </w:r>
      <w:r w:rsidRPr="00BD565D">
        <w:rPr>
          <w:sz w:val="24"/>
          <w:szCs w:val="24"/>
          <w:u w:val="single"/>
        </w:rPr>
        <w:t>июня</w:t>
      </w:r>
      <w:r>
        <w:rPr>
          <w:sz w:val="24"/>
          <w:szCs w:val="24"/>
        </w:rPr>
        <w:t xml:space="preserve"> </w:t>
      </w:r>
      <w:r w:rsidRPr="00BD565D">
        <w:rPr>
          <w:sz w:val="24"/>
          <w:szCs w:val="24"/>
        </w:rPr>
        <w:t>2023</w:t>
      </w:r>
    </w:p>
    <w:p w14:paraId="09640807" w14:textId="77777777" w:rsidR="002C2048" w:rsidRPr="00BD565D" w:rsidRDefault="002C2048" w:rsidP="002C2048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14:paraId="5D949BBB" w14:textId="77777777" w:rsidR="002C2048" w:rsidRPr="00BD565D" w:rsidRDefault="002C2048" w:rsidP="002C2048">
      <w:pPr>
        <w:jc w:val="center"/>
        <w:rPr>
          <w:sz w:val="24"/>
          <w:szCs w:val="24"/>
        </w:rPr>
      </w:pPr>
    </w:p>
    <w:p w14:paraId="29272EB3" w14:textId="77777777" w:rsidR="002C2048" w:rsidRPr="00BD565D" w:rsidRDefault="002C2048" w:rsidP="002C2048">
      <w:pPr>
        <w:jc w:val="center"/>
        <w:rPr>
          <w:sz w:val="24"/>
          <w:szCs w:val="24"/>
        </w:rPr>
      </w:pPr>
    </w:p>
    <w:p w14:paraId="5F3753BB" w14:textId="77777777" w:rsidR="002C2048" w:rsidRPr="00BD565D" w:rsidRDefault="002C2048" w:rsidP="002C2048">
      <w:pPr>
        <w:jc w:val="center"/>
        <w:rPr>
          <w:sz w:val="24"/>
          <w:szCs w:val="24"/>
        </w:rPr>
      </w:pPr>
    </w:p>
    <w:p w14:paraId="68940A71" w14:textId="77777777" w:rsidR="002C2048" w:rsidRPr="00BD565D" w:rsidRDefault="002C2048" w:rsidP="002C2048">
      <w:pPr>
        <w:jc w:val="center"/>
        <w:rPr>
          <w:sz w:val="24"/>
          <w:szCs w:val="24"/>
        </w:rPr>
      </w:pPr>
    </w:p>
    <w:p w14:paraId="12618545" w14:textId="77777777" w:rsidR="002C2048" w:rsidRPr="00BD565D" w:rsidRDefault="002C2048" w:rsidP="002C2048">
      <w:pPr>
        <w:jc w:val="center"/>
        <w:rPr>
          <w:sz w:val="24"/>
          <w:szCs w:val="24"/>
        </w:rPr>
      </w:pPr>
    </w:p>
    <w:p w14:paraId="424250FA" w14:textId="77777777" w:rsidR="002C2048" w:rsidRDefault="002C2048" w:rsidP="002C2048">
      <w:pPr>
        <w:spacing w:after="200" w:line="276" w:lineRule="auto"/>
        <w:jc w:val="center"/>
        <w:rPr>
          <w:b/>
          <w:sz w:val="24"/>
          <w:szCs w:val="24"/>
        </w:rPr>
      </w:pPr>
      <w:r w:rsidRPr="00BD565D">
        <w:rPr>
          <w:sz w:val="24"/>
          <w:szCs w:val="24"/>
        </w:rPr>
        <w:t>Малаховка, 2023 год</w:t>
      </w:r>
    </w:p>
    <w:p w14:paraId="7AE66483" w14:textId="77777777" w:rsidR="00F876DA" w:rsidRPr="00EA0C88" w:rsidRDefault="00F876DA">
      <w:pPr>
        <w:jc w:val="center"/>
        <w:rPr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B1B0A5C" w14:textId="77777777" w:rsidR="00F876DA" w:rsidRPr="00EA0C88" w:rsidRDefault="00B32A17">
      <w:pPr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lastRenderedPageBreak/>
        <w:t xml:space="preserve">ФОНД ОЦЕНОЧНЫХ СРЕДСТВ ДЛЯ ПРОВЕДЕНИЯ </w:t>
      </w:r>
    </w:p>
    <w:p w14:paraId="07696855" w14:textId="77777777"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b/>
          <w:sz w:val="24"/>
          <w:szCs w:val="24"/>
        </w:rPr>
        <w:t>ПРОМЕЖУТОЧНОЙ АТТЕСТАЦИИ</w:t>
      </w:r>
    </w:p>
    <w:p w14:paraId="71D4308F" w14:textId="77777777" w:rsidR="00F876DA" w:rsidRPr="00EA0C88" w:rsidRDefault="00B32A17" w:rsidP="00F47BC1">
      <w:pPr>
        <w:pStyle w:val="a3"/>
        <w:numPr>
          <w:ilvl w:val="0"/>
          <w:numId w:val="3"/>
        </w:numPr>
        <w:shd w:val="clear" w:color="auto" w:fill="FFFFFF"/>
        <w:ind w:left="357" w:hanging="357"/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>Паспорт фонда оценочных средств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391"/>
        <w:gridCol w:w="2039"/>
        <w:gridCol w:w="5697"/>
      </w:tblGrid>
      <w:tr w:rsidR="00D80865" w:rsidRPr="006E5BB9" w14:paraId="12BD6803" w14:textId="77777777" w:rsidTr="00D80865">
        <w:trPr>
          <w:jc w:val="center"/>
        </w:trPr>
        <w:tc>
          <w:tcPr>
            <w:tcW w:w="1391" w:type="dxa"/>
          </w:tcPr>
          <w:p w14:paraId="7457DA2D" w14:textId="77777777" w:rsidR="00D80865" w:rsidRPr="006E5BB9" w:rsidRDefault="00D80865" w:rsidP="00E02ED0">
            <w:pPr>
              <w:ind w:right="19"/>
              <w:rPr>
                <w:spacing w:val="-1"/>
                <w:sz w:val="24"/>
                <w:szCs w:val="24"/>
              </w:rPr>
            </w:pPr>
            <w:r w:rsidRPr="006E5BB9">
              <w:rPr>
                <w:spacing w:val="-1"/>
                <w:sz w:val="24"/>
                <w:szCs w:val="24"/>
              </w:rPr>
              <w:t>Формируемые компетенции</w:t>
            </w:r>
          </w:p>
        </w:tc>
        <w:tc>
          <w:tcPr>
            <w:tcW w:w="2039" w:type="dxa"/>
          </w:tcPr>
          <w:p w14:paraId="6959F6D7" w14:textId="77777777" w:rsidR="00D80865" w:rsidRPr="006E5BB9" w:rsidRDefault="00D80865" w:rsidP="00E02ED0">
            <w:pPr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 xml:space="preserve">Трудовые </w:t>
            </w:r>
          </w:p>
          <w:p w14:paraId="3B5F981B" w14:textId="77777777" w:rsidR="00D80865" w:rsidRPr="006E5BB9" w:rsidRDefault="00D80865" w:rsidP="00E02ED0">
            <w:pPr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 xml:space="preserve">функции </w:t>
            </w:r>
          </w:p>
          <w:p w14:paraId="5D5B2344" w14:textId="77777777" w:rsidR="00D80865" w:rsidRPr="006E5BB9" w:rsidRDefault="00D80865" w:rsidP="00E02ED0">
            <w:pPr>
              <w:rPr>
                <w:spacing w:val="-1"/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(при наличии)</w:t>
            </w:r>
          </w:p>
        </w:tc>
        <w:tc>
          <w:tcPr>
            <w:tcW w:w="5697" w:type="dxa"/>
            <w:vAlign w:val="center"/>
          </w:tcPr>
          <w:p w14:paraId="0C64D148" w14:textId="77777777" w:rsidR="00D80865" w:rsidRPr="006E5BB9" w:rsidRDefault="00D80865" w:rsidP="00E02ED0">
            <w:pPr>
              <w:ind w:left="-42"/>
              <w:jc w:val="center"/>
              <w:rPr>
                <w:spacing w:val="-1"/>
                <w:sz w:val="24"/>
                <w:szCs w:val="24"/>
              </w:rPr>
            </w:pPr>
            <w:r w:rsidRPr="006E5BB9">
              <w:rPr>
                <w:iCs/>
                <w:sz w:val="24"/>
                <w:szCs w:val="24"/>
              </w:rPr>
              <w:t>Индикаторы достижения</w:t>
            </w:r>
          </w:p>
        </w:tc>
      </w:tr>
      <w:tr w:rsidR="00D80865" w:rsidRPr="006E5BB9" w14:paraId="252E5667" w14:textId="77777777" w:rsidTr="00D80865">
        <w:trPr>
          <w:trHeight w:val="276"/>
          <w:jc w:val="center"/>
        </w:trPr>
        <w:tc>
          <w:tcPr>
            <w:tcW w:w="1391" w:type="dxa"/>
            <w:vMerge w:val="restart"/>
          </w:tcPr>
          <w:p w14:paraId="074BFF0E" w14:textId="77777777" w:rsidR="00D80865" w:rsidRPr="006E5BB9" w:rsidRDefault="00D80865" w:rsidP="00E02ED0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ОПК-9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Способен осуществлять контроль с использованием методов измерения и оценки физического развития, технической и физической подготовленности, психического состояния занимающихся.</w:t>
            </w:r>
          </w:p>
          <w:p w14:paraId="098465E6" w14:textId="77777777" w:rsidR="00D80865" w:rsidRPr="006E5BB9" w:rsidRDefault="00D80865" w:rsidP="00E02ED0">
            <w:pPr>
              <w:shd w:val="clear" w:color="auto" w:fill="FFFFFF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 w:val="restart"/>
          </w:tcPr>
          <w:p w14:paraId="3745E9AB" w14:textId="77777777" w:rsidR="00D80865" w:rsidRPr="006E5BB9" w:rsidRDefault="00D80865" w:rsidP="00E02ED0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3 Т:</w:t>
            </w:r>
          </w:p>
          <w:p w14:paraId="4341E9DE" w14:textId="77777777" w:rsidR="00AA208B" w:rsidRDefault="00AA208B" w:rsidP="00E02ED0">
            <w:pPr>
              <w:rPr>
                <w:sz w:val="24"/>
                <w:szCs w:val="24"/>
              </w:rPr>
            </w:pPr>
            <w:r w:rsidRPr="00AA208B">
              <w:rPr>
                <w:b/>
                <w:sz w:val="24"/>
              </w:rPr>
              <w:t>B/05.6</w:t>
            </w:r>
            <w:r>
              <w:rPr>
                <w:sz w:val="24"/>
              </w:rPr>
              <w:t xml:space="preserve"> </w:t>
            </w:r>
            <w:r w:rsidRPr="00BD1BC8">
              <w:rPr>
                <w:sz w:val="24"/>
                <w:szCs w:val="24"/>
              </w:rPr>
              <w:t>Проведение тренировочных занятий с занимающимися по виду спорта (группе спортивных дисциплин)</w:t>
            </w:r>
          </w:p>
          <w:p w14:paraId="07277F42" w14:textId="68B9BB2A" w:rsidR="00D80865" w:rsidRPr="006E5BB9" w:rsidRDefault="00AA208B" w:rsidP="00E02ED0">
            <w:pPr>
              <w:rPr>
                <w:color w:val="000000"/>
                <w:spacing w:val="-1"/>
                <w:sz w:val="24"/>
                <w:szCs w:val="24"/>
              </w:rPr>
            </w:pPr>
            <w:r w:rsidRPr="00AA208B">
              <w:rPr>
                <w:b/>
                <w:sz w:val="24"/>
              </w:rPr>
              <w:t>С/01.6</w:t>
            </w:r>
            <w:r>
              <w:rPr>
                <w:sz w:val="24"/>
              </w:rPr>
              <w:t xml:space="preserve"> </w:t>
            </w:r>
            <w:r w:rsidRPr="00BD1BC8">
              <w:rPr>
                <w:sz w:val="24"/>
                <w:szCs w:val="24"/>
              </w:rPr>
              <w:t>Организация и проведение тренировочных, соревновательных мероприятий со спортсменами спортивной сборной команды муниципальных образований, в том числе спортивной сборной команды физкультурно-спортивных обществ (далее - команда территории)</w:t>
            </w:r>
          </w:p>
          <w:p w14:paraId="188819DF" w14:textId="77777777" w:rsidR="00530894" w:rsidRPr="006E5BB9" w:rsidRDefault="00530894" w:rsidP="00530894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5 ИМ:</w:t>
            </w:r>
          </w:p>
          <w:p w14:paraId="38554F5D" w14:textId="77777777" w:rsidR="00530894" w:rsidRDefault="00530894" w:rsidP="00530894">
            <w:pPr>
              <w:rPr>
                <w:sz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F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/07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.6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</w:rPr>
              <w:t>Проведение мониторинга физической подготовки, физического развития населения, спортивной подготовки занимающихся.</w:t>
            </w:r>
          </w:p>
          <w:p w14:paraId="64C21962" w14:textId="77777777" w:rsidR="00D80865" w:rsidRPr="000E433E" w:rsidRDefault="00D80865" w:rsidP="00E02ED0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0E433E">
              <w:rPr>
                <w:b/>
                <w:color w:val="000000"/>
                <w:spacing w:val="-1"/>
                <w:sz w:val="24"/>
                <w:szCs w:val="24"/>
              </w:rPr>
              <w:t>05.012 ТП:</w:t>
            </w:r>
          </w:p>
          <w:p w14:paraId="0554A124" w14:textId="77777777" w:rsidR="00D80865" w:rsidRPr="00500595" w:rsidRDefault="00D80865" w:rsidP="00E02ED0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 w:rsidRPr="000E433E">
              <w:rPr>
                <w:b/>
                <w:color w:val="000000"/>
                <w:spacing w:val="-1"/>
                <w:sz w:val="24"/>
                <w:szCs w:val="24"/>
              </w:rPr>
              <w:t xml:space="preserve">А/09.6 </w:t>
            </w:r>
            <w:r w:rsidRPr="000E433E">
              <w:rPr>
                <w:color w:val="000000"/>
                <w:spacing w:val="-1"/>
                <w:sz w:val="24"/>
                <w:szCs w:val="24"/>
              </w:rPr>
              <w:t>Осуществление контроля и учета подготовленности с использованием методик измерения и оценки.</w:t>
            </w:r>
          </w:p>
        </w:tc>
        <w:tc>
          <w:tcPr>
            <w:tcW w:w="5697" w:type="dxa"/>
            <w:vMerge w:val="restart"/>
          </w:tcPr>
          <w:p w14:paraId="1AB6A212" w14:textId="77777777" w:rsidR="00D80865" w:rsidRPr="006E5BB9" w:rsidRDefault="00D80865" w:rsidP="00E02ED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Действия:</w:t>
            </w:r>
          </w:p>
          <w:p w14:paraId="6B7444A8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Проводит педагогический контроль на занятиях;</w:t>
            </w:r>
          </w:p>
          <w:p w14:paraId="667AE31B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пользует контрольно-измерительны</w:t>
            </w:r>
            <w:r>
              <w:rPr>
                <w:sz w:val="24"/>
                <w:szCs w:val="24"/>
              </w:rPr>
              <w:t>е</w:t>
            </w:r>
            <w:r w:rsidRPr="006E5BB9">
              <w:rPr>
                <w:sz w:val="24"/>
                <w:szCs w:val="24"/>
              </w:rPr>
              <w:t xml:space="preserve"> прибор</w:t>
            </w:r>
            <w:r>
              <w:rPr>
                <w:sz w:val="24"/>
                <w:szCs w:val="24"/>
              </w:rPr>
              <w:t>ы</w:t>
            </w:r>
            <w:r w:rsidRPr="006E5BB9">
              <w:rPr>
                <w:sz w:val="24"/>
                <w:szCs w:val="24"/>
              </w:rPr>
              <w:t>;</w:t>
            </w:r>
          </w:p>
          <w:p w14:paraId="1367693D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выполняет анализ и обобщение результатов измерений.</w:t>
            </w:r>
          </w:p>
          <w:p w14:paraId="013D0841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Знать:</w:t>
            </w:r>
          </w:p>
          <w:p w14:paraId="1D7256D8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сновы теории и практики </w:t>
            </w:r>
            <w:r w:rsidRPr="006E5BB9">
              <w:rPr>
                <w:sz w:val="24"/>
                <w:szCs w:val="24"/>
              </w:rPr>
              <w:t>спортивной метрологии:</w:t>
            </w:r>
          </w:p>
          <w:p w14:paraId="467A5CE8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−  </w:t>
            </w:r>
            <w:r w:rsidRPr="006E5BB9">
              <w:rPr>
                <w:sz w:val="24"/>
                <w:szCs w:val="24"/>
              </w:rPr>
              <w:t xml:space="preserve">методы измерения и </w:t>
            </w:r>
            <w:r>
              <w:rPr>
                <w:sz w:val="24"/>
                <w:szCs w:val="24"/>
              </w:rPr>
              <w:t>приборное обеспечение, методы</w:t>
            </w:r>
            <w:r w:rsidRPr="006E5BB9">
              <w:rPr>
                <w:sz w:val="24"/>
                <w:szCs w:val="24"/>
              </w:rPr>
              <w:t xml:space="preserve"> оце</w:t>
            </w:r>
            <w:r>
              <w:rPr>
                <w:sz w:val="24"/>
                <w:szCs w:val="24"/>
              </w:rPr>
              <w:t>нки</w:t>
            </w:r>
            <w:r w:rsidRPr="006E5BB9">
              <w:rPr>
                <w:sz w:val="24"/>
                <w:szCs w:val="24"/>
              </w:rPr>
              <w:t xml:space="preserve"> двигательных качеств, анатомического анализа положений и движений тела человека, в том числе лиц с дефектологическими отклонениями;</w:t>
            </w:r>
          </w:p>
          <w:p w14:paraId="5F4B1DB6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 основные слагаемые педагогического контроля</w:t>
            </w:r>
            <w:r>
              <w:rPr>
                <w:sz w:val="24"/>
                <w:szCs w:val="24"/>
              </w:rPr>
              <w:t xml:space="preserve"> и методы его проведения</w:t>
            </w:r>
            <w:r w:rsidRPr="006E5BB9">
              <w:rPr>
                <w:sz w:val="24"/>
                <w:szCs w:val="24"/>
              </w:rPr>
              <w:t xml:space="preserve"> (контроль параметров движений, физических качеств, </w:t>
            </w:r>
            <w:r>
              <w:rPr>
                <w:sz w:val="24"/>
                <w:szCs w:val="24"/>
              </w:rPr>
              <w:t>динамики функциональных сдвигов,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эффекта текущих воздействий и общих результатов тренировочного и образовательного процессов</w:t>
            </w:r>
            <w:r>
              <w:rPr>
                <w:sz w:val="24"/>
                <w:szCs w:val="24"/>
              </w:rPr>
              <w:t>)</w:t>
            </w:r>
            <w:r w:rsidRPr="006E5BB9">
              <w:rPr>
                <w:sz w:val="24"/>
                <w:szCs w:val="24"/>
              </w:rPr>
              <w:t>;</w:t>
            </w:r>
          </w:p>
          <w:p w14:paraId="5FBFC727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нормативные требования и показатели физической подготовленности, представленные в федеральных стандартах по видам спорта, по уровням подготовленности, по состоянию здоровья;</w:t>
            </w:r>
          </w:p>
          <w:p w14:paraId="5B47FC8E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математические методы анализа показателей в ФКиС: алгебры матриц, интегрально-дифференциального исчисления, математической статистики;</w:t>
            </w:r>
          </w:p>
          <w:p w14:paraId="73B0C82C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порядок составления документации по измерению и оценке состояния занимающихся.</w:t>
            </w:r>
          </w:p>
          <w:p w14:paraId="5FFC3219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Уметь:</w:t>
            </w:r>
          </w:p>
          <w:p w14:paraId="691ADB7F" w14:textId="77777777" w:rsidR="00D80865" w:rsidRPr="006E5BB9" w:rsidRDefault="00D80865" w:rsidP="00E02ED0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Использовать теорию и методы контроля физического,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функционального и психического состояния, занимающегося во время проведения занятий по общей физической и специальной подготовке, в том числе:</w:t>
            </w:r>
          </w:p>
          <w:p w14:paraId="46637EFD" w14:textId="77777777" w:rsidR="00D80865" w:rsidRPr="006E5BB9" w:rsidRDefault="00D80865" w:rsidP="00E02ED0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нтрольно-измерительные приборы и средства измерения;</w:t>
            </w:r>
          </w:p>
          <w:p w14:paraId="720B804E" w14:textId="77777777" w:rsidR="00D80865" w:rsidRPr="006E5BB9" w:rsidRDefault="00D80865" w:rsidP="00E02ED0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14:paraId="3E462CB8" w14:textId="77777777" w:rsidR="00D80865" w:rsidRPr="006E5BB9" w:rsidRDefault="00D80865" w:rsidP="00E02ED0">
            <w:pPr>
              <w:tabs>
                <w:tab w:val="right" w:leader="underscore" w:pos="9356"/>
              </w:tabs>
              <w:rPr>
                <w:iCs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систему тестов для контроля и оценки состояния занимающихся.</w:t>
            </w:r>
          </w:p>
        </w:tc>
      </w:tr>
      <w:tr w:rsidR="00D80865" w:rsidRPr="006E5BB9" w14:paraId="2B6BC868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7DB572CC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350203F5" w14:textId="77777777" w:rsidR="00D80865" w:rsidRPr="006E5BB9" w:rsidRDefault="00D80865" w:rsidP="00E02ED0">
            <w:pPr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295E8D9F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1E407EB9" w14:textId="77777777" w:rsidTr="00D80865">
        <w:trPr>
          <w:trHeight w:val="286"/>
          <w:jc w:val="center"/>
        </w:trPr>
        <w:tc>
          <w:tcPr>
            <w:tcW w:w="1391" w:type="dxa"/>
            <w:vMerge/>
          </w:tcPr>
          <w:p w14:paraId="60F407BC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0CD99BDB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133CCAE5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3EC4FAC0" w14:textId="77777777" w:rsidTr="00D80865">
        <w:trPr>
          <w:trHeight w:val="286"/>
          <w:jc w:val="center"/>
        </w:trPr>
        <w:tc>
          <w:tcPr>
            <w:tcW w:w="1391" w:type="dxa"/>
            <w:vMerge/>
            <w:vAlign w:val="center"/>
          </w:tcPr>
          <w:p w14:paraId="2B4A3648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59112F0A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03466608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7C8BBF80" w14:textId="77777777" w:rsidTr="00D80865">
        <w:trPr>
          <w:trHeight w:val="286"/>
          <w:jc w:val="center"/>
        </w:trPr>
        <w:tc>
          <w:tcPr>
            <w:tcW w:w="1391" w:type="dxa"/>
            <w:vMerge/>
          </w:tcPr>
          <w:p w14:paraId="25D47A49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63640787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0F81AB0D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7774B612" w14:textId="77777777" w:rsidTr="00D80865">
        <w:trPr>
          <w:trHeight w:val="286"/>
          <w:jc w:val="center"/>
        </w:trPr>
        <w:tc>
          <w:tcPr>
            <w:tcW w:w="1391" w:type="dxa"/>
            <w:vMerge/>
          </w:tcPr>
          <w:p w14:paraId="183E9108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334E9961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695EDDED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499BAA9D" w14:textId="77777777" w:rsidTr="00D80865">
        <w:trPr>
          <w:trHeight w:val="276"/>
          <w:jc w:val="center"/>
        </w:trPr>
        <w:tc>
          <w:tcPr>
            <w:tcW w:w="1391" w:type="dxa"/>
            <w:vMerge w:val="restart"/>
          </w:tcPr>
          <w:p w14:paraId="5379BCBC" w14:textId="77777777" w:rsidR="00D80865" w:rsidRPr="008C5F06" w:rsidRDefault="00D80865" w:rsidP="00E02ED0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ОПК-11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Способен проводить исследования по определению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>эффективности используемых средств и методов физкультурно-спортивной деятельности.</w:t>
            </w:r>
          </w:p>
        </w:tc>
        <w:tc>
          <w:tcPr>
            <w:tcW w:w="2039" w:type="dxa"/>
            <w:vMerge w:val="restart"/>
          </w:tcPr>
          <w:p w14:paraId="004A5D3B" w14:textId="77777777" w:rsidR="00D80865" w:rsidRPr="006E5BB9" w:rsidRDefault="00D80865" w:rsidP="00E02ED0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>05.003 Т:</w:t>
            </w:r>
          </w:p>
          <w:p w14:paraId="3718CEDD" w14:textId="77777777" w:rsidR="00AA208B" w:rsidRDefault="00AA208B" w:rsidP="00E02ED0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AA208B">
              <w:rPr>
                <w:b/>
                <w:sz w:val="24"/>
              </w:rPr>
              <w:t>B/02.6</w:t>
            </w:r>
            <w:r>
              <w:rPr>
                <w:sz w:val="24"/>
              </w:rPr>
              <w:t xml:space="preserve"> </w:t>
            </w:r>
            <w:r w:rsidRPr="008522A8">
              <w:rPr>
                <w:sz w:val="24"/>
              </w:rPr>
              <w:t xml:space="preserve">Планирование, учет и анализ результатов спортивной подготовки занимающихся по </w:t>
            </w:r>
            <w:r w:rsidRPr="008522A8">
              <w:rPr>
                <w:sz w:val="24"/>
              </w:rPr>
              <w:lastRenderedPageBreak/>
              <w:t>виду спорта</w:t>
            </w:r>
            <w:r w:rsidRPr="00AA208B">
              <w:rPr>
                <w:b/>
                <w:color w:val="000000"/>
                <w:spacing w:val="-1"/>
                <w:sz w:val="24"/>
                <w:szCs w:val="24"/>
              </w:rPr>
              <w:t xml:space="preserve"> </w:t>
            </w:r>
          </w:p>
          <w:p w14:paraId="26C39AAE" w14:textId="36F217F2" w:rsidR="00D80865" w:rsidRPr="00500595" w:rsidRDefault="00AA208B" w:rsidP="00E02ED0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 w:rsidRPr="00AA208B">
              <w:rPr>
                <w:b/>
                <w:sz w:val="24"/>
              </w:rPr>
              <w:t>B/07.6</w:t>
            </w:r>
            <w:r w:rsidR="00D80865" w:rsidRPr="006E5BB9">
              <w:rPr>
                <w:b/>
                <w:color w:val="000000"/>
                <w:spacing w:val="-1"/>
                <w:sz w:val="24"/>
                <w:szCs w:val="24"/>
              </w:rPr>
              <w:t xml:space="preserve"> </w:t>
            </w:r>
            <w:r w:rsidRPr="00BD1BC8">
              <w:rPr>
                <w:sz w:val="24"/>
                <w:szCs w:val="24"/>
              </w:rPr>
              <w:t>Оказание консультационной поддержки тренерам и занимающимся по видам спорта</w:t>
            </w:r>
            <w:r w:rsidRPr="00500595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</w:tc>
        <w:tc>
          <w:tcPr>
            <w:tcW w:w="5697" w:type="dxa"/>
            <w:vMerge w:val="restart"/>
          </w:tcPr>
          <w:p w14:paraId="3911DC0E" w14:textId="77777777" w:rsidR="00D80865" w:rsidRPr="006E5BB9" w:rsidRDefault="00D80865" w:rsidP="00E02ED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lastRenderedPageBreak/>
              <w:t>Действия:</w:t>
            </w:r>
          </w:p>
          <w:p w14:paraId="7D33CC90" w14:textId="77777777" w:rsidR="00D80865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ланирует и реализует эксперимент по исследованию эффективности используемых средств и методик тренировки.</w:t>
            </w:r>
          </w:p>
          <w:p w14:paraId="473BBB74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Знать:</w:t>
            </w:r>
          </w:p>
          <w:p w14:paraId="599336D1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</w:t>
            </w:r>
            <w:r w:rsidRPr="006E5BB9">
              <w:rPr>
                <w:sz w:val="24"/>
                <w:szCs w:val="24"/>
              </w:rPr>
              <w:t>пецифику планирования занятий ФКиС, его объек</w:t>
            </w:r>
            <w:r w:rsidRPr="006E5BB9">
              <w:rPr>
                <w:sz w:val="24"/>
                <w:szCs w:val="24"/>
              </w:rPr>
              <w:lastRenderedPageBreak/>
              <w:t>тивные и субъективные особенности;</w:t>
            </w:r>
            <w:r>
              <w:rPr>
                <w:sz w:val="24"/>
                <w:szCs w:val="24"/>
              </w:rPr>
              <w:t xml:space="preserve"> технологии</w:t>
            </w:r>
            <w:r w:rsidRPr="006E5BB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мониторинга, фиксации и обработки показателей наблюдения, установления закономерностей их изменения.</w:t>
            </w:r>
          </w:p>
          <w:p w14:paraId="7FAADC6B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Уметь:</w:t>
            </w:r>
          </w:p>
          <w:p w14:paraId="58D6F5AC" w14:textId="77777777" w:rsidR="00D80865" w:rsidRPr="008C5F06" w:rsidRDefault="00D80865" w:rsidP="00E02ED0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В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ыполнять аналитическую обработку выбранных показателей, фактических данных и результатов наблюдения, определять уровни физической подготовленности, эффективности тренировочных, коррекционных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и соревновательных воздействий.</w:t>
            </w:r>
          </w:p>
        </w:tc>
      </w:tr>
      <w:tr w:rsidR="00D80865" w:rsidRPr="006E5BB9" w14:paraId="28169A2A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73ED2EC9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6D28C87B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50A01370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47EAAAD4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0624F502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52D80699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4481F040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71BF7171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10A87038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28E5C8B8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12521369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49B12D9B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586FF522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5A1C0792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005B4D4D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0D762D0E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2D2F7AB6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11837375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7AF11316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</w:tbl>
    <w:p w14:paraId="09AB2185" w14:textId="77777777" w:rsidR="00D80865" w:rsidRDefault="00D80865">
      <w:pPr>
        <w:spacing w:after="200" w:line="276" w:lineRule="auto"/>
        <w:rPr>
          <w:b/>
          <w:color w:val="000000"/>
          <w:spacing w:val="-1"/>
          <w:sz w:val="24"/>
          <w:szCs w:val="24"/>
        </w:rPr>
      </w:pPr>
    </w:p>
    <w:p w14:paraId="05319DF9" w14:textId="77777777" w:rsidR="00D80865" w:rsidRDefault="00D80865">
      <w:pPr>
        <w:spacing w:after="200" w:line="276" w:lineRule="auto"/>
        <w:rPr>
          <w:b/>
          <w:color w:val="000000"/>
          <w:spacing w:val="-1"/>
          <w:sz w:val="24"/>
          <w:szCs w:val="24"/>
        </w:rPr>
      </w:pPr>
      <w:r>
        <w:rPr>
          <w:b/>
          <w:color w:val="000000"/>
          <w:spacing w:val="-1"/>
          <w:sz w:val="24"/>
          <w:szCs w:val="24"/>
        </w:rPr>
        <w:br w:type="page"/>
      </w:r>
    </w:p>
    <w:p w14:paraId="5B8604D7" w14:textId="77777777" w:rsidR="00F876DA" w:rsidRPr="00EA0C88" w:rsidRDefault="00B32A17">
      <w:pPr>
        <w:pStyle w:val="a3"/>
        <w:numPr>
          <w:ilvl w:val="0"/>
          <w:numId w:val="3"/>
        </w:num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  <w:r w:rsidRPr="00EA0C88">
        <w:rPr>
          <w:b/>
          <w:color w:val="000000"/>
          <w:spacing w:val="-1"/>
          <w:sz w:val="24"/>
          <w:szCs w:val="24"/>
        </w:rPr>
        <w:lastRenderedPageBreak/>
        <w:t>Типовые контрольные задания:</w:t>
      </w:r>
    </w:p>
    <w:p w14:paraId="3F748C77" w14:textId="77777777" w:rsidR="00F876DA" w:rsidRPr="00EA0C88" w:rsidRDefault="00B32A17">
      <w:pPr>
        <w:pStyle w:val="a3"/>
        <w:numPr>
          <w:ilvl w:val="1"/>
          <w:numId w:val="3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t>Перечень вопросов для промежуточной аттестации.</w:t>
      </w:r>
    </w:p>
    <w:p w14:paraId="753D7B55" w14:textId="77777777" w:rsidR="001B3840" w:rsidRPr="00D35BCC" w:rsidRDefault="00B32A17" w:rsidP="001B6336">
      <w:pPr>
        <w:pStyle w:val="a3"/>
        <w:numPr>
          <w:ilvl w:val="0"/>
          <w:numId w:val="37"/>
        </w:numPr>
        <w:rPr>
          <w:sz w:val="24"/>
          <w:szCs w:val="24"/>
        </w:rPr>
      </w:pPr>
      <w:r w:rsidRPr="00D35BCC">
        <w:rPr>
          <w:sz w:val="24"/>
          <w:szCs w:val="24"/>
        </w:rPr>
        <w:t>Предмет и задачи спортивной метрологии.</w:t>
      </w:r>
    </w:p>
    <w:p w14:paraId="52B15E5E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пределение матрицы.</w:t>
      </w:r>
    </w:p>
    <w:p w14:paraId="797E2AF7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умножить матрицу на число?</w:t>
      </w:r>
    </w:p>
    <w:p w14:paraId="7843385E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сложить две матрицы?</w:t>
      </w:r>
    </w:p>
    <w:p w14:paraId="45D66B0E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умножить матрицу на матрицу?</w:t>
      </w:r>
    </w:p>
    <w:p w14:paraId="4DD5CA22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Транспонирование матрицы.</w:t>
      </w:r>
    </w:p>
    <w:p w14:paraId="1DB85039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братная матрица.</w:t>
      </w:r>
    </w:p>
    <w:p w14:paraId="42EA5454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пределитель матрицы второго порядка.</w:t>
      </w:r>
    </w:p>
    <w:p w14:paraId="32B1E824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пределитель матрицы третьего порядка.</w:t>
      </w:r>
    </w:p>
    <w:p w14:paraId="6E238DCF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Решение СЛАУ. </w:t>
      </w:r>
    </w:p>
    <w:p w14:paraId="65042B2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Нулевая степень квадратной матрицы.</w:t>
      </w:r>
    </w:p>
    <w:p w14:paraId="6BF8087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озведение квадратной матрицы в квадрат.</w:t>
      </w:r>
    </w:p>
    <w:p w14:paraId="256A089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Возведение квадратной матрицы в натуральную степень </w:t>
      </w:r>
      <w:r w:rsidRPr="00D35BCC">
        <w:rPr>
          <w:b/>
          <w:sz w:val="24"/>
          <w:szCs w:val="24"/>
          <w:lang w:val="en-US"/>
        </w:rPr>
        <w:t>n</w:t>
      </w:r>
      <w:r w:rsidRPr="00D35BCC">
        <w:rPr>
          <w:sz w:val="24"/>
          <w:szCs w:val="24"/>
        </w:rPr>
        <w:t>.</w:t>
      </w:r>
    </w:p>
    <w:p w14:paraId="6FD83B6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о произведение определителей 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>·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>-1?</w:t>
      </w:r>
    </w:p>
    <w:p w14:paraId="556CDC1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ое соотношение между определителями 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 xml:space="preserve"> и 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>т?</w:t>
      </w:r>
    </w:p>
    <w:p w14:paraId="4C44B61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размерностью, порядком матрицы?</w:t>
      </w:r>
    </w:p>
    <w:p w14:paraId="0309CE9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сформировать необходимый витаминный комплекс в рационе питания спортсмена?</w:t>
      </w:r>
    </w:p>
    <w:p w14:paraId="2A467E7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затраты на одного спортсмена в период соревнований?</w:t>
      </w:r>
    </w:p>
    <w:p w14:paraId="6D6DB93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затраты на команду спортсменов разных видов спорта в период соревнований?</w:t>
      </w:r>
    </w:p>
    <w:p w14:paraId="2567C07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ть определение функции. Предел функции в точке.</w:t>
      </w:r>
    </w:p>
    <w:p w14:paraId="184E3E9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ть определение производной.</w:t>
      </w:r>
    </w:p>
    <w:p w14:paraId="0CC2E4C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геометрический смысл производной?</w:t>
      </w:r>
    </w:p>
    <w:p w14:paraId="2BD0085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физический смысл производной?</w:t>
      </w:r>
    </w:p>
    <w:p w14:paraId="66DD3EE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ы производные основных элементарных функций?</w:t>
      </w:r>
    </w:p>
    <w:p w14:paraId="50C33EC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основные правила вычисления производных Вы знаете?</w:t>
      </w:r>
    </w:p>
    <w:p w14:paraId="6D4CDCE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дифференциалом функции?</w:t>
      </w:r>
    </w:p>
    <w:p w14:paraId="38C30D4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механический смысл производной 2-го порядка?</w:t>
      </w:r>
    </w:p>
    <w:p w14:paraId="2DE1B07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точки называют критическими?</w:t>
      </w:r>
    </w:p>
    <w:p w14:paraId="463BA43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максимума и минимума функции.</w:t>
      </w:r>
    </w:p>
    <w:p w14:paraId="79189E4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точки называют экстремумами функции?</w:t>
      </w:r>
    </w:p>
    <w:p w14:paraId="407D467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равило определения экстремума функции в точке.</w:t>
      </w:r>
    </w:p>
    <w:p w14:paraId="2105051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Как раскрыть неопределенности вида </w:t>
      </w:r>
      <w:r w:rsidRPr="002D176F">
        <w:rPr>
          <w:position w:val="-24"/>
        </w:rPr>
        <w:object w:dxaOrig="240" w:dyaOrig="620" w14:anchorId="4DCF03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31.5pt" o:ole="">
            <v:imagedata r:id="rId36" o:title=""/>
          </v:shape>
          <o:OLEObject Type="Embed" ProgID="Equation.3" ShapeID="_x0000_i1025" DrawAspect="Content" ObjectID="_1756027745" r:id="rId37"/>
        </w:object>
      </w:r>
      <w:r w:rsidRPr="00D35BCC">
        <w:rPr>
          <w:sz w:val="24"/>
          <w:szCs w:val="24"/>
        </w:rPr>
        <w:t xml:space="preserve"> и </w:t>
      </w:r>
      <w:r w:rsidRPr="002D176F">
        <w:rPr>
          <w:position w:val="-24"/>
        </w:rPr>
        <w:object w:dxaOrig="279" w:dyaOrig="620" w14:anchorId="19B48455">
          <v:shape id="_x0000_i1026" type="#_x0000_t75" style="width:14.25pt;height:31.5pt" o:ole="">
            <v:imagedata r:id="rId38" o:title=""/>
          </v:shape>
          <o:OLEObject Type="Embed" ProgID="Equation.3" ShapeID="_x0000_i1026" DrawAspect="Content" ObjectID="_1756027746" r:id="rId39"/>
        </w:object>
      </w:r>
      <w:r w:rsidRPr="00D35BCC">
        <w:rPr>
          <w:sz w:val="24"/>
          <w:szCs w:val="24"/>
        </w:rPr>
        <w:t>?</w:t>
      </w:r>
    </w:p>
    <w:p w14:paraId="58A1369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Сформулируйте правило Лопиталя вычисления предела отношения 2-х функций.</w:t>
      </w:r>
    </w:p>
    <w:p w14:paraId="3BB84CF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а производная сложной функции?</w:t>
      </w:r>
    </w:p>
    <w:p w14:paraId="286E9C1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я средней и мгновенной скоростей движения тела.</w:t>
      </w:r>
    </w:p>
    <w:p w14:paraId="3666125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 понимаете среднюю плотность тела и плотность тела  в данной точке?</w:t>
      </w:r>
    </w:p>
    <w:p w14:paraId="04D9749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изменение скорости движения лыжника?</w:t>
      </w:r>
    </w:p>
    <w:p w14:paraId="255B4D9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максимальную скорость движения велосипедиста на трассе?</w:t>
      </w:r>
    </w:p>
    <w:p w14:paraId="3ABBF67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беспечить максимальную длину полета спортивного снаряда?</w:t>
      </w:r>
    </w:p>
    <w:p w14:paraId="57EBFD7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ую функцию называют первообразной?</w:t>
      </w:r>
    </w:p>
    <w:p w14:paraId="13669E5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неопределенного интеграла.</w:t>
      </w:r>
    </w:p>
    <w:p w14:paraId="62D50B4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сновные свойства неопределенного интеграла.</w:t>
      </w:r>
    </w:p>
    <w:p w14:paraId="221D976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Таблица интегралов основных элементарных функций. </w:t>
      </w:r>
    </w:p>
    <w:p w14:paraId="6447102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определенного интеграла.</w:t>
      </w:r>
    </w:p>
    <w:p w14:paraId="1542B28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фигура называется криволинейной трапецией?</w:t>
      </w:r>
    </w:p>
    <w:p w14:paraId="3AC7DE8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сновные свойства определенного интеграла.</w:t>
      </w:r>
    </w:p>
    <w:p w14:paraId="20AFBF3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Запишите формулу Ньютона – Лейбница.</w:t>
      </w:r>
    </w:p>
    <w:p w14:paraId="1146D42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В чем геометрический смысл определенного интеграла? </w:t>
      </w:r>
    </w:p>
    <w:p w14:paraId="6546BB9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lastRenderedPageBreak/>
        <w:t>В чем физический смысл определенного интеграла?</w:t>
      </w:r>
    </w:p>
    <w:p w14:paraId="659718E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найти среднее значение функции на заданном интервале?</w:t>
      </w:r>
    </w:p>
    <w:p w14:paraId="70A3EEB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Чему равна средняя скорость движения спортсмена при прохождении дистанции? </w:t>
      </w:r>
    </w:p>
    <w:p w14:paraId="5C0B0D7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Как определить длину пути при сложной трассе движения? </w:t>
      </w:r>
    </w:p>
    <w:p w14:paraId="2F11A192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числить путь, пройденный прямолинейно движущейся точкой?</w:t>
      </w:r>
    </w:p>
    <w:p w14:paraId="52702F1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числить работу по перемещению спортивного снаряда под действием переменной силы?</w:t>
      </w:r>
    </w:p>
    <w:p w14:paraId="34CC338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числить работу, производимую при поднятии штанги в тяжелой атлетике?</w:t>
      </w:r>
    </w:p>
    <w:p w14:paraId="18E2245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понимают под случайным событием?</w:t>
      </w:r>
    </w:p>
    <w:p w14:paraId="3698734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еречислите виды событий. Дайте им определения.</w:t>
      </w:r>
    </w:p>
    <w:p w14:paraId="118B063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риведите примеры случайных событий в спорте. Приведите примеры достоверных событий в спорте.</w:t>
      </w:r>
    </w:p>
    <w:p w14:paraId="1D7A584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еречислите математические операции над событиями.</w:t>
      </w:r>
    </w:p>
    <w:p w14:paraId="79987B2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классическое определение вероятности события.</w:t>
      </w:r>
    </w:p>
    <w:p w14:paraId="69B929D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статистическое определение вероятности события.</w:t>
      </w:r>
    </w:p>
    <w:p w14:paraId="7F87BAA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еречислите свойства вероятности случайного события.</w:t>
      </w:r>
    </w:p>
    <w:p w14:paraId="1510A1C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оясните зависимость между классической и статистической вероятностями случайного события.</w:t>
      </w:r>
    </w:p>
    <w:p w14:paraId="3A1B8572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Запишите и поясните формулу полной вероятности события.</w:t>
      </w:r>
    </w:p>
    <w:p w14:paraId="4CDB2FB2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Запишите и поясните формулу условной вероятности Байеса.</w:t>
      </w:r>
    </w:p>
    <w:p w14:paraId="0FC18BD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случайной величины.</w:t>
      </w:r>
    </w:p>
    <w:p w14:paraId="0F1F931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случайная величина называется дискретной?</w:t>
      </w:r>
    </w:p>
    <w:p w14:paraId="495A080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случайная величина называется  непрерывной?</w:t>
      </w:r>
    </w:p>
    <w:p w14:paraId="1DF3FE3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закону распределения случайной величины.</w:t>
      </w:r>
    </w:p>
    <w:p w14:paraId="346C6AD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рядом распределения случайной величины?</w:t>
      </w:r>
    </w:p>
    <w:p w14:paraId="3E4C3C7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математическим ожиданием М дискретной случайной величины?</w:t>
      </w:r>
    </w:p>
    <w:p w14:paraId="0DB839B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ов вероятностный смысл математического ожидания?</w:t>
      </w:r>
    </w:p>
    <w:p w14:paraId="6F8BA3F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оясните недостатки математического ожидания М, как числовой характеристики случайной величины, и целесообразность введения дисперсии Д.</w:t>
      </w:r>
    </w:p>
    <w:p w14:paraId="5B1EC75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а дисперсия Д дискретной случайной величины?</w:t>
      </w:r>
    </w:p>
    <w:p w14:paraId="46D2823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о среднее квадратическое отклонение δ?</w:t>
      </w:r>
    </w:p>
    <w:p w14:paraId="14DA4C8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ое распределение вероятностей называют нормальным?</w:t>
      </w:r>
    </w:p>
    <w:p w14:paraId="15B5A02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параметры определяют нормальное распределение и как они связаны с его числовыми характеристиками М, Д и δ?</w:t>
      </w:r>
    </w:p>
    <w:p w14:paraId="73CD768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случайные величины подчиняются нормальному закону? Приведите примеры.</w:t>
      </w:r>
    </w:p>
    <w:p w14:paraId="2C48A64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лияют параметры нормального распределения на форму нормальной кривой?</w:t>
      </w:r>
    </w:p>
    <w:p w14:paraId="7A20DE0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состоит сущность правила 3-х сигм?</w:t>
      </w:r>
    </w:p>
    <w:p w14:paraId="59F23DE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я генеральной и выборочной совокупностям.</w:t>
      </w:r>
    </w:p>
    <w:p w14:paraId="3D3EC4A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сущность выборочного метода статистики?</w:t>
      </w:r>
    </w:p>
    <w:p w14:paraId="2C0C0C4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выборка называется репрезентативной?</w:t>
      </w:r>
    </w:p>
    <w:p w14:paraId="6540853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вариантой статистических данных?</w:t>
      </w:r>
    </w:p>
    <w:p w14:paraId="7743855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вариационным рядом?</w:t>
      </w:r>
    </w:p>
    <w:p w14:paraId="746040A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статистическому распределению.</w:t>
      </w:r>
    </w:p>
    <w:p w14:paraId="2B9E7C2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Назовите числовые характеристики статистического распределения.</w:t>
      </w:r>
    </w:p>
    <w:p w14:paraId="7A0E94E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понимают под надежностью (доверительной вероятностью оценки)?</w:t>
      </w:r>
    </w:p>
    <w:p w14:paraId="1C73317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ую оценку называют смещенной (несмещенной)?</w:t>
      </w:r>
    </w:p>
    <w:p w14:paraId="0A3E850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ую оценку называют эффективной, состоятельной?</w:t>
      </w:r>
    </w:p>
    <w:p w14:paraId="1B81C6E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полигоном частот?</w:t>
      </w:r>
    </w:p>
    <w:p w14:paraId="5CB8DE6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гистограммой частот?</w:t>
      </w:r>
    </w:p>
    <w:p w14:paraId="3B3884E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lastRenderedPageBreak/>
        <w:t xml:space="preserve">Чему равен коэффициент вариации (колеблемости) статистического распределения? </w:t>
      </w:r>
    </w:p>
    <w:p w14:paraId="0250A02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ошибку средней арифметической?</w:t>
      </w:r>
    </w:p>
    <w:p w14:paraId="6A1D2ED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означает термин «корреляция».</w:t>
      </w:r>
    </w:p>
    <w:p w14:paraId="7C9AE82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случайные величины называют коррелированными.</w:t>
      </w:r>
    </w:p>
    <w:p w14:paraId="5DC97FF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понятию «ковариация».</w:t>
      </w:r>
    </w:p>
    <w:p w14:paraId="163F893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ен коэффициент корреляции по Бравэ-Пирсону?</w:t>
      </w:r>
    </w:p>
    <w:p w14:paraId="1E80C6D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корреляционное поле?</w:t>
      </w:r>
    </w:p>
    <w:p w14:paraId="4D58421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линии называют линиями регрессии?</w:t>
      </w:r>
    </w:p>
    <w:p w14:paraId="4DEBC04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Какую форму имеют линии регрессии для нормально распределённых величин? </w:t>
      </w:r>
    </w:p>
    <w:p w14:paraId="683D04F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параметры линий регрессии?</w:t>
      </w:r>
    </w:p>
    <w:p w14:paraId="07F3698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решать задачи прогноза в спортивной практике?</w:t>
      </w:r>
    </w:p>
    <w:p w14:paraId="2023D03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ранжируют статистические совокупности в спортивной практике?</w:t>
      </w:r>
    </w:p>
    <w:p w14:paraId="18F85B2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рангу.</w:t>
      </w:r>
    </w:p>
    <w:p w14:paraId="0ACC9F7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ранговую корреляцию в спортивной практике?</w:t>
      </w:r>
    </w:p>
    <w:p w14:paraId="670F2F1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ранги называют связанными?</w:t>
      </w:r>
    </w:p>
    <w:p w14:paraId="4C8F47E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ен коэффициент корреляции по  Спирмэну?</w:t>
      </w:r>
    </w:p>
    <w:p w14:paraId="2FC70127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 каким из выполняемых тестов можно судить о развитии силовых качеств? Приведите примеры.</w:t>
      </w:r>
    </w:p>
    <w:p w14:paraId="0083F589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об измерении и единицах измерения.</w:t>
      </w:r>
    </w:p>
    <w:p w14:paraId="616F3D5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Основные понятия квалиметрии (методы, требования, предъявляемые к квалиметрии).  Метод экспертных оценок. Методы проведения экспертизы в спорте.</w:t>
      </w:r>
    </w:p>
    <w:p w14:paraId="03922CA0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Шкалы измерений (наименований, порядка, интервалов, отношений).</w:t>
      </w:r>
    </w:p>
    <w:p w14:paraId="19C69D2A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ой тест выбирается в качестве контрольного (критерия) при определении информативности теста? Требования, предъявляемые к критерию.</w:t>
      </w:r>
    </w:p>
    <w:p w14:paraId="73882015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 практически определить действительную информативность теста?</w:t>
      </w:r>
    </w:p>
    <w:p w14:paraId="4843BEF0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Основные и производные единицы СИ. Размерность производных величин.</w:t>
      </w:r>
    </w:p>
    <w:p w14:paraId="6A00DA05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Дать определение нормы. Виды норм (сколько, какие, привести пример) их использование в физическом воспитании и спорте.</w:t>
      </w:r>
    </w:p>
    <w:p w14:paraId="3DB8F40B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Понятие о точности измерений и погрешностях. Виды погрешностей (абсолютная, относительная, систематическая и случайная). </w:t>
      </w:r>
    </w:p>
    <w:p w14:paraId="7B7717F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Для чего используются шкалы оценок? Объясните принцип стандартных шкал. Что такое перцентиль? Как используются перцентили в шкале? Как производится оценивание по шкале выбранных точек? Объясните принцип шкалы ГЦОЛИФКа.  </w:t>
      </w:r>
    </w:p>
    <w:p w14:paraId="22E06EDA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о классе точности прибора, тарировке, калибровке и рандомизации.</w:t>
      </w:r>
    </w:p>
    <w:p w14:paraId="1709532D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Для чего используются шкалы оценок? Сформулируйте понятие шкалы оценок. </w:t>
      </w:r>
    </w:p>
    <w:p w14:paraId="5BC89EB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Что называется составом и структурой измерительной системы? В чем отличие простой измерительной системы от сложной? Виды телеметрии и их применение в физическом воспитании и спорте. </w:t>
      </w:r>
    </w:p>
    <w:p w14:paraId="3A7EBE1C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Значение и содержание выборочного метода для проведения исследований в ФВ и С.</w:t>
      </w:r>
    </w:p>
    <w:p w14:paraId="2B4FFEE8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называется информативностью теста? Дать понятия диагностической и прогностической информативности. Дать определение эмпирической информативности. Привести пример из области спорта.</w:t>
      </w:r>
    </w:p>
    <w:p w14:paraId="36F2CFB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управление? Как происходит процесс управления в спортивной практике?</w:t>
      </w:r>
    </w:p>
    <w:p w14:paraId="1C186E1D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называется тестом? Какие требования предъявляются к тесту?  Какие тесты называются аутентичными?</w:t>
      </w:r>
    </w:p>
    <w:p w14:paraId="704509F3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lastRenderedPageBreak/>
        <w:t>Понятие среднего арифметического и его свойства. Понятие среднего квадратического отклонения и его свойства.</w:t>
      </w:r>
    </w:p>
    <w:p w14:paraId="239BB10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понятию тест. Приведите примеры тестов используемых на практике в вашем виде спорта. С какими измерительными методиками Вы знакомы?</w:t>
      </w:r>
    </w:p>
    <w:p w14:paraId="26E430A4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ошибки репрезентативности. Объясните значение интервала ошибки репрезентативности.</w:t>
      </w:r>
    </w:p>
    <w:p w14:paraId="1B2AD328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добротность теста? Как практически определяется добротность тестов?</w:t>
      </w:r>
    </w:p>
    <w:p w14:paraId="54F35542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Охарактеризуйте основные задачи оценивания.  Перечислите и дайте характеристику основным разновидностям шкал.</w:t>
      </w:r>
    </w:p>
    <w:p w14:paraId="161AB9D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называется надежностью теста? Перечислить причины, вызывающие вариацию результатов при повторном тестировании.</w:t>
      </w:r>
    </w:p>
    <w:p w14:paraId="1A593AEA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Что называется силой? Интегральные и дифференцированные показатели силовых качеств, их характеристика. Способы измерения.  Измерительные устройства для измерения силовых качеств. Добротность тестов силовых качеств. </w:t>
      </w:r>
    </w:p>
    <w:p w14:paraId="6C35DE80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В чем отличие гомогенного комплекса тестов от гетерогенного комплекса тестов? Приведите пример.</w:t>
      </w:r>
    </w:p>
    <w:p w14:paraId="69A5B6E1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Цель применения метода t-критерия Стьюдента. </w:t>
      </w:r>
    </w:p>
    <w:p w14:paraId="1565C29D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 практически определить надежность теста? В чем отличие согласованности тестов от стабильности? В чем заключается эквивалентность тестов? Пути повышения надежности тестов.</w:t>
      </w:r>
    </w:p>
    <w:p w14:paraId="7BE7B196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Что называется вариационным рядом? Графическое изображение вариационных рядов, цель построения графиков. </w:t>
      </w:r>
    </w:p>
    <w:p w14:paraId="0294BC4F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 каким параметрам можно производить оценку состояния сердечно-сосудистой системы человека? Приведите пример функциональных проб.</w:t>
      </w:r>
    </w:p>
    <w:p w14:paraId="1F08DD12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коэффициента вариации и его свойства.</w:t>
      </w:r>
    </w:p>
    <w:p w14:paraId="3215C220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ие из выполненных вами тестов могут характеризовать скоростные качества спортсменов?</w:t>
      </w:r>
    </w:p>
    <w:p w14:paraId="07C51427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Корреляционные поля и цель их построения. Перечислить и пояснить на примерах свойства коэффициентов корреляции. В чем отличие расчета рангового коэффициента корреляции от нормированного? </w:t>
      </w:r>
    </w:p>
    <w:p w14:paraId="2EA2DD6F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выносливость? Какие тесты используются для определения общей и специальной выносливости? Что называется коэффициентом выносливости и как он определяется?</w:t>
      </w:r>
    </w:p>
    <w:p w14:paraId="3915A6D1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Цель применения регрессионного анализа. Графический способ представления уравнения прямолинейной регрессии и его основные свойства.</w:t>
      </w:r>
    </w:p>
    <w:p w14:paraId="0EAD824F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гибкость? Какие выделяют виды гибкости? Способы измерения гибкости? От каких факторов зависят значения показателей гибкости?</w:t>
      </w:r>
    </w:p>
    <w:p w14:paraId="316CD722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ие выборки называются связанными? Какие выборки называются несвязанными?</w:t>
      </w:r>
    </w:p>
    <w:p w14:paraId="3786034D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Методы самоконтроля в физической культуре.</w:t>
      </w:r>
    </w:p>
    <w:p w14:paraId="2B39738C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ая связь между переменными называется корреляционной? Пояснить примерами.  Цель применения корреляционного анализа.</w:t>
      </w:r>
    </w:p>
    <w:p w14:paraId="56127BC7" w14:textId="77777777" w:rsidR="00F876DA" w:rsidRPr="00EA0C88" w:rsidRDefault="00F876DA">
      <w:pPr>
        <w:jc w:val="center"/>
        <w:rPr>
          <w:bCs/>
          <w:i/>
          <w:sz w:val="24"/>
          <w:szCs w:val="24"/>
        </w:rPr>
      </w:pPr>
    </w:p>
    <w:p w14:paraId="1E236ACB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4FC4BDFE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49B9A7B8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72640DA4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36C3794" w14:textId="77777777" w:rsidR="00F876DA" w:rsidRPr="00EA0C88" w:rsidRDefault="00F876DA">
      <w:pPr>
        <w:pStyle w:val="a3"/>
        <w:numPr>
          <w:ilvl w:val="1"/>
          <w:numId w:val="3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99CEAED" w14:textId="77777777" w:rsidR="00F876DA" w:rsidRDefault="00B32A17">
      <w:pPr>
        <w:pStyle w:val="a3"/>
        <w:numPr>
          <w:ilvl w:val="1"/>
          <w:numId w:val="3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lastRenderedPageBreak/>
        <w:t>Тестовые задания.</w:t>
      </w:r>
    </w:p>
    <w:p w14:paraId="43ED6ED9" w14:textId="77777777" w:rsidR="00900E63" w:rsidRDefault="00900E63" w:rsidP="00900E63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06C25221" w14:textId="77777777" w:rsidR="00900E63" w:rsidRPr="00900E63" w:rsidRDefault="00900E63" w:rsidP="00900E63">
      <w:pPr>
        <w:shd w:val="clear" w:color="auto" w:fill="FFFFFF"/>
        <w:contextualSpacing/>
        <w:jc w:val="center"/>
        <w:rPr>
          <w:b/>
          <w:i/>
          <w:color w:val="000000"/>
          <w:spacing w:val="-1"/>
          <w:sz w:val="24"/>
          <w:szCs w:val="24"/>
        </w:rPr>
      </w:pPr>
      <w:r>
        <w:rPr>
          <w:b/>
          <w:sz w:val="24"/>
          <w:szCs w:val="24"/>
        </w:rPr>
        <w:t>Тест 1</w:t>
      </w:r>
    </w:p>
    <w:tbl>
      <w:tblPr>
        <w:tblStyle w:val="42"/>
        <w:tblW w:w="9640" w:type="dxa"/>
        <w:tblInd w:w="-601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22"/>
        <w:gridCol w:w="1146"/>
        <w:gridCol w:w="714"/>
        <w:gridCol w:w="6425"/>
        <w:gridCol w:w="933"/>
      </w:tblGrid>
      <w:tr w:rsidR="00900E63" w:rsidRPr="00900E63" w14:paraId="7FE5F3A2" w14:textId="77777777" w:rsidTr="006528EB">
        <w:trPr>
          <w:cantSplit/>
          <w:trHeight w:val="516"/>
        </w:trPr>
        <w:tc>
          <w:tcPr>
            <w:tcW w:w="9640" w:type="dxa"/>
            <w:gridSpan w:val="5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D5608D" w14:textId="77777777" w:rsidR="00900E63" w:rsidRPr="00900E63" w:rsidRDefault="00900E63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Структура теста</w:t>
            </w:r>
          </w:p>
        </w:tc>
      </w:tr>
      <w:tr w:rsidR="00900E63" w:rsidRPr="00900E63" w14:paraId="1026349C" w14:textId="77777777" w:rsidTr="006528EB">
        <w:trPr>
          <w:cantSplit/>
          <w:trHeight w:val="1049"/>
        </w:trPr>
        <w:tc>
          <w:tcPr>
            <w:tcW w:w="42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33C09C11" w14:textId="77777777" w:rsidR="00900E63" w:rsidRPr="00900E63" w:rsidRDefault="00900E63" w:rsidP="00900E63">
            <w:pPr>
              <w:ind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разд</w:t>
            </w: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</w:tcPr>
          <w:p w14:paraId="7F3008B8" w14:textId="77777777" w:rsidR="00900E63" w:rsidRPr="00900E63" w:rsidRDefault="00900E63" w:rsidP="00900E63">
            <w:pPr>
              <w:ind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Наимен. раздела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</w:tcPr>
          <w:p w14:paraId="70CB8529" w14:textId="77777777" w:rsidR="00900E63" w:rsidRPr="00900E63" w:rsidRDefault="00900E63" w:rsidP="00900E63">
            <w:pPr>
              <w:ind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№ задан.</w:t>
            </w:r>
          </w:p>
        </w:tc>
        <w:tc>
          <w:tcPr>
            <w:tcW w:w="6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C05BB9" w14:textId="77777777" w:rsidR="00900E63" w:rsidRPr="00900E63" w:rsidRDefault="00900E63" w:rsidP="00900E63">
            <w:pPr>
              <w:jc w:val="center"/>
              <w:rPr>
                <w:sz w:val="24"/>
                <w:szCs w:val="24"/>
              </w:rPr>
            </w:pPr>
          </w:p>
          <w:p w14:paraId="508B9C5A" w14:textId="77777777" w:rsidR="00900E63" w:rsidRPr="00900E63" w:rsidRDefault="00900E63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Тема задания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16FA01DD" w14:textId="77777777" w:rsidR="00900E63" w:rsidRPr="00900E63" w:rsidRDefault="00900E63" w:rsidP="00900E63">
            <w:pPr>
              <w:ind w:left="113"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Колич. вариантов</w:t>
            </w:r>
          </w:p>
        </w:tc>
      </w:tr>
      <w:tr w:rsidR="00E4370D" w:rsidRPr="00900E63" w14:paraId="14C777CB" w14:textId="77777777" w:rsidTr="00E4370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3382"/>
        </w:trPr>
        <w:tc>
          <w:tcPr>
            <w:tcW w:w="422" w:type="dxa"/>
          </w:tcPr>
          <w:p w14:paraId="24BCF66D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00467E75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2B6DED3A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33328FAE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35BEE49F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77557C81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25964B6A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</w:t>
            </w:r>
          </w:p>
          <w:p w14:paraId="11D7E060" w14:textId="77777777" w:rsidR="00E4370D" w:rsidRPr="00900E63" w:rsidRDefault="00E4370D" w:rsidP="00900E63">
            <w:pPr>
              <w:rPr>
                <w:sz w:val="24"/>
                <w:szCs w:val="24"/>
              </w:rPr>
            </w:pPr>
          </w:p>
        </w:tc>
        <w:tc>
          <w:tcPr>
            <w:tcW w:w="1146" w:type="dxa"/>
            <w:shd w:val="clear" w:color="auto" w:fill="auto"/>
            <w:textDirection w:val="btLr"/>
          </w:tcPr>
          <w:p w14:paraId="21C78590" w14:textId="77777777" w:rsidR="00E4370D" w:rsidRPr="00900E63" w:rsidRDefault="00E4370D" w:rsidP="00900E63">
            <w:pPr>
              <w:ind w:left="113" w:right="113"/>
              <w:jc w:val="center"/>
              <w:rPr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714" w:type="dxa"/>
            <w:shd w:val="clear" w:color="auto" w:fill="auto"/>
          </w:tcPr>
          <w:p w14:paraId="7E5BB21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</w:t>
            </w:r>
          </w:p>
          <w:p w14:paraId="1ECCE358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</w:t>
            </w:r>
          </w:p>
          <w:p w14:paraId="353A748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3</w:t>
            </w:r>
          </w:p>
          <w:p w14:paraId="1E94EC1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4</w:t>
            </w:r>
          </w:p>
          <w:p w14:paraId="5231AC5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5</w:t>
            </w:r>
          </w:p>
          <w:p w14:paraId="56AD166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6</w:t>
            </w:r>
          </w:p>
          <w:p w14:paraId="4940C82E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7</w:t>
            </w:r>
          </w:p>
          <w:p w14:paraId="554C5BF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8</w:t>
            </w:r>
          </w:p>
          <w:p w14:paraId="6D71B32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9</w:t>
            </w:r>
          </w:p>
          <w:p w14:paraId="3DF1D7FF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0</w:t>
            </w:r>
          </w:p>
          <w:p w14:paraId="01F837C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1</w:t>
            </w:r>
          </w:p>
          <w:p w14:paraId="2A8023C9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2</w:t>
            </w:r>
          </w:p>
          <w:p w14:paraId="10E997BD" w14:textId="77777777" w:rsidR="00E4370D" w:rsidRPr="00900E63" w:rsidRDefault="00E4370D" w:rsidP="00900E63">
            <w:pPr>
              <w:rPr>
                <w:sz w:val="24"/>
                <w:szCs w:val="24"/>
              </w:rPr>
            </w:pPr>
          </w:p>
        </w:tc>
        <w:tc>
          <w:tcPr>
            <w:tcW w:w="6425" w:type="dxa"/>
            <w:shd w:val="clear" w:color="auto" w:fill="auto"/>
          </w:tcPr>
          <w:p w14:paraId="6C6EDD3D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Линейные операции над матрицами                                                                                               </w:t>
            </w:r>
          </w:p>
          <w:p w14:paraId="742A541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Условие перемножения матриц                                                                                                        </w:t>
            </w:r>
          </w:p>
          <w:p w14:paraId="16E9A63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Произведение матриц                                                                                                                            </w:t>
            </w:r>
          </w:p>
          <w:p w14:paraId="1C996E8F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пределители квадратных матриц. Свойства определителей                                               </w:t>
            </w:r>
          </w:p>
          <w:p w14:paraId="453325B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собенная матрица                                                                                                                                    </w:t>
            </w:r>
          </w:p>
          <w:p w14:paraId="563B899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братная матрица                                                                                                                                    </w:t>
            </w:r>
          </w:p>
          <w:p w14:paraId="45196B9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пределение предела функции</w:t>
            </w:r>
          </w:p>
          <w:p w14:paraId="7B40AF74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Дифференцирование функций </w:t>
            </w:r>
          </w:p>
          <w:p w14:paraId="7B97F929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Механический смысл производной от функции (скорость)</w:t>
            </w:r>
          </w:p>
          <w:p w14:paraId="103E9C3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Вычисление неопределенных интегралов              </w:t>
            </w:r>
          </w:p>
          <w:p w14:paraId="4CFAFF3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Вычисление определенных интегралов    </w:t>
            </w:r>
          </w:p>
          <w:p w14:paraId="541D7450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Механический смысл определённого интеграла                  </w:t>
            </w:r>
          </w:p>
        </w:tc>
        <w:tc>
          <w:tcPr>
            <w:tcW w:w="933" w:type="dxa"/>
            <w:shd w:val="clear" w:color="auto" w:fill="auto"/>
          </w:tcPr>
          <w:p w14:paraId="0903F5A9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14:paraId="77F40AA4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684922E5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14:paraId="58CCABFE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34</w:t>
            </w:r>
          </w:p>
          <w:p w14:paraId="3EEF1254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8</w:t>
            </w:r>
          </w:p>
          <w:p w14:paraId="749EFF4C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12B4FE33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14:paraId="44889A1B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478CE4C3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9</w:t>
            </w:r>
          </w:p>
          <w:p w14:paraId="0330D659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31</w:t>
            </w:r>
          </w:p>
          <w:p w14:paraId="039BCF14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0B63F555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</w:tc>
      </w:tr>
      <w:tr w:rsidR="00E4370D" w:rsidRPr="00900E63" w14:paraId="0F950E43" w14:textId="77777777" w:rsidTr="006528E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5000"/>
        </w:trPr>
        <w:tc>
          <w:tcPr>
            <w:tcW w:w="422" w:type="dxa"/>
          </w:tcPr>
          <w:p w14:paraId="434B5AA0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3CE081B2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0BDC4DC7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1DA0830B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31CFF5DE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12181A52" w14:textId="77777777" w:rsidR="00E4370D" w:rsidRPr="00900E63" w:rsidRDefault="00E4370D" w:rsidP="00E4370D">
            <w:pPr>
              <w:spacing w:line="240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46" w:type="dxa"/>
            <w:shd w:val="clear" w:color="auto" w:fill="auto"/>
            <w:textDirection w:val="btLr"/>
          </w:tcPr>
          <w:p w14:paraId="41B67901" w14:textId="77777777" w:rsidR="00E4370D" w:rsidRPr="00900E63" w:rsidRDefault="00E4370D" w:rsidP="00E4370D">
            <w:pPr>
              <w:ind w:left="113" w:right="113"/>
              <w:rPr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714" w:type="dxa"/>
            <w:shd w:val="clear" w:color="auto" w:fill="auto"/>
          </w:tcPr>
          <w:p w14:paraId="104D049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  <w:p w14:paraId="75B4E30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  <w:p w14:paraId="3777424A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  <w:p w14:paraId="7536DF54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  <w:p w14:paraId="5522A089" w14:textId="77777777" w:rsidR="00E4370D" w:rsidRPr="00900E63" w:rsidRDefault="00E4370D" w:rsidP="00900E63">
            <w:pPr>
              <w:rPr>
                <w:sz w:val="24"/>
                <w:szCs w:val="24"/>
              </w:rPr>
            </w:pPr>
          </w:p>
          <w:p w14:paraId="2C758DE6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  <w:p w14:paraId="34D17A2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  <w:p w14:paraId="6347526D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  <w:p w14:paraId="423204E7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</w:t>
            </w:r>
          </w:p>
          <w:p w14:paraId="13F2DB9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1</w:t>
            </w:r>
          </w:p>
          <w:p w14:paraId="66DE5F15" w14:textId="77777777" w:rsidR="00E4370D" w:rsidRPr="00900E63" w:rsidRDefault="00E4370D" w:rsidP="00900E63">
            <w:pPr>
              <w:spacing w:line="240" w:lineRule="atLeast"/>
              <w:ind w:left="709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35</w:t>
            </w:r>
          </w:p>
          <w:p w14:paraId="7BF289CF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6425" w:type="dxa"/>
            <w:shd w:val="clear" w:color="auto" w:fill="auto"/>
          </w:tcPr>
          <w:p w14:paraId="229DBA98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Теоремы сложения и умножения вероятностей </w:t>
            </w:r>
          </w:p>
          <w:p w14:paraId="180C1E6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Полная вероятность </w:t>
            </w:r>
          </w:p>
          <w:p w14:paraId="23F63BD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Формула Байеса</w:t>
            </w:r>
          </w:p>
          <w:p w14:paraId="38618CD4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Числовые характеристики случайной величины.     Математическое ожидание </w:t>
            </w:r>
          </w:p>
          <w:p w14:paraId="11647AEF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Дисперсия случайной величины</w:t>
            </w:r>
          </w:p>
          <w:p w14:paraId="56CCD51A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Точечные и интервальные оценки случайной величины</w:t>
            </w:r>
          </w:p>
          <w:p w14:paraId="0B181BB8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Закон нормального распределения</w:t>
            </w:r>
          </w:p>
          <w:p w14:paraId="36EC0A1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Доверительный интервал</w:t>
            </w:r>
          </w:p>
          <w:p w14:paraId="184B8FDD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Статистическое распределение</w:t>
            </w:r>
          </w:p>
          <w:p w14:paraId="25DAC8A9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Система двух случайных величин в ФК. Оценка их числовых показателей. Определение взаимосвязи. Прогноз.</w:t>
            </w:r>
          </w:p>
          <w:p w14:paraId="5550B7C9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.Средние значения случайных величин</w:t>
            </w:r>
          </w:p>
          <w:p w14:paraId="14A7834C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  <w:vertAlign w:val="superscript"/>
              </w:rPr>
            </w:pPr>
            <w:r w:rsidRPr="00900E63">
              <w:rPr>
                <w:sz w:val="24"/>
                <w:szCs w:val="24"/>
              </w:rPr>
              <w:t>2.Исправленные дисперсии Ϭ</w:t>
            </w:r>
            <w:r w:rsidRPr="00900E63">
              <w:rPr>
                <w:sz w:val="24"/>
                <w:szCs w:val="24"/>
                <w:vertAlign w:val="subscript"/>
              </w:rPr>
              <w:t>х</w:t>
            </w:r>
            <w:r w:rsidRPr="00900E63">
              <w:rPr>
                <w:sz w:val="24"/>
                <w:szCs w:val="24"/>
                <w:vertAlign w:val="superscript"/>
              </w:rPr>
              <w:t xml:space="preserve">2 </w:t>
            </w:r>
            <w:r w:rsidRPr="00900E63">
              <w:rPr>
                <w:sz w:val="24"/>
                <w:szCs w:val="24"/>
              </w:rPr>
              <w:t>и</w:t>
            </w:r>
            <w:r w:rsidRPr="00900E63">
              <w:rPr>
                <w:sz w:val="24"/>
                <w:szCs w:val="24"/>
                <w:vertAlign w:val="superscript"/>
              </w:rPr>
              <w:t xml:space="preserve">  </w:t>
            </w:r>
            <w:r w:rsidRPr="00900E63">
              <w:rPr>
                <w:sz w:val="24"/>
                <w:szCs w:val="24"/>
              </w:rPr>
              <w:t>Ϭ</w:t>
            </w:r>
            <w:r w:rsidRPr="00900E63">
              <w:rPr>
                <w:sz w:val="24"/>
                <w:szCs w:val="24"/>
                <w:vertAlign w:val="subscript"/>
              </w:rPr>
              <w:t>у</w:t>
            </w:r>
            <w:r w:rsidRPr="00900E63">
              <w:rPr>
                <w:sz w:val="24"/>
                <w:szCs w:val="24"/>
                <w:vertAlign w:val="superscript"/>
              </w:rPr>
              <w:t>2</w:t>
            </w:r>
          </w:p>
          <w:p w14:paraId="7964B5F3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3.Ковариация величин   </w:t>
            </w:r>
            <w:r w:rsidRPr="00900E63">
              <w:rPr>
                <w:sz w:val="24"/>
                <w:szCs w:val="24"/>
                <w:lang w:val="en-US"/>
              </w:rPr>
              <w:t>x</w:t>
            </w:r>
            <w:r w:rsidRPr="00900E63">
              <w:rPr>
                <w:sz w:val="24"/>
                <w:szCs w:val="24"/>
              </w:rPr>
              <w:t xml:space="preserve">  и  </w:t>
            </w:r>
            <w:r w:rsidRPr="00900E63">
              <w:rPr>
                <w:sz w:val="24"/>
                <w:szCs w:val="24"/>
                <w:lang w:val="en-US"/>
              </w:rPr>
              <w:t>y</w:t>
            </w:r>
            <w:r w:rsidRPr="00900E63">
              <w:rPr>
                <w:sz w:val="24"/>
                <w:szCs w:val="24"/>
              </w:rPr>
              <w:t xml:space="preserve">: </w:t>
            </w:r>
            <w:r w:rsidRPr="00900E63">
              <w:rPr>
                <w:sz w:val="24"/>
                <w:szCs w:val="24"/>
                <w:lang w:val="en-US"/>
              </w:rPr>
              <w:t>cov</w:t>
            </w:r>
            <w:r w:rsidRPr="00900E63">
              <w:rPr>
                <w:sz w:val="24"/>
                <w:szCs w:val="24"/>
              </w:rPr>
              <w:t xml:space="preserve"> (х,</w:t>
            </w:r>
            <w:r w:rsidRPr="00900E63">
              <w:rPr>
                <w:sz w:val="24"/>
                <w:szCs w:val="24"/>
                <w:lang w:val="en-US"/>
              </w:rPr>
              <w:t>y</w:t>
            </w:r>
            <w:r w:rsidRPr="00900E63">
              <w:rPr>
                <w:sz w:val="24"/>
                <w:szCs w:val="24"/>
              </w:rPr>
              <w:t>)</w:t>
            </w:r>
          </w:p>
          <w:p w14:paraId="27A52616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4.Коэффициент корреляции величин   </w:t>
            </w:r>
            <w:r w:rsidRPr="00900E63">
              <w:rPr>
                <w:sz w:val="24"/>
                <w:szCs w:val="24"/>
                <w:lang w:val="en-US"/>
              </w:rPr>
              <w:t>x</w:t>
            </w:r>
            <w:r w:rsidRPr="00900E63">
              <w:rPr>
                <w:sz w:val="24"/>
                <w:szCs w:val="24"/>
              </w:rPr>
              <w:t xml:space="preserve">  и  </w:t>
            </w:r>
            <w:r w:rsidRPr="00900E63">
              <w:rPr>
                <w:sz w:val="24"/>
                <w:szCs w:val="24"/>
                <w:lang w:val="en-US"/>
              </w:rPr>
              <w:t>y</w:t>
            </w:r>
          </w:p>
          <w:p w14:paraId="05B2E8BF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5.Параметры линейного уравнения регрессии   </w:t>
            </w:r>
            <w:r w:rsidRPr="00900E63">
              <w:rPr>
                <w:sz w:val="24"/>
                <w:szCs w:val="24"/>
                <w:lang w:val="en-US"/>
              </w:rPr>
              <w:t>k</w:t>
            </w:r>
            <w:r w:rsidRPr="00900E63">
              <w:rPr>
                <w:sz w:val="24"/>
                <w:szCs w:val="24"/>
              </w:rPr>
              <w:t xml:space="preserve"> и в</w:t>
            </w:r>
          </w:p>
          <w:p w14:paraId="3B979731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6.Прогноз.</w:t>
            </w:r>
          </w:p>
        </w:tc>
        <w:tc>
          <w:tcPr>
            <w:tcW w:w="933" w:type="dxa"/>
            <w:shd w:val="clear" w:color="auto" w:fill="auto"/>
          </w:tcPr>
          <w:p w14:paraId="4190084B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3</w:t>
            </w:r>
          </w:p>
          <w:p w14:paraId="4D9B08C0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4FAB8FFB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03BF6F0C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6213D12F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</w:p>
          <w:p w14:paraId="2D4CF043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7BA9FB4D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431AA552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14:paraId="70450770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233B4CEC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3502CFAE" w14:textId="77777777" w:rsidR="00E4370D" w:rsidRPr="00900E63" w:rsidRDefault="00E4370D" w:rsidP="00900E63">
            <w:pPr>
              <w:spacing w:line="240" w:lineRule="atLeast"/>
              <w:ind w:left="709"/>
              <w:jc w:val="center"/>
              <w:rPr>
                <w:sz w:val="24"/>
                <w:szCs w:val="24"/>
              </w:rPr>
            </w:pPr>
          </w:p>
          <w:p w14:paraId="47E606CD" w14:textId="77777777" w:rsidR="00E4370D" w:rsidRPr="00900E63" w:rsidRDefault="00E4370D" w:rsidP="00900E63">
            <w:pPr>
              <w:spacing w:line="240" w:lineRule="atLeast"/>
              <w:ind w:left="709"/>
              <w:jc w:val="center"/>
              <w:rPr>
                <w:sz w:val="24"/>
                <w:szCs w:val="24"/>
              </w:rPr>
            </w:pPr>
          </w:p>
          <w:p w14:paraId="5E9FAFFA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2F2EEAEE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35F76F86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707E30F5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34291992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27C6C58A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</w:tc>
      </w:tr>
      <w:tr w:rsidR="00900E63" w:rsidRPr="00900E63" w14:paraId="0AC6D704" w14:textId="77777777" w:rsidTr="006528E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320"/>
        </w:trPr>
        <w:tc>
          <w:tcPr>
            <w:tcW w:w="9640" w:type="dxa"/>
            <w:gridSpan w:val="5"/>
          </w:tcPr>
          <w:p w14:paraId="6450CC9F" w14:textId="77777777" w:rsidR="00900E63" w:rsidRPr="00900E63" w:rsidRDefault="00900E63" w:rsidP="00E4370D">
            <w:pPr>
              <w:tabs>
                <w:tab w:val="left" w:pos="4809"/>
              </w:tabs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Итого задач  </w:t>
            </w:r>
            <w:r w:rsidR="00E4370D">
              <w:rPr>
                <w:sz w:val="24"/>
                <w:szCs w:val="24"/>
              </w:rPr>
              <w:t xml:space="preserve">                                                                                                                            </w:t>
            </w:r>
            <w:r w:rsidRPr="00900E63">
              <w:rPr>
                <w:sz w:val="24"/>
                <w:szCs w:val="24"/>
              </w:rPr>
              <w:t xml:space="preserve"> </w:t>
            </w:r>
            <w:r w:rsidR="00E4370D">
              <w:rPr>
                <w:sz w:val="24"/>
                <w:szCs w:val="24"/>
              </w:rPr>
              <w:t>594</w:t>
            </w:r>
            <w:r w:rsidRPr="00900E63">
              <w:rPr>
                <w:sz w:val="24"/>
                <w:szCs w:val="24"/>
              </w:rPr>
              <w:t xml:space="preserve"> </w:t>
            </w:r>
          </w:p>
        </w:tc>
      </w:tr>
    </w:tbl>
    <w:p w14:paraId="09337379" w14:textId="77777777" w:rsidR="00900E63" w:rsidRPr="00900E63" w:rsidRDefault="00900E63" w:rsidP="00900E63">
      <w:pPr>
        <w:shd w:val="clear" w:color="auto" w:fill="FFFFFF"/>
        <w:ind w:left="1069" w:hanging="360"/>
        <w:contextualSpacing/>
        <w:jc w:val="both"/>
        <w:rPr>
          <w:b/>
          <w:i/>
          <w:color w:val="000000"/>
          <w:spacing w:val="-1"/>
          <w:sz w:val="24"/>
          <w:szCs w:val="24"/>
        </w:rPr>
      </w:pPr>
    </w:p>
    <w:p w14:paraId="15E19338" w14:textId="77777777" w:rsidR="00900E63" w:rsidRDefault="00900E63" w:rsidP="00900E63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09D98FE8" w14:textId="77777777" w:rsidR="00E4370D" w:rsidRDefault="00E4370D" w:rsidP="00900E63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7A727279" w14:textId="77777777" w:rsidR="00E4370D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</w:p>
    <w:p w14:paraId="139E78D5" w14:textId="77777777" w:rsidR="00E4370D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</w:p>
    <w:p w14:paraId="418E3402" w14:textId="77777777" w:rsidR="00E4370D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</w:p>
    <w:p w14:paraId="076E0626" w14:textId="77777777" w:rsidR="004A7A53" w:rsidRDefault="004A7A53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  <w:sectPr w:rsidR="004A7A5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2EE95FB" w14:textId="77777777" w:rsidR="00E4370D" w:rsidRPr="001575E9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  <w:r w:rsidRPr="001575E9">
        <w:rPr>
          <w:b/>
          <w:color w:val="000000"/>
          <w:spacing w:val="-1"/>
          <w:sz w:val="24"/>
          <w:szCs w:val="24"/>
        </w:rPr>
        <w:lastRenderedPageBreak/>
        <w:t>Часть 2</w:t>
      </w:r>
    </w:p>
    <w:p w14:paraId="35FC7E2C" w14:textId="77777777" w:rsidR="00F876DA" w:rsidRPr="001575E9" w:rsidRDefault="00B32A17">
      <w:pPr>
        <w:framePr w:hSpace="180" w:wrap="around" w:vAnchor="text" w:hAnchor="text" w:y="1"/>
        <w:ind w:firstLine="72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Раздел </w:t>
      </w:r>
      <w:r w:rsidR="00900E63" w:rsidRPr="001575E9">
        <w:rPr>
          <w:b/>
          <w:sz w:val="24"/>
          <w:szCs w:val="24"/>
        </w:rPr>
        <w:t>3</w:t>
      </w:r>
      <w:r w:rsidRPr="001575E9">
        <w:rPr>
          <w:b/>
          <w:sz w:val="24"/>
          <w:szCs w:val="24"/>
        </w:rPr>
        <w:t>.</w:t>
      </w:r>
      <w:r w:rsidRPr="001575E9">
        <w:rPr>
          <w:rFonts w:eastAsia="Calibri"/>
          <w:b/>
          <w:sz w:val="24"/>
          <w:szCs w:val="24"/>
        </w:rPr>
        <w:t xml:space="preserve"> </w:t>
      </w:r>
      <w:r w:rsidRPr="001575E9">
        <w:rPr>
          <w:b/>
          <w:sz w:val="24"/>
          <w:szCs w:val="24"/>
        </w:rPr>
        <w:t xml:space="preserve">Основы теории комплексного контроля в </w:t>
      </w:r>
      <w:r w:rsidR="00E4370D" w:rsidRPr="001575E9">
        <w:rPr>
          <w:b/>
          <w:sz w:val="24"/>
          <w:szCs w:val="24"/>
        </w:rPr>
        <w:t>ФКиС</w:t>
      </w:r>
    </w:p>
    <w:p w14:paraId="32813C78" w14:textId="77777777" w:rsidR="00F876DA" w:rsidRPr="001575E9" w:rsidRDefault="00B32A17" w:rsidP="003E4583">
      <w:pPr>
        <w:framePr w:hSpace="180" w:wrap="around" w:vAnchor="text" w:hAnchor="text" w:y="1"/>
        <w:suppressOverlap/>
        <w:jc w:val="center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Тема: Теоретические основы спортивной метрологии.</w:t>
      </w:r>
    </w:p>
    <w:p w14:paraId="22F9A34F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9"/>
        </w:numPr>
        <w:ind w:left="0"/>
        <w:suppressOverlap/>
        <w:rPr>
          <w:b/>
          <w:i/>
          <w:sz w:val="24"/>
          <w:szCs w:val="24"/>
        </w:rPr>
      </w:pPr>
      <w:r w:rsidRPr="001575E9">
        <w:rPr>
          <w:b/>
          <w:sz w:val="24"/>
          <w:szCs w:val="24"/>
        </w:rPr>
        <w:t xml:space="preserve">Спортивная метрология – это: </w:t>
      </w:r>
    </w:p>
    <w:p w14:paraId="5DFACDC3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Наука об измерениях, а так же методах и средствах, которые обеспечивают их точность и единство.</w:t>
      </w:r>
    </w:p>
    <w:p w14:paraId="79B4974A" w14:textId="77777777"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>2. Наука об измерениях в физической культуре и спорте.</w:t>
      </w:r>
    </w:p>
    <w:p w14:paraId="201CEFD7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Наука о сборе, обработке и анализе информации об исследуемых объектах.</w:t>
      </w:r>
    </w:p>
    <w:p w14:paraId="1129CB9F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Наука о законах механического движения в живых системах.</w:t>
      </w:r>
    </w:p>
    <w:p w14:paraId="0B75554D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2F5629D7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Что такое измерение ?</w:t>
      </w:r>
    </w:p>
    <w:p w14:paraId="178FDFCB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Это нахождение физической величины.</w:t>
      </w:r>
    </w:p>
    <w:p w14:paraId="05893B8D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Это познавательный процесс, заключающийся в сравнении опытным путем изучаемой величины с величиной, принятой за единицу сравнения.</w:t>
      </w:r>
    </w:p>
    <w:p w14:paraId="7CBE4AAA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Это процесс, содержание которого – получение информации о количественном значении интересующей нас физической величины.</w:t>
      </w:r>
    </w:p>
    <w:p w14:paraId="2B434FAC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Это нахождение соотношения физических величин, показывающее, как изменяется единица какой-либо физической величины по отношению к основным единицам измерения.</w:t>
      </w:r>
    </w:p>
    <w:p w14:paraId="50545353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4E0D68D3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В каком году была принята международная система единиц («СИ») на Международной генеральной конференции по мерам и весам?</w:t>
      </w:r>
    </w:p>
    <w:p w14:paraId="737B400A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1900</w:t>
      </w:r>
    </w:p>
    <w:p w14:paraId="5A54B438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1865</w:t>
      </w:r>
    </w:p>
    <w:p w14:paraId="7E92BA75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1960</w:t>
      </w:r>
    </w:p>
    <w:p w14:paraId="5E080CD8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1878</w:t>
      </w:r>
    </w:p>
    <w:p w14:paraId="75E19B7F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6B175FF4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Какие семь независимых друг от друга основных единиц  включает международная система единиц (СИ)? </w:t>
      </w:r>
    </w:p>
    <w:p w14:paraId="7AC9078D" w14:textId="77777777" w:rsidR="00F876DA" w:rsidRPr="001575E9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р, килограмм, секунда, ампер, кельвин, моль, кандела</w:t>
      </w:r>
    </w:p>
    <w:p w14:paraId="0D33AC6E" w14:textId="77777777" w:rsidR="00F876DA" w:rsidRPr="001575E9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р, килограмм, секунда, ньютон, ампер, кельвин, моль</w:t>
      </w:r>
    </w:p>
    <w:p w14:paraId="126AA359" w14:textId="77777777" w:rsidR="00F876DA" w:rsidRPr="001575E9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р, килограмм, литр, паскаль, герц, ньютон, ват</w:t>
      </w:r>
    </w:p>
    <w:p w14:paraId="20094754" w14:textId="77777777" w:rsidR="00F876DA" w:rsidRPr="001575E9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р, кельвин, ампер, литр, моль, паскаль, ньютон</w:t>
      </w:r>
    </w:p>
    <w:p w14:paraId="1F022B9F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31503EE4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Где проводилась  Международн</w:t>
      </w:r>
      <w:r w:rsidR="00E252A6" w:rsidRPr="001575E9">
        <w:rPr>
          <w:b/>
          <w:sz w:val="24"/>
          <w:szCs w:val="24"/>
        </w:rPr>
        <w:t>ая</w:t>
      </w:r>
      <w:r w:rsidRPr="001575E9">
        <w:rPr>
          <w:b/>
          <w:sz w:val="24"/>
          <w:szCs w:val="24"/>
        </w:rPr>
        <w:t xml:space="preserve"> генеральн</w:t>
      </w:r>
      <w:r w:rsidR="00E252A6" w:rsidRPr="001575E9">
        <w:rPr>
          <w:b/>
          <w:sz w:val="24"/>
          <w:szCs w:val="24"/>
        </w:rPr>
        <w:t>ая конференции по мерам и весам</w:t>
      </w:r>
      <w:r w:rsidRPr="001575E9">
        <w:rPr>
          <w:b/>
          <w:sz w:val="24"/>
          <w:szCs w:val="24"/>
        </w:rPr>
        <w:t>?</w:t>
      </w:r>
    </w:p>
    <w:p w14:paraId="6E897948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в Англии</w:t>
      </w:r>
    </w:p>
    <w:p w14:paraId="2AFEB1CC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в Швеции</w:t>
      </w:r>
    </w:p>
    <w:p w14:paraId="07F7B5A8" w14:textId="77777777" w:rsidR="00F876DA" w:rsidRPr="001575E9" w:rsidRDefault="00B32A17" w:rsidP="001B6336">
      <w:pPr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в Париже</w:t>
      </w:r>
    </w:p>
    <w:p w14:paraId="450099A4" w14:textId="77777777" w:rsidR="00E252A6" w:rsidRPr="001575E9" w:rsidRDefault="00E252A6" w:rsidP="001B6336">
      <w:pPr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в России</w:t>
      </w:r>
    </w:p>
    <w:p w14:paraId="4312F77A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lastRenderedPageBreak/>
        <w:t>Как называется прибор для измерения углов?</w:t>
      </w:r>
    </w:p>
    <w:p w14:paraId="49ACE76D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Гониометр.</w:t>
      </w:r>
    </w:p>
    <w:p w14:paraId="09370DDA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Динамометр.</w:t>
      </w:r>
    </w:p>
    <w:p w14:paraId="201B2217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Хронометр.</w:t>
      </w:r>
    </w:p>
    <w:p w14:paraId="4BF7812E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Спидограф.</w:t>
      </w:r>
    </w:p>
    <w:p w14:paraId="71239DB8" w14:textId="77777777"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7E669E24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ется прибор</w:t>
      </w:r>
      <w:r w:rsidR="00E252A6" w:rsidRPr="001575E9">
        <w:rPr>
          <w:b/>
          <w:sz w:val="24"/>
          <w:szCs w:val="24"/>
        </w:rPr>
        <w:t>,</w:t>
      </w:r>
      <w:r w:rsidRPr="001575E9">
        <w:rPr>
          <w:b/>
          <w:sz w:val="24"/>
          <w:szCs w:val="24"/>
        </w:rPr>
        <w:t xml:space="preserve"> с помощью которого измеряют силу?</w:t>
      </w:r>
    </w:p>
    <w:p w14:paraId="41CDC67C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1. Спидограф.</w:t>
      </w:r>
    </w:p>
    <w:p w14:paraId="0E44632F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2. Гониометр.</w:t>
      </w:r>
    </w:p>
    <w:p w14:paraId="709DB745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3. Динамометр.</w:t>
      </w:r>
    </w:p>
    <w:p w14:paraId="6D8CD0EB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4. Хронометр.</w:t>
      </w:r>
    </w:p>
    <w:p w14:paraId="4E37B524" w14:textId="77777777"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4A2D03F7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ются приборы – показатели времени?</w:t>
      </w:r>
    </w:p>
    <w:p w14:paraId="3BFDE50F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1. Гониометры.</w:t>
      </w:r>
    </w:p>
    <w:p w14:paraId="1649517C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2. Динамометры.</w:t>
      </w:r>
    </w:p>
    <w:p w14:paraId="15C7BE24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3. Спидографы.</w:t>
      </w:r>
    </w:p>
    <w:p w14:paraId="2AD6387B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4. Хронометры.</w:t>
      </w:r>
    </w:p>
    <w:p w14:paraId="77419282" w14:textId="77777777"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299E7E8A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ется прибор для измерения скорости передвижения спортсмена?</w:t>
      </w:r>
    </w:p>
    <w:p w14:paraId="40692A9B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Спидограф.</w:t>
      </w:r>
    </w:p>
    <w:p w14:paraId="1D94582C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Акселерометр.</w:t>
      </w:r>
    </w:p>
    <w:p w14:paraId="5F075DFC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Миограф.</w:t>
      </w:r>
    </w:p>
    <w:p w14:paraId="38AD69C2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Хронометр.</w:t>
      </w:r>
    </w:p>
    <w:p w14:paraId="6FBF0FD0" w14:textId="77777777"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0FCEA4B0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ется прибор для измерения ускорения?</w:t>
      </w:r>
    </w:p>
    <w:p w14:paraId="0590ACD0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Миограф.</w:t>
      </w:r>
    </w:p>
    <w:p w14:paraId="1A4255DF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Гониометр.</w:t>
      </w:r>
    </w:p>
    <w:p w14:paraId="7DE5093A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Акселерометр.</w:t>
      </w:r>
    </w:p>
    <w:p w14:paraId="569FDF45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Динамометр.</w:t>
      </w:r>
    </w:p>
    <w:p w14:paraId="4E4534CE" w14:textId="77777777"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50079B67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ется прибор для измерения напряжения мышц?</w:t>
      </w:r>
    </w:p>
    <w:p w14:paraId="4EE18CB8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Хронометр.</w:t>
      </w:r>
    </w:p>
    <w:p w14:paraId="3DE04191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Акселерометр.</w:t>
      </w:r>
    </w:p>
    <w:p w14:paraId="5F401F88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Спидограф.</w:t>
      </w:r>
    </w:p>
    <w:p w14:paraId="3A0685AA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Миограф.</w:t>
      </w:r>
    </w:p>
    <w:p w14:paraId="27429BC2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415E2284" w14:textId="77777777" w:rsidR="00F876DA" w:rsidRPr="001575E9" w:rsidRDefault="00B32A17" w:rsidP="003E4583">
      <w:pPr>
        <w:framePr w:hSpace="180" w:wrap="around" w:vAnchor="text" w:hAnchor="text" w:y="1"/>
        <w:tabs>
          <w:tab w:val="left" w:pos="-54"/>
          <w:tab w:val="left" w:pos="1055"/>
        </w:tabs>
        <w:suppressOverlap/>
        <w:jc w:val="center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Тема: Основы теории измерений</w:t>
      </w:r>
    </w:p>
    <w:p w14:paraId="535EEEE7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</w:p>
    <w:p w14:paraId="7C0002A9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Результат измерения неизбежно содержит погрешность, величина которой тем меньше, чем точнее:</w:t>
      </w:r>
    </w:p>
    <w:p w14:paraId="2772F911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од измерения,</w:t>
      </w:r>
    </w:p>
    <w:p w14:paraId="00C9DBC5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измерительный прибор, </w:t>
      </w:r>
    </w:p>
    <w:p w14:paraId="5B00B8D5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метод измерения и измерительный прибор, </w:t>
      </w:r>
    </w:p>
    <w:p w14:paraId="45BF99EC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одика подготовки к измерению</w:t>
      </w:r>
    </w:p>
    <w:p w14:paraId="6280D02B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02BEEEDF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 Погрешностью называют:</w:t>
      </w:r>
    </w:p>
    <w:p w14:paraId="71DE8E0A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Отклонение результата измерений от истинного значения измеряемой величины.</w:t>
      </w:r>
    </w:p>
    <w:p w14:paraId="01FC1C36" w14:textId="77777777"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>2.Отклонение результата измерений от истинного значения шкалы прибора.</w:t>
      </w:r>
    </w:p>
    <w:p w14:paraId="3FD2F080" w14:textId="77777777"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>3.Отклонение результата измерений от измеряемой величины.</w:t>
      </w:r>
    </w:p>
    <w:p w14:paraId="1A6130C7" w14:textId="77777777"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 xml:space="preserve">4. Отклонение результата измерений от истинного значения измеряемой величины, </w:t>
      </w:r>
      <w:r w:rsidRPr="001575E9">
        <w:rPr>
          <w:bCs/>
          <w:sz w:val="24"/>
          <w:szCs w:val="24"/>
        </w:rPr>
        <w:t>величина которой не изменяется от измерения к измерению.</w:t>
      </w:r>
    </w:p>
    <w:p w14:paraId="1D98F758" w14:textId="77777777" w:rsidR="00F876DA" w:rsidRPr="001575E9" w:rsidRDefault="00F876DA">
      <w:pPr>
        <w:tabs>
          <w:tab w:val="left" w:pos="-54"/>
          <w:tab w:val="left" w:pos="1055"/>
        </w:tabs>
        <w:rPr>
          <w:sz w:val="24"/>
          <w:szCs w:val="24"/>
        </w:rPr>
      </w:pPr>
    </w:p>
    <w:p w14:paraId="1055B587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lastRenderedPageBreak/>
        <w:t xml:space="preserve"> Перечислите виды погрешностей:</w:t>
      </w:r>
    </w:p>
    <w:p w14:paraId="4321A541" w14:textId="77777777" w:rsidR="00F876DA" w:rsidRPr="001575E9" w:rsidRDefault="00E252A6" w:rsidP="001B6336">
      <w:pPr>
        <w:framePr w:hSpace="180" w:wrap="around" w:vAnchor="text" w:hAnchor="text" w:y="1"/>
        <w:numPr>
          <w:ilvl w:val="0"/>
          <w:numId w:val="10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А</w:t>
      </w:r>
      <w:r w:rsidR="00B32A17" w:rsidRPr="001575E9">
        <w:rPr>
          <w:sz w:val="24"/>
          <w:szCs w:val="24"/>
        </w:rPr>
        <w:t>бсолютная погрешность, с</w:t>
      </w:r>
      <w:r w:rsidRPr="001575E9">
        <w:rPr>
          <w:sz w:val="24"/>
          <w:szCs w:val="24"/>
        </w:rPr>
        <w:t>лучайная</w:t>
      </w:r>
      <w:r w:rsidR="00B32A17" w:rsidRPr="001575E9">
        <w:rPr>
          <w:sz w:val="24"/>
          <w:szCs w:val="24"/>
        </w:rPr>
        <w:t xml:space="preserve"> погрешность; </w:t>
      </w:r>
    </w:p>
    <w:p w14:paraId="7CCD84B4" w14:textId="77777777" w:rsidR="00F876DA" w:rsidRPr="001575E9" w:rsidRDefault="00E252A6" w:rsidP="001B6336">
      <w:pPr>
        <w:framePr w:hSpace="180" w:wrap="around" w:vAnchor="text" w:hAnchor="text" w:y="1"/>
        <w:numPr>
          <w:ilvl w:val="0"/>
          <w:numId w:val="10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С</w:t>
      </w:r>
      <w:r w:rsidR="00B32A17" w:rsidRPr="001575E9">
        <w:rPr>
          <w:sz w:val="24"/>
          <w:szCs w:val="24"/>
        </w:rPr>
        <w:t>истематическая погрешность, относительная погрешность;</w:t>
      </w:r>
    </w:p>
    <w:p w14:paraId="7368E247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Действительная относительная погрешность, приведенная относительная погрешность;</w:t>
      </w:r>
    </w:p>
    <w:p w14:paraId="19BDA56C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Абсолютная погрешность, относительная погрешность, систематическая и случайная.</w:t>
      </w:r>
    </w:p>
    <w:p w14:paraId="1B7FDBCE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132030D3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 Что называется калибровкой?</w:t>
      </w:r>
    </w:p>
    <w:p w14:paraId="54FDD0F7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Превращение систематической погрешности в случайную.</w:t>
      </w:r>
    </w:p>
    <w:p w14:paraId="2846640E" w14:textId="77777777"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>2. Определение погрешностей и величины поправок показаний измерительных приборов.</w:t>
      </w:r>
    </w:p>
    <w:p w14:paraId="2F793C23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Проверка показаний измерительных приборов путем сравнения их с показаниями эталонов во всем диапазоне возможных значений измеряемой величины.</w:t>
      </w:r>
    </w:p>
    <w:p w14:paraId="5904D664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Определение погрешностей показаний измерительных приборов.</w:t>
      </w:r>
    </w:p>
    <w:p w14:paraId="29A1A5B4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395EA908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7F876C0C" w14:textId="77777777" w:rsidR="00F876DA" w:rsidRPr="001575E9" w:rsidRDefault="00B32A17">
      <w:pPr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Дорисуйте схему измерительной системы, соединив её элементы стрелками.</w:t>
      </w:r>
    </w:p>
    <w:p w14:paraId="094907E4" w14:textId="77777777" w:rsidR="00F876DA" w:rsidRPr="001575E9" w:rsidRDefault="00F876DA">
      <w:pPr>
        <w:rPr>
          <w:sz w:val="24"/>
          <w:szCs w:val="24"/>
        </w:rPr>
      </w:pPr>
    </w:p>
    <w:p w14:paraId="51C06F4C" w14:textId="77777777" w:rsidR="00F876DA" w:rsidRPr="001575E9" w:rsidRDefault="00B32A17">
      <w:pPr>
        <w:rPr>
          <w:sz w:val="24"/>
          <w:szCs w:val="24"/>
        </w:rPr>
      </w:pPr>
      <w:r w:rsidRPr="001575E9">
        <w:rPr>
          <w:noProof/>
          <w:sz w:val="24"/>
          <w:szCs w:val="24"/>
        </w:rPr>
        <w:drawing>
          <wp:inline distT="0" distB="0" distL="0" distR="0" wp14:anchorId="3D45615C" wp14:editId="29B4CDE8">
            <wp:extent cx="4089400" cy="1924050"/>
            <wp:effectExtent l="0" t="0" r="6350" b="0"/>
            <wp:docPr id="1" name="Рисунок 1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7A9CA9" w14:textId="77777777" w:rsidR="00E252A6" w:rsidRPr="001575E9" w:rsidRDefault="00E252A6">
      <w:pPr>
        <w:rPr>
          <w:sz w:val="24"/>
          <w:szCs w:val="24"/>
        </w:rPr>
      </w:pPr>
    </w:p>
    <w:p w14:paraId="20D8E85F" w14:textId="77777777" w:rsidR="00F876DA" w:rsidRPr="001575E9" w:rsidRDefault="00B32A17">
      <w:pPr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Перечислите основные виды телеметрии применяемые в физическом воспитании и спорте. </w:t>
      </w:r>
    </w:p>
    <w:p w14:paraId="3C574A58" w14:textId="77777777" w:rsidR="00F876DA" w:rsidRPr="001575E9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Фототелеметрия, проводная телеметрия.</w:t>
      </w:r>
    </w:p>
    <w:p w14:paraId="7BCBF6E5" w14:textId="77777777" w:rsidR="00F876DA" w:rsidRPr="001575E9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Акустическая телеметрия, проводная телеметрия, фототелеметрия.</w:t>
      </w:r>
    </w:p>
    <w:p w14:paraId="5ACBA2BB" w14:textId="77777777" w:rsidR="00F876DA" w:rsidRPr="001575E9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Радиотелеметрия, фототелеметрия.</w:t>
      </w:r>
    </w:p>
    <w:p w14:paraId="512EBD5E" w14:textId="77777777" w:rsidR="00F876DA" w:rsidRPr="001575E9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Фототелеметрия, акустическая телеметрия, проводная телеметрия, радиотелеметрия.</w:t>
      </w:r>
    </w:p>
    <w:p w14:paraId="0923AC66" w14:textId="77777777" w:rsidR="003E4583" w:rsidRPr="001575E9" w:rsidRDefault="003E4583">
      <w:pPr>
        <w:rPr>
          <w:b/>
          <w:sz w:val="24"/>
          <w:szCs w:val="24"/>
        </w:rPr>
      </w:pPr>
    </w:p>
    <w:p w14:paraId="38997216" w14:textId="77777777" w:rsidR="003E4583" w:rsidRPr="001575E9" w:rsidRDefault="003E4583">
      <w:pPr>
        <w:rPr>
          <w:b/>
          <w:sz w:val="24"/>
          <w:szCs w:val="24"/>
        </w:rPr>
      </w:pPr>
    </w:p>
    <w:p w14:paraId="71BA9633" w14:textId="77777777" w:rsidR="003E4583" w:rsidRPr="001575E9" w:rsidRDefault="003E4583">
      <w:pPr>
        <w:rPr>
          <w:b/>
          <w:sz w:val="24"/>
          <w:szCs w:val="24"/>
        </w:rPr>
      </w:pPr>
    </w:p>
    <w:p w14:paraId="1E21050F" w14:textId="77777777" w:rsidR="003E4583" w:rsidRPr="001575E9" w:rsidRDefault="003E4583">
      <w:pPr>
        <w:rPr>
          <w:b/>
          <w:sz w:val="24"/>
          <w:szCs w:val="24"/>
        </w:rPr>
      </w:pPr>
    </w:p>
    <w:p w14:paraId="73CBE4E4" w14:textId="77777777" w:rsidR="003E4583" w:rsidRPr="001575E9" w:rsidRDefault="003E4583">
      <w:pPr>
        <w:rPr>
          <w:b/>
          <w:sz w:val="24"/>
          <w:szCs w:val="24"/>
        </w:rPr>
      </w:pPr>
    </w:p>
    <w:p w14:paraId="7018F3DD" w14:textId="77777777" w:rsidR="003E4583" w:rsidRPr="001575E9" w:rsidRDefault="003E4583">
      <w:pPr>
        <w:rPr>
          <w:b/>
          <w:sz w:val="24"/>
          <w:szCs w:val="24"/>
        </w:rPr>
      </w:pPr>
    </w:p>
    <w:p w14:paraId="08505B00" w14:textId="77777777" w:rsidR="003E4583" w:rsidRPr="001575E9" w:rsidRDefault="003E4583">
      <w:pPr>
        <w:rPr>
          <w:b/>
          <w:sz w:val="24"/>
          <w:szCs w:val="24"/>
        </w:rPr>
      </w:pPr>
    </w:p>
    <w:p w14:paraId="0DBFD044" w14:textId="77777777" w:rsidR="003E4583" w:rsidRPr="001575E9" w:rsidRDefault="003E4583">
      <w:pPr>
        <w:rPr>
          <w:b/>
          <w:sz w:val="24"/>
          <w:szCs w:val="24"/>
        </w:rPr>
      </w:pPr>
    </w:p>
    <w:p w14:paraId="12A57C33" w14:textId="77777777" w:rsidR="003E4583" w:rsidRPr="001575E9" w:rsidRDefault="003E4583">
      <w:pPr>
        <w:rPr>
          <w:b/>
          <w:sz w:val="24"/>
          <w:szCs w:val="24"/>
        </w:rPr>
      </w:pPr>
    </w:p>
    <w:p w14:paraId="719A6C8B" w14:textId="77777777" w:rsidR="003E4583" w:rsidRPr="001575E9" w:rsidRDefault="003E4583">
      <w:pPr>
        <w:rPr>
          <w:b/>
          <w:sz w:val="24"/>
          <w:szCs w:val="24"/>
        </w:rPr>
      </w:pPr>
    </w:p>
    <w:p w14:paraId="4C42FD4B" w14:textId="77777777" w:rsidR="003E4583" w:rsidRPr="001575E9" w:rsidRDefault="003E4583">
      <w:pPr>
        <w:rPr>
          <w:b/>
          <w:sz w:val="24"/>
          <w:szCs w:val="24"/>
        </w:rPr>
      </w:pPr>
    </w:p>
    <w:p w14:paraId="40FBF632" w14:textId="77777777" w:rsidR="003E4583" w:rsidRPr="001575E9" w:rsidRDefault="003E4583">
      <w:pPr>
        <w:rPr>
          <w:b/>
          <w:sz w:val="24"/>
          <w:szCs w:val="24"/>
        </w:rPr>
      </w:pPr>
    </w:p>
    <w:p w14:paraId="1D20AEBD" w14:textId="77777777" w:rsidR="003E4583" w:rsidRPr="001575E9" w:rsidRDefault="003E4583">
      <w:pPr>
        <w:rPr>
          <w:b/>
          <w:sz w:val="24"/>
          <w:szCs w:val="24"/>
        </w:rPr>
      </w:pPr>
    </w:p>
    <w:p w14:paraId="09DC4295" w14:textId="77777777" w:rsidR="003E4583" w:rsidRPr="001575E9" w:rsidRDefault="003E4583">
      <w:pPr>
        <w:rPr>
          <w:b/>
          <w:sz w:val="24"/>
          <w:szCs w:val="24"/>
        </w:rPr>
      </w:pPr>
    </w:p>
    <w:p w14:paraId="61F31143" w14:textId="77777777" w:rsidR="00E252A6" w:rsidRPr="001575E9" w:rsidRDefault="00E252A6" w:rsidP="003E4583">
      <w:pPr>
        <w:jc w:val="center"/>
        <w:rPr>
          <w:b/>
          <w:sz w:val="24"/>
          <w:szCs w:val="24"/>
        </w:rPr>
        <w:sectPr w:rsidR="00E252A6" w:rsidRPr="001575E9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44EA2DF4" w14:textId="77777777" w:rsidR="00F876DA" w:rsidRPr="001575E9" w:rsidRDefault="00B32A17" w:rsidP="003E4583">
      <w:pPr>
        <w:jc w:val="center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lastRenderedPageBreak/>
        <w:t>Тема: Основы теории тестов.</w:t>
      </w:r>
    </w:p>
    <w:p w14:paraId="66F1B1B8" w14:textId="77777777" w:rsidR="00F876DA" w:rsidRPr="001575E9" w:rsidRDefault="00F876DA">
      <w:pPr>
        <w:rPr>
          <w:b/>
          <w:sz w:val="24"/>
          <w:szCs w:val="24"/>
        </w:rPr>
      </w:pPr>
    </w:p>
    <w:p w14:paraId="613BD601" w14:textId="77777777"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Что называется тестом в спортивной метрологии?</w:t>
      </w:r>
    </w:p>
    <w:p w14:paraId="4F8DCF5C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Это прямое измерение свойств (психофизиологических, физических и т.д.) спортсмена.</w:t>
      </w:r>
    </w:p>
    <w:p w14:paraId="0E58E4F3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Это косвенное измерение свойств (психофизиологических, физических и т.д.) спортсмена, которые имеют числовое выражение.</w:t>
      </w:r>
    </w:p>
    <w:p w14:paraId="035400AB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Это измерение или испытание, проводимое с целью определения состояния или способностей спортсмена.</w:t>
      </w:r>
    </w:p>
    <w:p w14:paraId="48AA510D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Это испытание спортсменов, используемое для оценки их физической подготовленности.</w:t>
      </w:r>
    </w:p>
    <w:p w14:paraId="48F42AA7" w14:textId="77777777" w:rsidR="00F876DA" w:rsidRPr="001575E9" w:rsidRDefault="00E252A6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 xml:space="preserve">Какие требования предъявляются к тесту? </w:t>
      </w:r>
    </w:p>
    <w:p w14:paraId="5A152BB9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Тест должен точно измерять то, свойство (качество, способность, характеристику и т.п.), для оценки которого используется.</w:t>
      </w:r>
    </w:p>
    <w:p w14:paraId="793B36FD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Тест должен  удовлетворять требованиям стабильности, согласованности, эквивалентности.</w:t>
      </w:r>
    </w:p>
    <w:p w14:paraId="6FB97F7E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3. Тест должен удовлетворять требованиям надежности и информативности. </w:t>
      </w:r>
    </w:p>
    <w:p w14:paraId="3A5D0115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Тест должен независимо от срока давности проведения тестирования и от пользователя гарантировать один и тот же результат.</w:t>
      </w:r>
    </w:p>
    <w:p w14:paraId="1CFF434B" w14:textId="77777777" w:rsidR="00E252A6" w:rsidRPr="001575E9" w:rsidRDefault="00E252A6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07C564B9" w14:textId="77777777"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ие тесты называются аутентичными?</w:t>
      </w:r>
    </w:p>
    <w:p w14:paraId="3AB5C3D5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2"/>
        </w:numPr>
        <w:tabs>
          <w:tab w:val="clear" w:pos="720"/>
          <w:tab w:val="num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Тесты, удовлетворяющие  требованиям надежности и информативности.</w:t>
      </w:r>
    </w:p>
    <w:p w14:paraId="6A2685D0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2"/>
        </w:numPr>
        <w:tabs>
          <w:tab w:val="clear" w:pos="720"/>
          <w:tab w:val="num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Тесты, удовлетворяющие требованиям стабильности, согласованности, эквивалентности.</w:t>
      </w:r>
    </w:p>
    <w:p w14:paraId="62E868AF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3. Тесты, которые независимо от срока давности проведения тестирования и от пользователя дают гарантию одного и того же результата.</w:t>
      </w:r>
    </w:p>
    <w:p w14:paraId="0904DF8A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4. Тесты, которые способны точно измерять то, свойство (качество, способность, характеристику и т.п.), для оценки которого используются.</w:t>
      </w:r>
    </w:p>
    <w:p w14:paraId="1B005C12" w14:textId="77777777" w:rsidR="00F876DA" w:rsidRPr="001575E9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77D8D515" w14:textId="77777777"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называется надежностью теста? </w:t>
      </w:r>
    </w:p>
    <w:p w14:paraId="54738FD2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Называется независимость результатов тестирования от личных качеств лица, проводящего или оценивающего тест.</w:t>
      </w:r>
    </w:p>
    <w:p w14:paraId="70615B9B" w14:textId="77777777"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 xml:space="preserve">2. Называется степень совпадения результатов при повторном тестировании одних и тех же людей (или других объектов) в одинаковых условиях. </w:t>
      </w:r>
    </w:p>
    <w:p w14:paraId="62042DDC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Способность теста показывать практически один и тот же результат при использовании нескольких тестовых заданий.</w:t>
      </w:r>
    </w:p>
    <w:p w14:paraId="55604822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Это степень точности, с какой он измеряет свойство (качество, способность, характеристику и т.п.), для оценки которого используется.</w:t>
      </w:r>
    </w:p>
    <w:p w14:paraId="69BC19D0" w14:textId="77777777" w:rsidR="00F876DA" w:rsidRPr="001575E9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70373C1E" w14:textId="77777777"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Перечислить причины, вызывающие вариацию результатов при повторном тестировании.</w:t>
      </w:r>
    </w:p>
    <w:p w14:paraId="120A38E5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Неконтролируемые изменения внешних условий и аппаратуры.</w:t>
      </w:r>
    </w:p>
    <w:p w14:paraId="2D35758B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2.  Несовершенство теста. Неконтролируемые изменения внешних условий и аппаратуры.</w:t>
      </w:r>
    </w:p>
    <w:p w14:paraId="76EB32DB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lastRenderedPageBreak/>
        <w:t>3.  Изменение состояния человека, проводящего или оценивающего тест.</w:t>
      </w:r>
      <w:r w:rsidRPr="001575E9">
        <w:rPr>
          <w:sz w:val="24"/>
          <w:szCs w:val="24"/>
        </w:rPr>
        <w:br/>
        <w:t xml:space="preserve">4. Изменение состояния исследуемых. Неконтролируемые изменения внешних условий и аппаратуры. Изменение состояния человека, проводящего или оценивающего тест. Несовершенство теста. </w:t>
      </w:r>
    </w:p>
    <w:p w14:paraId="380AE1D6" w14:textId="77777777" w:rsidR="00F876DA" w:rsidRPr="001575E9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1486A656" w14:textId="77777777"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Что такое гомогенный комплекс тестов? </w:t>
      </w:r>
    </w:p>
    <w:p w14:paraId="0CA7F1AF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Это комплекс, удовлетворяющий требованиям добротности.</w:t>
      </w:r>
    </w:p>
    <w:p w14:paraId="21EF8225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Это комплекс, который измеряет одно какое-то свойство моторики человека (например, комплекс, состоящий из прыжков с места в длину, вверх и тройного прыжка оценивает уровень развития скоростно-силовых качеств).</w:t>
      </w:r>
    </w:p>
    <w:p w14:paraId="7C60886D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Это комплекс, который измеряет разные свойства, (например, комплекс, состоящий из становой динамометрии, прыжка вверх по Абалакову, бега на 100 м).</w:t>
      </w:r>
    </w:p>
    <w:p w14:paraId="1E5EA646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4.  Это комплекс, информативности и надежности, которого определяется с помощью корреляционного анализа </w:t>
      </w:r>
    </w:p>
    <w:p w14:paraId="301D9BD4" w14:textId="77777777" w:rsidR="00F876DA" w:rsidRPr="001575E9" w:rsidRDefault="004162E6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>Что такое гетерогенный комплекс тестов?</w:t>
      </w:r>
    </w:p>
    <w:p w14:paraId="7AEFEA08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Это способность тестов показывать один и тот же результат при их повторении через определенное время в одинаковых условиях.</w:t>
      </w:r>
    </w:p>
    <w:p w14:paraId="60F222D3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2. Это комплекс, который измеряет одно какое-то свойство моторики человека (например, комплекс, состоящий из прыжков с места в длину, вверх и тройного прыжка оценивает уровень развития скоростно-силовых качеств).</w:t>
      </w:r>
    </w:p>
    <w:p w14:paraId="442EE479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 Это тесты, показывающие практически один и тот же результат при использовании нескольких тестовых заданий.</w:t>
      </w:r>
    </w:p>
    <w:p w14:paraId="55FFDE68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4. Это комплекс, который измеряет разные свойства, (например, комплекс, состоящий из становой динамометрии, прыжка вверх по Абалакову, бега на 100 м).</w:t>
      </w:r>
    </w:p>
    <w:p w14:paraId="54041D90" w14:textId="77777777" w:rsidR="00F876DA" w:rsidRPr="001575E9" w:rsidRDefault="004162E6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 xml:space="preserve">Каким образом может быть повышена надежность тестов? </w:t>
      </w:r>
    </w:p>
    <w:p w14:paraId="3CEEF8BA" w14:textId="77777777"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 xml:space="preserve">1. Путем более строгой стандартизации тестирования. </w:t>
      </w:r>
    </w:p>
    <w:p w14:paraId="36C8C220" w14:textId="77777777"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 xml:space="preserve">2. Путем увеличения числа попыток; увеличения числа оценщиков (судей, экспериментов) и повышения согласованности их мнений; </w:t>
      </w:r>
    </w:p>
    <w:p w14:paraId="4ECC1533" w14:textId="77777777"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 xml:space="preserve">3. Путем увеличения числа эквивалентных тестов и лучшей мотивацией исследуемых. </w:t>
      </w:r>
    </w:p>
    <w:p w14:paraId="06561BA0" w14:textId="77777777"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>4. Надежность тестов может быть повышена до определенной степени всеми выше перечисленными путями.</w:t>
      </w:r>
    </w:p>
    <w:p w14:paraId="306E714A" w14:textId="77777777" w:rsidR="00F876DA" w:rsidRPr="001575E9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17FCE526" w14:textId="77777777"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Что называется информативностью теста?</w:t>
      </w:r>
    </w:p>
    <w:p w14:paraId="5BEF9E4C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Это степень точности, с какой тест измеряет свойство (качество, способность, характеристику и т.п.), для оценки которого используется.</w:t>
      </w:r>
    </w:p>
    <w:p w14:paraId="1298ABFE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Это способность теста давать информацию об исследуемом объекте.</w:t>
      </w:r>
    </w:p>
    <w:p w14:paraId="060AF5B6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Это способность теста определять состояние спортсмена в момент обследования.</w:t>
      </w:r>
    </w:p>
    <w:p w14:paraId="6D80F0B3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Это степень совпадения результатов при повторном тестировании одних и тех же людей (или других объектов) в одинаковых условиях. </w:t>
      </w:r>
    </w:p>
    <w:p w14:paraId="069EFBF7" w14:textId="77777777" w:rsidR="00F876DA" w:rsidRPr="001575E9" w:rsidRDefault="00F876DA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</w:p>
    <w:p w14:paraId="1C34ECCD" w14:textId="77777777"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ой тест считается добротным?</w:t>
      </w:r>
    </w:p>
    <w:p w14:paraId="356D458C" w14:textId="77777777"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Если тест стабилен, согласован и эквивалентен, то он считается добротным.</w:t>
      </w:r>
    </w:p>
    <w:p w14:paraId="3C11D3DE" w14:textId="77777777"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Если тест информативен, то он считается добротным.</w:t>
      </w:r>
    </w:p>
    <w:p w14:paraId="12F9B47B" w14:textId="77777777"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Если тест информативен и надёжен, то он считается добротным.</w:t>
      </w:r>
    </w:p>
    <w:p w14:paraId="108D9B71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4. Если тест имеет диагностическую и прогностическую информативность.</w:t>
      </w:r>
    </w:p>
    <w:p w14:paraId="2390FFD7" w14:textId="77777777" w:rsidR="003E4583" w:rsidRPr="001575E9" w:rsidRDefault="003E4583">
      <w:pPr>
        <w:rPr>
          <w:sz w:val="24"/>
          <w:szCs w:val="24"/>
        </w:rPr>
      </w:pPr>
    </w:p>
    <w:p w14:paraId="0CB3A104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тестом </w:t>
      </w:r>
      <w:r w:rsidRPr="001575E9">
        <w:rPr>
          <w:b/>
          <w:bCs/>
          <w:sz w:val="24"/>
          <w:szCs w:val="24"/>
        </w:rPr>
        <w:t>бег на короткие дистанции (30-60м) с высокого старта?</w:t>
      </w:r>
    </w:p>
    <w:p w14:paraId="6234DBFC" w14:textId="77777777" w:rsidR="00F876DA" w:rsidRPr="001575E9" w:rsidRDefault="00B32A17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ыносливость</w:t>
      </w:r>
    </w:p>
    <w:p w14:paraId="20E841F8" w14:textId="77777777" w:rsidR="00F876DA" w:rsidRPr="001575E9" w:rsidRDefault="002B7603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Гибкость</w:t>
      </w:r>
    </w:p>
    <w:p w14:paraId="09377E65" w14:textId="77777777" w:rsidR="00F876DA" w:rsidRPr="001575E9" w:rsidRDefault="00B32A17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Быстрота</w:t>
      </w:r>
    </w:p>
    <w:p w14:paraId="30F89E1E" w14:textId="77777777" w:rsidR="00F876DA" w:rsidRPr="001575E9" w:rsidRDefault="00B32A17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4CD6ABEE" w14:textId="77777777" w:rsidR="00F876DA" w:rsidRPr="001575E9" w:rsidRDefault="00F876DA">
      <w:pPr>
        <w:rPr>
          <w:bCs/>
          <w:sz w:val="24"/>
          <w:szCs w:val="24"/>
        </w:rPr>
      </w:pPr>
    </w:p>
    <w:p w14:paraId="628EAACA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тестом </w:t>
      </w:r>
      <w:r w:rsidRPr="001575E9">
        <w:rPr>
          <w:b/>
          <w:bCs/>
          <w:sz w:val="24"/>
          <w:szCs w:val="24"/>
        </w:rPr>
        <w:t>бег на длинные дистанции?</w:t>
      </w:r>
    </w:p>
    <w:p w14:paraId="163B05B7" w14:textId="77777777" w:rsidR="00F876DA" w:rsidRPr="001575E9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7156FA65" w14:textId="77777777" w:rsidR="00F876DA" w:rsidRPr="001575E9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ыносливость</w:t>
      </w:r>
    </w:p>
    <w:p w14:paraId="30D0E862" w14:textId="77777777" w:rsidR="00F876DA" w:rsidRPr="001575E9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14:paraId="596FBC76" w14:textId="77777777" w:rsidR="00F876DA" w:rsidRPr="001575E9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осстановление</w:t>
      </w:r>
    </w:p>
    <w:p w14:paraId="2E9DD1EF" w14:textId="77777777" w:rsidR="00F876DA" w:rsidRPr="001575E9" w:rsidRDefault="00F876DA">
      <w:pPr>
        <w:rPr>
          <w:bCs/>
          <w:sz w:val="24"/>
          <w:szCs w:val="24"/>
        </w:rPr>
      </w:pPr>
    </w:p>
    <w:p w14:paraId="778B9A35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>Что измеряется тестом</w:t>
      </w:r>
      <w:r w:rsidRPr="001575E9">
        <w:rPr>
          <w:b/>
          <w:bCs/>
          <w:sz w:val="24"/>
          <w:szCs w:val="24"/>
        </w:rPr>
        <w:t xml:space="preserve"> челночный бег с указанием прямых участков и количества поворотов?</w:t>
      </w:r>
    </w:p>
    <w:p w14:paraId="41A7E208" w14:textId="77777777" w:rsidR="00F876DA" w:rsidRPr="001575E9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Гибкость</w:t>
      </w:r>
    </w:p>
    <w:p w14:paraId="609733A2" w14:textId="77777777" w:rsidR="00F876DA" w:rsidRPr="001575E9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 xml:space="preserve">Сила </w:t>
      </w:r>
    </w:p>
    <w:p w14:paraId="23A4A8D1" w14:textId="77777777" w:rsidR="00F876DA" w:rsidRPr="001575E9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Быстрота</w:t>
      </w:r>
    </w:p>
    <w:p w14:paraId="7EED2107" w14:textId="77777777" w:rsidR="00F876DA" w:rsidRPr="001575E9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6A191834" w14:textId="77777777" w:rsidR="00F876DA" w:rsidRPr="001575E9" w:rsidRDefault="00F876DA">
      <w:pPr>
        <w:rPr>
          <w:bCs/>
          <w:sz w:val="24"/>
          <w:szCs w:val="24"/>
        </w:rPr>
      </w:pPr>
    </w:p>
    <w:p w14:paraId="5FC27D19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>Что измеряется тестом</w:t>
      </w:r>
      <w:r w:rsidRPr="001575E9">
        <w:rPr>
          <w:b/>
          <w:bCs/>
          <w:sz w:val="24"/>
          <w:szCs w:val="24"/>
        </w:rPr>
        <w:t xml:space="preserve"> подъем туловища из положения сидя или лежа?</w:t>
      </w:r>
    </w:p>
    <w:p w14:paraId="43460BBD" w14:textId="77777777" w:rsidR="00F876DA" w:rsidRPr="001575E9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осстановление</w:t>
      </w:r>
    </w:p>
    <w:p w14:paraId="713D1B76" w14:textId="77777777" w:rsidR="00F876DA" w:rsidRPr="001575E9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Физическая работоспособность</w:t>
      </w:r>
    </w:p>
    <w:p w14:paraId="50537AD9" w14:textId="77777777" w:rsidR="00F876DA" w:rsidRPr="001575E9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ила</w:t>
      </w:r>
    </w:p>
    <w:p w14:paraId="2D9CAFC6" w14:textId="77777777" w:rsidR="00F876DA" w:rsidRPr="001575E9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6F1009B5" w14:textId="77777777" w:rsidR="00F876DA" w:rsidRPr="001575E9" w:rsidRDefault="00F876DA">
      <w:pPr>
        <w:rPr>
          <w:bCs/>
          <w:sz w:val="24"/>
          <w:szCs w:val="24"/>
        </w:rPr>
      </w:pPr>
    </w:p>
    <w:p w14:paraId="5551493B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тестом </w:t>
      </w:r>
      <w:r w:rsidRPr="001575E9">
        <w:rPr>
          <w:b/>
          <w:bCs/>
          <w:sz w:val="24"/>
          <w:szCs w:val="24"/>
        </w:rPr>
        <w:t>наклон вперед из положения сидя или стоя на скамейке и др.?</w:t>
      </w:r>
    </w:p>
    <w:p w14:paraId="2A734C9A" w14:textId="77777777" w:rsidR="00F876DA" w:rsidRPr="001575E9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Физическая работоспособность</w:t>
      </w:r>
    </w:p>
    <w:p w14:paraId="244E8690" w14:textId="77777777" w:rsidR="00F876DA" w:rsidRPr="001575E9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Гибкость</w:t>
      </w:r>
    </w:p>
    <w:p w14:paraId="738D1B40" w14:textId="77777777" w:rsidR="00F876DA" w:rsidRPr="001575E9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осстановление</w:t>
      </w:r>
    </w:p>
    <w:p w14:paraId="075B5765" w14:textId="77777777" w:rsidR="00F876DA" w:rsidRPr="001575E9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14:paraId="56347BF5" w14:textId="77777777" w:rsidR="00F876DA" w:rsidRPr="001575E9" w:rsidRDefault="00F876DA">
      <w:pPr>
        <w:rPr>
          <w:bCs/>
          <w:sz w:val="24"/>
          <w:szCs w:val="24"/>
        </w:rPr>
      </w:pPr>
    </w:p>
    <w:p w14:paraId="36843DAC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тестом </w:t>
      </w:r>
      <w:r w:rsidRPr="001575E9">
        <w:rPr>
          <w:b/>
          <w:bCs/>
          <w:sz w:val="24"/>
          <w:szCs w:val="24"/>
        </w:rPr>
        <w:t>прыжок в длину с места или с разбега?</w:t>
      </w:r>
    </w:p>
    <w:p w14:paraId="0A3EB6E5" w14:textId="77777777" w:rsidR="00F876DA" w:rsidRPr="001575E9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Быстрота</w:t>
      </w:r>
    </w:p>
    <w:p w14:paraId="22FB26A4" w14:textId="77777777" w:rsidR="00F876DA" w:rsidRPr="001575E9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180624F1" w14:textId="77777777" w:rsidR="00F876DA" w:rsidRPr="001575E9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14:paraId="3EC3F057" w14:textId="77777777" w:rsidR="00F876DA" w:rsidRPr="001575E9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ила</w:t>
      </w:r>
    </w:p>
    <w:p w14:paraId="7DE81BAF" w14:textId="77777777" w:rsidR="00F876DA" w:rsidRPr="001575E9" w:rsidRDefault="00F876DA">
      <w:pPr>
        <w:rPr>
          <w:bCs/>
          <w:sz w:val="24"/>
          <w:szCs w:val="24"/>
        </w:rPr>
      </w:pPr>
    </w:p>
    <w:p w14:paraId="4C7AFFDC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</w:t>
      </w:r>
      <w:r w:rsidRPr="001575E9">
        <w:rPr>
          <w:b/>
          <w:bCs/>
          <w:sz w:val="24"/>
          <w:szCs w:val="24"/>
        </w:rPr>
        <w:t>Гарвардским степ-тестом?</w:t>
      </w:r>
    </w:p>
    <w:p w14:paraId="25B67B5B" w14:textId="77777777" w:rsidR="00F876DA" w:rsidRPr="001575E9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ыносливость</w:t>
      </w:r>
    </w:p>
    <w:p w14:paraId="64A72321" w14:textId="77777777" w:rsidR="00F876DA" w:rsidRPr="001575E9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14:paraId="7AFB975B" w14:textId="77777777" w:rsidR="00F876DA" w:rsidRPr="001575E9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осстановление</w:t>
      </w:r>
    </w:p>
    <w:p w14:paraId="20EA6D41" w14:textId="77777777" w:rsidR="00F876DA" w:rsidRPr="001575E9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Физическая работоспособность</w:t>
      </w:r>
    </w:p>
    <w:p w14:paraId="5C6E1F5E" w14:textId="77777777" w:rsidR="00F876DA" w:rsidRPr="001575E9" w:rsidRDefault="00F876DA">
      <w:pPr>
        <w:rPr>
          <w:bCs/>
          <w:sz w:val="24"/>
          <w:szCs w:val="24"/>
        </w:rPr>
      </w:pPr>
    </w:p>
    <w:p w14:paraId="07B6414D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>Что измеряется т</w:t>
      </w:r>
      <w:r w:rsidRPr="001575E9">
        <w:rPr>
          <w:b/>
          <w:bCs/>
          <w:sz w:val="24"/>
          <w:szCs w:val="24"/>
        </w:rPr>
        <w:t xml:space="preserve">естом </w:t>
      </w:r>
      <w:r w:rsidRPr="001575E9">
        <w:rPr>
          <w:b/>
          <w:bCs/>
          <w:sz w:val="24"/>
          <w:szCs w:val="24"/>
          <w:lang w:val="en-US"/>
        </w:rPr>
        <w:t>PWC</w:t>
      </w:r>
      <w:r w:rsidRPr="001575E9">
        <w:rPr>
          <w:b/>
          <w:bCs/>
          <w:sz w:val="24"/>
          <w:szCs w:val="24"/>
          <w:vertAlign w:val="subscript"/>
        </w:rPr>
        <w:t>170</w:t>
      </w:r>
      <w:r w:rsidRPr="001575E9">
        <w:rPr>
          <w:b/>
          <w:bCs/>
          <w:sz w:val="24"/>
          <w:szCs w:val="24"/>
        </w:rPr>
        <w:t>?</w:t>
      </w:r>
    </w:p>
    <w:p w14:paraId="75F3ECE1" w14:textId="77777777" w:rsidR="00F876DA" w:rsidRPr="001575E9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29D35FA3" w14:textId="77777777" w:rsidR="00F876DA" w:rsidRPr="001575E9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Физическая работоспособность</w:t>
      </w:r>
    </w:p>
    <w:p w14:paraId="2D08B945" w14:textId="77777777" w:rsidR="00F876DA" w:rsidRPr="001575E9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14:paraId="42B869BA" w14:textId="77777777" w:rsidR="00F876DA" w:rsidRPr="001575E9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ыносливость</w:t>
      </w:r>
    </w:p>
    <w:p w14:paraId="37BCE05C" w14:textId="77777777" w:rsidR="00F876DA" w:rsidRPr="001575E9" w:rsidRDefault="00F876DA">
      <w:pPr>
        <w:rPr>
          <w:sz w:val="24"/>
          <w:szCs w:val="24"/>
        </w:rPr>
      </w:pPr>
    </w:p>
    <w:p w14:paraId="63F7F074" w14:textId="77777777" w:rsidR="003E4583" w:rsidRPr="001575E9" w:rsidRDefault="003E4583">
      <w:pPr>
        <w:rPr>
          <w:b/>
          <w:sz w:val="24"/>
          <w:szCs w:val="24"/>
        </w:rPr>
        <w:sectPr w:rsidR="003E4583" w:rsidRPr="001575E9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39D07379" w14:textId="77777777" w:rsidR="00F876DA" w:rsidRPr="001575E9" w:rsidRDefault="00B32A17" w:rsidP="003E4583">
      <w:pPr>
        <w:jc w:val="center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lastRenderedPageBreak/>
        <w:t>Тема: Основы теории оценок.</w:t>
      </w:r>
    </w:p>
    <w:p w14:paraId="0CEAC0ED" w14:textId="77777777" w:rsidR="00F876DA" w:rsidRPr="001575E9" w:rsidRDefault="00F876DA">
      <w:pPr>
        <w:rPr>
          <w:b/>
          <w:sz w:val="24"/>
          <w:szCs w:val="24"/>
        </w:rPr>
      </w:pPr>
    </w:p>
    <w:p w14:paraId="24F80104" w14:textId="77777777" w:rsidR="00F876DA" w:rsidRPr="001575E9" w:rsidRDefault="00B32A17" w:rsidP="004162E6">
      <w:pPr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Для чего используются шкалы оценок?</w:t>
      </w:r>
    </w:p>
    <w:p w14:paraId="594BC3C7" w14:textId="77777777" w:rsidR="00F876DA" w:rsidRPr="001575E9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1575E9">
        <w:rPr>
          <w:sz w:val="24"/>
          <w:szCs w:val="24"/>
        </w:rPr>
        <w:t>Чтобы педагог смог использовать результаты тестирования в своей практической деятельности.</w:t>
      </w:r>
    </w:p>
    <w:p w14:paraId="4AA29484" w14:textId="77777777" w:rsidR="00F876DA" w:rsidRPr="001575E9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1575E9">
        <w:rPr>
          <w:sz w:val="24"/>
          <w:szCs w:val="24"/>
        </w:rPr>
        <w:t>Чтобы спортсмен знал результаты тестирования своей практической деятельности.</w:t>
      </w:r>
    </w:p>
    <w:p w14:paraId="5A286305" w14:textId="77777777" w:rsidR="00F876DA" w:rsidRPr="001575E9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1575E9">
        <w:rPr>
          <w:sz w:val="24"/>
          <w:szCs w:val="24"/>
        </w:rPr>
        <w:t>Чтобы специалисты могли использовать результаты тестирования для анализа практической деятельности спортсмена.</w:t>
      </w:r>
    </w:p>
    <w:p w14:paraId="5A6B9334" w14:textId="77777777" w:rsidR="00F876DA" w:rsidRPr="001575E9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1575E9">
        <w:rPr>
          <w:sz w:val="24"/>
          <w:szCs w:val="24"/>
        </w:rPr>
        <w:t>Чтобы соперники могли использовать результаты тестирования в дальнейшем в своей подготовке к соревнованиям.</w:t>
      </w:r>
    </w:p>
    <w:p w14:paraId="6BFB0A4E" w14:textId="77777777" w:rsidR="00F876DA" w:rsidRPr="001575E9" w:rsidRDefault="004162E6">
      <w:pPr>
        <w:rPr>
          <w:b/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>Перечислите четыре основных типа шкал оценок:</w:t>
      </w:r>
    </w:p>
    <w:p w14:paraId="18C73911" w14:textId="77777777" w:rsidR="00F876DA" w:rsidRPr="001575E9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наименований, рангов, интервалов, отношений;</w:t>
      </w:r>
    </w:p>
    <w:p w14:paraId="2DE4F5DA" w14:textId="77777777" w:rsidR="00F876DA" w:rsidRPr="001575E9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перцентильная шкала, Т-шкала, шкала выбранных точек, шкала ГЦОЛИФК;</w:t>
      </w:r>
    </w:p>
    <w:p w14:paraId="43B87A45" w14:textId="77777777" w:rsidR="00F876DA" w:rsidRPr="001575E9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С-шкала, Т- шкала, перцентильная шкала, шкала выбранных точек.</w:t>
      </w:r>
    </w:p>
    <w:p w14:paraId="17378D40" w14:textId="77777777" w:rsidR="00F876DA" w:rsidRPr="001575E9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 xml:space="preserve">пропорциональная, прогрессирующая, регрессирующая, сигмовидная. </w:t>
      </w:r>
    </w:p>
    <w:p w14:paraId="49327E1B" w14:textId="77777777" w:rsidR="00F876DA" w:rsidRPr="001575E9" w:rsidRDefault="004162E6">
      <w:pPr>
        <w:rPr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>Какие виды норм различают в физическом воспитании и спорте?</w:t>
      </w:r>
      <w:r w:rsidR="00B32A17" w:rsidRPr="001575E9">
        <w:rPr>
          <w:sz w:val="24"/>
          <w:szCs w:val="24"/>
        </w:rPr>
        <w:br/>
        <w:t>1. Сопоставительные, индивидуальные, должные.</w:t>
      </w:r>
    </w:p>
    <w:p w14:paraId="311CB1F1" w14:textId="77777777" w:rsidR="00F876DA" w:rsidRPr="001575E9" w:rsidRDefault="00B32A17">
      <w:pPr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2. Сопоставительные, индивидуальные, должные, возрастные.</w:t>
      </w:r>
    </w:p>
    <w:p w14:paraId="34E3461D" w14:textId="77777777" w:rsidR="00F876DA" w:rsidRPr="001575E9" w:rsidRDefault="00B32A17">
      <w:pPr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3. Индивидуальные, возрастные, должные.</w:t>
      </w:r>
    </w:p>
    <w:p w14:paraId="0E059F07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4. Школьные, вузовские, трудовые.</w:t>
      </w:r>
    </w:p>
    <w:p w14:paraId="08B296E1" w14:textId="77777777" w:rsidR="00F876DA" w:rsidRPr="001575E9" w:rsidRDefault="00F876DA">
      <w:pPr>
        <w:rPr>
          <w:sz w:val="24"/>
          <w:szCs w:val="24"/>
        </w:rPr>
      </w:pPr>
    </w:p>
    <w:p w14:paraId="4652E638" w14:textId="77777777" w:rsidR="00F876DA" w:rsidRPr="001575E9" w:rsidRDefault="00F876DA">
      <w:pPr>
        <w:rPr>
          <w:bCs/>
          <w:sz w:val="24"/>
          <w:szCs w:val="24"/>
        </w:rPr>
      </w:pPr>
    </w:p>
    <w:p w14:paraId="7556B9D3" w14:textId="77777777" w:rsidR="00F876DA" w:rsidRPr="001575E9" w:rsidRDefault="00B32A17">
      <w:pPr>
        <w:contextualSpacing/>
        <w:jc w:val="both"/>
        <w:rPr>
          <w:b/>
          <w:sz w:val="24"/>
          <w:szCs w:val="24"/>
        </w:rPr>
      </w:pPr>
      <w:r w:rsidRPr="001575E9">
        <w:rPr>
          <w:b/>
          <w:bCs/>
          <w:sz w:val="24"/>
          <w:szCs w:val="24"/>
        </w:rPr>
        <w:t xml:space="preserve">Как называется раздел метрологии, изучающий вопросы </w:t>
      </w:r>
      <w:r w:rsidRPr="001575E9">
        <w:rPr>
          <w:b/>
          <w:sz w:val="24"/>
          <w:szCs w:val="24"/>
        </w:rPr>
        <w:t>измерения и количественной оценки качественных показателей?</w:t>
      </w:r>
    </w:p>
    <w:p w14:paraId="1B23B86F" w14:textId="77777777" w:rsidR="00F876DA" w:rsidRPr="001575E9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Теория тестов</w:t>
      </w:r>
    </w:p>
    <w:p w14:paraId="446739A4" w14:textId="77777777" w:rsidR="00F876DA" w:rsidRPr="001575E9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Статистика</w:t>
      </w:r>
    </w:p>
    <w:p w14:paraId="471B0EB6" w14:textId="77777777" w:rsidR="00F876DA" w:rsidRPr="001575E9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Квалиметрия</w:t>
      </w:r>
    </w:p>
    <w:p w14:paraId="7410368E" w14:textId="77777777" w:rsidR="00F876DA" w:rsidRPr="001575E9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Моделирование</w:t>
      </w:r>
    </w:p>
    <w:p w14:paraId="2D09C8A5" w14:textId="77777777" w:rsidR="00F876DA" w:rsidRPr="00EA0C88" w:rsidRDefault="00F876DA">
      <w:pPr>
        <w:contextualSpacing/>
        <w:jc w:val="both"/>
        <w:rPr>
          <w:sz w:val="24"/>
          <w:szCs w:val="24"/>
        </w:rPr>
      </w:pPr>
    </w:p>
    <w:p w14:paraId="6B631A83" w14:textId="77777777" w:rsidR="009A5936" w:rsidRDefault="009A5936" w:rsidP="009A5936">
      <w:pPr>
        <w:tabs>
          <w:tab w:val="left" w:pos="1470"/>
        </w:tabs>
        <w:jc w:val="center"/>
        <w:rPr>
          <w:rFonts w:eastAsia="Calibri"/>
          <w:b/>
          <w:sz w:val="24"/>
          <w:szCs w:val="24"/>
          <w:lang w:eastAsia="en-US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53FCF2BF" w14:textId="77777777" w:rsidR="00F876DA" w:rsidRPr="00EA0C88" w:rsidRDefault="00B32A17" w:rsidP="009A5936">
      <w:pPr>
        <w:tabs>
          <w:tab w:val="left" w:pos="1470"/>
        </w:tabs>
        <w:jc w:val="center"/>
        <w:rPr>
          <w:rFonts w:eastAsia="Calibri"/>
          <w:b/>
          <w:sz w:val="24"/>
          <w:szCs w:val="24"/>
          <w:lang w:eastAsia="en-US"/>
        </w:rPr>
      </w:pPr>
      <w:r w:rsidRPr="00EA0C88">
        <w:rPr>
          <w:rFonts w:eastAsia="Calibri"/>
          <w:b/>
          <w:sz w:val="24"/>
          <w:szCs w:val="24"/>
          <w:lang w:eastAsia="en-US"/>
        </w:rPr>
        <w:lastRenderedPageBreak/>
        <w:t>Тема:</w:t>
      </w:r>
      <w:r w:rsidR="009A5936">
        <w:rPr>
          <w:rFonts w:eastAsia="Calibri"/>
          <w:b/>
          <w:sz w:val="24"/>
          <w:szCs w:val="24"/>
          <w:lang w:eastAsia="en-US"/>
        </w:rPr>
        <w:t xml:space="preserve"> </w:t>
      </w:r>
      <w:r w:rsidRPr="00EA0C88">
        <w:rPr>
          <w:rFonts w:eastAsia="Calibri"/>
          <w:b/>
          <w:sz w:val="24"/>
          <w:szCs w:val="24"/>
          <w:lang w:eastAsia="en-US"/>
        </w:rPr>
        <w:t>Методы математической статистики для обработки и анализа материалов комплексного контроля.</w:t>
      </w:r>
    </w:p>
    <w:p w14:paraId="29F97D9A" w14:textId="77777777" w:rsidR="00F876DA" w:rsidRPr="00EA0C88" w:rsidRDefault="00F876DA">
      <w:pPr>
        <w:contextualSpacing/>
        <w:jc w:val="both"/>
        <w:rPr>
          <w:sz w:val="24"/>
          <w:szCs w:val="24"/>
          <w:u w:val="single"/>
        </w:rPr>
      </w:pPr>
    </w:p>
    <w:p w14:paraId="63544C38" w14:textId="77777777" w:rsidR="00F876DA" w:rsidRPr="00EA0C88" w:rsidRDefault="00B32A17">
      <w:pPr>
        <w:contextualSpacing/>
        <w:jc w:val="both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>Основные понятия статистики. Элементы описательной статистики.</w:t>
      </w:r>
    </w:p>
    <w:p w14:paraId="33FCE0ED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. ГЕНЕРАЛЬНАЯ СОВОКУПНОСТЬ ЭТО :</w:t>
      </w:r>
    </w:p>
    <w:p w14:paraId="074DC31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большая выборка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ся теоретически возможная для исследования совокупность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совокупность, используемая для исследования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се не использованные в исследовании данные совокупности.</w:t>
      </w:r>
    </w:p>
    <w:p w14:paraId="4D42C8EF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162368C5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.ВЫБОРКА  ЭТО :</w:t>
      </w:r>
    </w:p>
    <w:p w14:paraId="67770F47" w14:textId="77777777" w:rsidR="00F876DA" w:rsidRPr="00EA0C88" w:rsidRDefault="00B32A17">
      <w:pPr>
        <w:jc w:val="both"/>
        <w:rPr>
          <w:rFonts w:eastAsia="MS Mincho"/>
          <w:spacing w:val="-4"/>
          <w:sz w:val="24"/>
          <w:szCs w:val="24"/>
        </w:rPr>
      </w:pPr>
      <w:r w:rsidRPr="00EA0C88">
        <w:rPr>
          <w:rFonts w:eastAsia="MS Mincho"/>
          <w:b/>
          <w:bCs/>
          <w:spacing w:val="-4"/>
          <w:sz w:val="24"/>
          <w:szCs w:val="24"/>
        </w:rPr>
        <w:t>1)</w:t>
      </w:r>
      <w:r w:rsidRPr="00EA0C88">
        <w:rPr>
          <w:rFonts w:eastAsia="MS Mincho"/>
          <w:spacing w:val="-4"/>
          <w:sz w:val="24"/>
          <w:szCs w:val="24"/>
        </w:rPr>
        <w:t xml:space="preserve"> часть генеральной совокупности,   </w:t>
      </w:r>
      <w:r w:rsidRPr="00EA0C88">
        <w:rPr>
          <w:rFonts w:eastAsia="MS Mincho"/>
          <w:b/>
          <w:bCs/>
          <w:spacing w:val="-4"/>
          <w:sz w:val="24"/>
          <w:szCs w:val="24"/>
        </w:rPr>
        <w:t>2)</w:t>
      </w:r>
      <w:r w:rsidRPr="00EA0C88">
        <w:rPr>
          <w:rFonts w:eastAsia="MS Mincho"/>
          <w:spacing w:val="-4"/>
          <w:sz w:val="24"/>
          <w:szCs w:val="24"/>
        </w:rPr>
        <w:t xml:space="preserve"> теоретически доступная часть генеральной совокупности,   </w:t>
      </w:r>
      <w:r w:rsidRPr="00EA0C88">
        <w:rPr>
          <w:rFonts w:eastAsia="MS Mincho"/>
          <w:b/>
          <w:bCs/>
          <w:spacing w:val="-4"/>
          <w:sz w:val="24"/>
          <w:szCs w:val="24"/>
        </w:rPr>
        <w:t>3)</w:t>
      </w:r>
      <w:r w:rsidRPr="00EA0C88">
        <w:rPr>
          <w:rFonts w:eastAsia="MS Mincho"/>
          <w:spacing w:val="-4"/>
          <w:sz w:val="24"/>
          <w:szCs w:val="24"/>
        </w:rPr>
        <w:t xml:space="preserve"> не используемая в исследовании часть генеральной совокупности,   </w:t>
      </w:r>
      <w:r w:rsidRPr="00EA0C88">
        <w:rPr>
          <w:rFonts w:eastAsia="MS Mincho"/>
          <w:b/>
          <w:bCs/>
          <w:spacing w:val="-4"/>
          <w:sz w:val="24"/>
          <w:szCs w:val="24"/>
        </w:rPr>
        <w:t>4)</w:t>
      </w:r>
      <w:r w:rsidRPr="00EA0C88">
        <w:rPr>
          <w:rFonts w:eastAsia="MS Mincho"/>
          <w:spacing w:val="-4"/>
          <w:sz w:val="24"/>
          <w:szCs w:val="24"/>
        </w:rPr>
        <w:t xml:space="preserve"> данные, относящиеся к определенному фактору.</w:t>
      </w:r>
    </w:p>
    <w:p w14:paraId="5D91FC18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448114BD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.СТАТИСТИЧЕСКИЕ ПРИЗНАКИ ДЕЛЯТ НА :</w:t>
      </w:r>
    </w:p>
    <w:p w14:paraId="27055F58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лассифицирующие и варьирующие.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лассифицирующие и количественные.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арьирующие и количественные.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лассифицирующие и качественные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Стабильные и нестабильные.</w:t>
      </w:r>
    </w:p>
    <w:p w14:paraId="14276DCA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47ABA869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.СТАТИСТИЧЕСКИЕ ПРИЗНАКИ ДЕЛЯТ НА :</w:t>
      </w:r>
    </w:p>
    <w:p w14:paraId="1F68AFAB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ачественные и непрерывные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оличественные и дискретные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ачественные и количественные,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плошные и варьирующие,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качественные, количественные и сплошные.</w:t>
      </w:r>
    </w:p>
    <w:p w14:paraId="0E27FFB4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</w:t>
      </w:r>
    </w:p>
    <w:p w14:paraId="2F8941EE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5.ВЫБЕРИТЕ КАЧЕСТВЕННЫЙ ПРИЗНАК : </w:t>
      </w:r>
    </w:p>
    <w:p w14:paraId="3FB32160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портивная специализаия,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ремя бега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число спортсменов,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оличество ударов сердца в минуту.</w:t>
      </w:r>
    </w:p>
    <w:p w14:paraId="56143884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60C8F538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6.ВЫБЕРИТЕ КОЛИЧЕСТВЕННЫЙ ПРИЗНАК</w:t>
      </w:r>
    </w:p>
    <w:p w14:paraId="18745A4F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национальность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ес атлета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здоровье человека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валификация.</w:t>
      </w:r>
    </w:p>
    <w:p w14:paraId="42B950EE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5A629832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7.СРЕДНЕЕ ЗНАЧЕНИЕ СОВОКУПНОСТИ ЧИСЕЛ   1, 3, 2, 4, 5</w:t>
      </w:r>
      <w:r w:rsidRPr="00EA0C88">
        <w:rPr>
          <w:rFonts w:eastAsia="MS Mincho"/>
          <w:sz w:val="24"/>
          <w:szCs w:val="24"/>
        </w:rPr>
        <w:t xml:space="preserve"> :</w:t>
      </w:r>
    </w:p>
    <w:p w14:paraId="137598EC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5 ,     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3 ,     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2,5 ,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4 .</w:t>
      </w:r>
    </w:p>
    <w:p w14:paraId="217858A6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</w:t>
      </w:r>
    </w:p>
    <w:p w14:paraId="20ED93A6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8.МОДА СОВОКУПНОСТИ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b/>
          <w:bCs/>
          <w:sz w:val="24"/>
          <w:szCs w:val="24"/>
        </w:rPr>
        <w:t>2, 2, 3, 3, 3, 4, 4, 5, 5, 5, 5 :</w:t>
      </w:r>
    </w:p>
    <w:p w14:paraId="55461BBF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2 ,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3 ,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4 ,   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5 .</w:t>
      </w:r>
    </w:p>
    <w:p w14:paraId="7DA3636C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002A1BCD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9.МЕДИАНА СОВОКУПН</w:t>
      </w:r>
      <w:r w:rsidR="004162E6">
        <w:rPr>
          <w:rFonts w:eastAsia="MS Mincho"/>
          <w:b/>
          <w:bCs/>
          <w:sz w:val="24"/>
          <w:szCs w:val="24"/>
        </w:rPr>
        <w:t>ОСТИ  2, 2, 3, 3, 4, 5, 6, 7, 10</w:t>
      </w:r>
      <w:r w:rsidRPr="00EA0C88">
        <w:rPr>
          <w:rFonts w:eastAsia="MS Mincho"/>
          <w:b/>
          <w:bCs/>
          <w:sz w:val="24"/>
          <w:szCs w:val="24"/>
        </w:rPr>
        <w:t xml:space="preserve"> :</w:t>
      </w:r>
    </w:p>
    <w:p w14:paraId="6A793ACC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2 , 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3 , 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4 ,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5 ,   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 6 ,                           </w:t>
      </w:r>
      <w:r w:rsidRPr="00EA0C88">
        <w:rPr>
          <w:rFonts w:eastAsia="MS Mincho"/>
          <w:b/>
          <w:bCs/>
          <w:sz w:val="24"/>
          <w:szCs w:val="24"/>
        </w:rPr>
        <w:t>6)</w:t>
      </w:r>
      <w:r w:rsidRPr="00EA0C88">
        <w:rPr>
          <w:rFonts w:eastAsia="MS Mincho"/>
          <w:sz w:val="24"/>
          <w:szCs w:val="24"/>
        </w:rPr>
        <w:t xml:space="preserve">   7 .</w:t>
      </w:r>
    </w:p>
    <w:p w14:paraId="47D18E36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4D497745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0.ИМЕЕТСЯ РЯД ЧИСЕЛ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b/>
          <w:bCs/>
          <w:sz w:val="24"/>
          <w:szCs w:val="24"/>
        </w:rPr>
        <w:t>1, 7, 8, 4, 9, 5 —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b/>
          <w:bCs/>
          <w:sz w:val="24"/>
          <w:szCs w:val="24"/>
        </w:rPr>
        <w:t>ОПРЕДЕЛИТЕ РАЗМАХ ВЫБОРКИ :</w:t>
      </w:r>
    </w:p>
    <w:p w14:paraId="1671811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 5 , 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 6 ,    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 7 ,   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 8 ,           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  9 .</w:t>
      </w:r>
    </w:p>
    <w:p w14:paraId="1B72F05B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237B9D17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1. ВЫБЕРИТЕ ИЗ ЭТИХ СОВОКУПНОСТЕЙ РАНЖИРОВАННЫЙ РЯД : </w:t>
      </w:r>
    </w:p>
    <w:p w14:paraId="58464083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5, 3, 2, 4, 6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2, 3, 2, 3, 2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5, 4, 3, 2, 1,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1, 2, 3, 2, 1 .</w:t>
      </w:r>
    </w:p>
    <w:p w14:paraId="1A25D488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  </w:t>
      </w:r>
    </w:p>
    <w:p w14:paraId="3857314F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2.ПОЛОЖЕНИЕ ЦЕНТРА ЭМПИРИЧЕСКОГО РАСПРЕДЕЛЕНИЯ ХАРАКТЕРИЗУЕТСЯ :</w:t>
      </w:r>
    </w:p>
    <w:p w14:paraId="040B7D9E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им (средним арифметическим) и средним квадратическим отклонением,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редним, медианой и корреляцие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средним, медианой и модой,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редним, медианой, модой и дисперсией</w:t>
      </w:r>
    </w:p>
    <w:p w14:paraId="47DEC8AD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</w:t>
      </w:r>
    </w:p>
    <w:p w14:paraId="48C56A1E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 xml:space="preserve">13.СРЕДНЕЕ АРИФМЕТИЧЕСКОЕ (СРЕДНЕЕ) СОВОКУПНОСТИ ЧИСЕЛ </w:t>
      </w:r>
    </w:p>
    <w:p w14:paraId="5884CF7F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(ЧЛЕНОВ СТАТИСТИЧЕСКОГО РЯДА) ОПРЕДЕЛЯЕТСЯ КАК :</w:t>
      </w:r>
    </w:p>
    <w:p w14:paraId="7A1929BA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умма всех чисел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умма квадратов всех чисел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сумма квадратов всех чисел, деленная на объем выборки,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умма всех чисел, деленная на объем выборки.</w:t>
      </w:r>
    </w:p>
    <w:p w14:paraId="3262C8AC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12B92AF4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4.СУММА ОТКЛОНЕНИЙ ( </w:t>
      </w:r>
      <w:r w:rsidRPr="00EA0C88">
        <w:rPr>
          <w:rFonts w:eastAsia="MS Mincho"/>
          <w:b/>
          <w:bCs/>
          <w:sz w:val="24"/>
          <w:szCs w:val="24"/>
          <w:lang w:val="en-US"/>
        </w:rPr>
        <w:t>X</w:t>
      </w:r>
      <w:r w:rsidRPr="00EA0C88">
        <w:rPr>
          <w:rFonts w:eastAsia="MS Mincho"/>
          <w:b/>
          <w:bCs/>
          <w:sz w:val="24"/>
          <w:szCs w:val="24"/>
          <w:vertAlign w:val="subscript"/>
          <w:lang w:val="en-US"/>
        </w:rPr>
        <w:t>i</w:t>
      </w:r>
      <w:r w:rsidRPr="00EA0C88">
        <w:rPr>
          <w:rFonts w:eastAsia="MS Mincho"/>
          <w:b/>
          <w:bCs/>
          <w:sz w:val="24"/>
          <w:szCs w:val="24"/>
        </w:rPr>
        <w:t xml:space="preserve"> –</w:t>
      </w:r>
      <w:r w:rsidRPr="00EA0C88">
        <w:rPr>
          <w:rFonts w:eastAsia="MS Mincho"/>
          <w:b/>
          <w:bCs/>
          <w:sz w:val="24"/>
          <w:szCs w:val="24"/>
          <w:lang w:val="en-US"/>
        </w:rPr>
        <w:t>X</w:t>
      </w:r>
      <w:r w:rsidRPr="00EA0C88">
        <w:rPr>
          <w:rFonts w:eastAsia="MS Mincho"/>
          <w:b/>
          <w:bCs/>
          <w:sz w:val="24"/>
          <w:szCs w:val="24"/>
        </w:rPr>
        <w:t>) ВСЕХ ЗНАЧЕНИЙ ВЫБОРКИ ОТ ИХ СРЕДНЕГО РАВНА :</w:t>
      </w:r>
    </w:p>
    <w:p w14:paraId="64B19C85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змаху выборки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0 ,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аибольшему значению в выборке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аименьшему значению в выборке.</w:t>
      </w:r>
    </w:p>
    <w:p w14:paraId="0CCE77E8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67DAADBC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5.К ХАРАКТЕРИСТИКАМ ВАРИАТИВНОСТИ ПРИЗНАКА ОТНОСЯТСЯ :</w:t>
      </w:r>
    </w:p>
    <w:p w14:paraId="4B47F6D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е квадратическое отклонение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оэффициент корреляции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размах, дисперсия, среднее квадратическое отклонение, коэффициент вариации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размах, дисперсия, среднее квадратическое откло-</w:t>
      </w:r>
    </w:p>
    <w:p w14:paraId="22D46A86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>нение, коэффициенты вариации и корреляции</w:t>
      </w:r>
    </w:p>
    <w:p w14:paraId="4A074BCE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14F3EF5C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6.РАЗМАХ ВЫЧИСЛЯЕТСЯ КАК :</w:t>
      </w:r>
    </w:p>
    <w:p w14:paraId="6D3267DF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ax</w:t>
      </w:r>
      <w:r w:rsidRPr="00EA0C88">
        <w:rPr>
          <w:rFonts w:eastAsia="MS Mincho"/>
          <w:sz w:val="24"/>
          <w:szCs w:val="24"/>
        </w:rPr>
        <w:t xml:space="preserve"> –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in</w:t>
      </w:r>
      <w:r w:rsidRPr="00EA0C88">
        <w:rPr>
          <w:rFonts w:eastAsia="MS Mincho"/>
          <w:sz w:val="24"/>
          <w:szCs w:val="24"/>
          <w:vertAlign w:val="subscript"/>
        </w:rPr>
        <w:t xml:space="preserve">  </w:t>
      </w:r>
      <w:r w:rsidRPr="00EA0C88">
        <w:rPr>
          <w:rFonts w:eastAsia="MS Mincho"/>
          <w:sz w:val="24"/>
          <w:szCs w:val="24"/>
        </w:rPr>
        <w:t xml:space="preserve">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сумма всех X 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произведение всех X 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(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ax</w:t>
      </w:r>
      <w:r w:rsidRPr="00EA0C88">
        <w:rPr>
          <w:rFonts w:eastAsia="MS Mincho"/>
          <w:sz w:val="24"/>
          <w:szCs w:val="24"/>
        </w:rPr>
        <w:t>–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in</w:t>
      </w:r>
      <w:r w:rsidRPr="00EA0C88">
        <w:rPr>
          <w:rFonts w:eastAsia="MS Mincho"/>
          <w:sz w:val="24"/>
          <w:szCs w:val="24"/>
        </w:rPr>
        <w:t>)</w:t>
      </w:r>
      <w:r w:rsidRPr="00EA0C88">
        <w:rPr>
          <w:rFonts w:eastAsia="MS Mincho"/>
          <w:i/>
          <w:iCs/>
          <w:sz w:val="24"/>
          <w:szCs w:val="24"/>
        </w:rPr>
        <w:sym w:font="Symbol" w:char="00BD"/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.</w:t>
      </w:r>
    </w:p>
    <w:p w14:paraId="41C7D2D8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29F073A0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7.СРЕДНЕЕ КВАДРАТИЧЕСКОЕ ОТКЛОНЕНИЕ ЭТО :</w:t>
      </w:r>
    </w:p>
    <w:p w14:paraId="08907BB9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умма всех отклонений от среднего,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вадратный корень из дисперсии,</w:t>
      </w:r>
    </w:p>
    <w:p w14:paraId="29E71D55" w14:textId="77777777" w:rsidR="00F876DA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вадрат суммы всех чисел,         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вадратный корень из размаха выборки.</w:t>
      </w:r>
    </w:p>
    <w:p w14:paraId="225D1767" w14:textId="77777777" w:rsidR="001575E9" w:rsidRPr="00EA0C88" w:rsidRDefault="001575E9">
      <w:pPr>
        <w:jc w:val="both"/>
        <w:rPr>
          <w:rFonts w:eastAsia="MS Mincho"/>
          <w:sz w:val="24"/>
          <w:szCs w:val="24"/>
        </w:rPr>
      </w:pPr>
    </w:p>
    <w:p w14:paraId="685795DE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8.ПРИ РАСЧЕТЕ ДИСПЕРСИИ ОЦЕНИВАЕТСЯ ОТКЛОНЕНИЕ </w:t>
      </w:r>
    </w:p>
    <w:p w14:paraId="031D627C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ЗНАЧЕНИЙ СТАТИСТИЧЕСКОГО РЯДА ОТНОСИТЕЛЬНО :</w:t>
      </w:r>
    </w:p>
    <w:p w14:paraId="1957D3B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го арифметического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инимального значения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аксимального значения,    </w:t>
      </w:r>
    </w:p>
    <w:p w14:paraId="5960D9F6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исперсии,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среднего геометрического</w:t>
      </w:r>
    </w:p>
    <w:p w14:paraId="739686BC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70BBC85D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9.ЕДИНИЦА ИЗМЕРЕНИЯ ДИСПЕРСИИ :</w:t>
      </w:r>
    </w:p>
    <w:p w14:paraId="6F02918B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та же, что измеряемого признака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вадрат измеряемого признака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%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безразмерная.</w:t>
      </w:r>
    </w:p>
    <w:p w14:paraId="509661C7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 </w:t>
      </w:r>
    </w:p>
    <w:p w14:paraId="3431F8DE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0.ЕДИНИЦА ИЗМЕРЕНИЯ СРЕДНЕГО КВАДРАТИЧЕСКОГО ОТКЛОНЕНИЯ :</w:t>
      </w:r>
    </w:p>
    <w:p w14:paraId="7C2533D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% 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квадрат измеряемого признака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та же, что измеряемого признака,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безразмерная.</w:t>
      </w:r>
    </w:p>
    <w:p w14:paraId="3A438F9C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4CE923EB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1. КОЭФФИЦИЕНТ ВАРИАЦИИ  (V)  ПОЗВОЛЯЕТ :</w:t>
      </w:r>
    </w:p>
    <w:p w14:paraId="2713DCD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авнить вариативность значений признаков в разных выборках, невзирая на различие выборочных средних» и на то, варианты выражены в разных единицах измерения;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пределить абсолютное отклонение значений вариант от выборочного среднего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пределить размах в каждой из сравниваемых выборок,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ыявить частоту наблюдения средних значений в выборке и их отличие от генерального среднего.</w:t>
      </w:r>
    </w:p>
    <w:p w14:paraId="400B0DBA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031A5D35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2. КАКИЕ БЫВАЮТ ШКАЛЫ ИЗМЕРЕНИЙ ?</w:t>
      </w:r>
    </w:p>
    <w:p w14:paraId="25767C6B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Номинальная (наименований), параметрическая, синовиальная, отношений.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иллиметровая, круговая, рангов (порядка), интервальная (интервалов).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Линейная, круговая, интервальная, отношений.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оминальная (наименований), рангов(порядка), интервалов, отношений.</w:t>
      </w:r>
    </w:p>
    <w:p w14:paraId="4D8FD742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2241ED46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>23.НОМИНАЛЬНОЙ ШКАЛЕ ИЗМЕРЕНИЙ СООТВЕТСТВУЕТ:</w:t>
      </w:r>
    </w:p>
    <w:p w14:paraId="5638584A" w14:textId="77777777" w:rsidR="00F876DA" w:rsidRPr="00EA0C88" w:rsidRDefault="00B32A17">
      <w:pPr>
        <w:jc w:val="both"/>
        <w:rPr>
          <w:rFonts w:eastAsia="MS Mincho"/>
          <w:spacing w:val="-4"/>
          <w:sz w:val="24"/>
          <w:szCs w:val="24"/>
        </w:rPr>
      </w:pPr>
      <w:r w:rsidRPr="00EA0C88">
        <w:rPr>
          <w:rFonts w:eastAsia="MS Mincho"/>
          <w:b/>
          <w:bCs/>
          <w:spacing w:val="-4"/>
          <w:sz w:val="24"/>
          <w:szCs w:val="24"/>
        </w:rPr>
        <w:t>1)</w:t>
      </w:r>
      <w:r w:rsidRPr="00EA0C88">
        <w:rPr>
          <w:rFonts w:eastAsia="MS Mincho"/>
          <w:spacing w:val="-4"/>
          <w:sz w:val="24"/>
          <w:szCs w:val="24"/>
        </w:rPr>
        <w:t xml:space="preserve"> номер игрока в команде,   </w:t>
      </w:r>
      <w:r w:rsidRPr="00EA0C88">
        <w:rPr>
          <w:rFonts w:eastAsia="MS Mincho"/>
          <w:b/>
          <w:bCs/>
          <w:spacing w:val="-4"/>
          <w:sz w:val="24"/>
          <w:szCs w:val="24"/>
        </w:rPr>
        <w:t>2)</w:t>
      </w:r>
      <w:r w:rsidRPr="00EA0C88">
        <w:rPr>
          <w:rFonts w:eastAsia="MS Mincho"/>
          <w:spacing w:val="-4"/>
          <w:sz w:val="24"/>
          <w:szCs w:val="24"/>
        </w:rPr>
        <w:t xml:space="preserve"> вес спортсмена,   </w:t>
      </w:r>
      <w:r w:rsidRPr="00EA0C88">
        <w:rPr>
          <w:rFonts w:eastAsia="MS Mincho"/>
          <w:b/>
          <w:bCs/>
          <w:spacing w:val="-4"/>
          <w:sz w:val="24"/>
          <w:szCs w:val="24"/>
        </w:rPr>
        <w:t>3)</w:t>
      </w:r>
      <w:r w:rsidRPr="00EA0C88">
        <w:rPr>
          <w:rFonts w:eastAsia="MS Mincho"/>
          <w:spacing w:val="-4"/>
          <w:sz w:val="24"/>
          <w:szCs w:val="24"/>
        </w:rPr>
        <w:t xml:space="preserve"> число штрафных бросков,   </w:t>
      </w:r>
      <w:r w:rsidRPr="00EA0C88">
        <w:rPr>
          <w:rFonts w:eastAsia="MS Mincho"/>
          <w:b/>
          <w:bCs/>
          <w:spacing w:val="-4"/>
          <w:sz w:val="24"/>
          <w:szCs w:val="24"/>
        </w:rPr>
        <w:t>4)</w:t>
      </w:r>
      <w:r w:rsidRPr="00EA0C88">
        <w:rPr>
          <w:rFonts w:eastAsia="MS Mincho"/>
          <w:spacing w:val="-4"/>
          <w:sz w:val="24"/>
          <w:szCs w:val="24"/>
        </w:rPr>
        <w:t xml:space="preserve"> место занятое на соревновании.</w:t>
      </w:r>
    </w:p>
    <w:p w14:paraId="4AA0021F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777E4709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4. РАНГОВОЙ ШКАЛЕ ИЗМЕРЕНИЙ СООТВЕТСТВУЕТ:</w:t>
      </w:r>
    </w:p>
    <w:p w14:paraId="4278141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цвет волос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есто команды в турнире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показатели артериального давления,     </w:t>
      </w:r>
    </w:p>
    <w:p w14:paraId="13A683F4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число подтягиваний на перекладине.</w:t>
      </w:r>
    </w:p>
    <w:p w14:paraId="7620EED2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6876DD8E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25.ИНТЕРВАЛЬНОЙ ШКАЛЕ ИЗМЕРЕНИЙ СООТВЕТСТВУЕТ: </w:t>
      </w:r>
    </w:p>
    <w:p w14:paraId="331E86C0" w14:textId="77777777" w:rsidR="00F876DA" w:rsidRPr="00EA0C88" w:rsidRDefault="00B32A17">
      <w:pPr>
        <w:jc w:val="both"/>
        <w:rPr>
          <w:rFonts w:eastAsia="MS Mincho"/>
          <w:spacing w:val="-2"/>
          <w:sz w:val="24"/>
          <w:szCs w:val="24"/>
        </w:rPr>
      </w:pPr>
      <w:r w:rsidRPr="00EA0C88">
        <w:rPr>
          <w:rFonts w:eastAsia="MS Mincho"/>
          <w:b/>
          <w:bCs/>
          <w:spacing w:val="-2"/>
          <w:sz w:val="24"/>
          <w:szCs w:val="24"/>
        </w:rPr>
        <w:t>1)</w:t>
      </w:r>
      <w:r w:rsidRPr="00EA0C88">
        <w:rPr>
          <w:rFonts w:eastAsia="MS Mincho"/>
          <w:spacing w:val="-2"/>
          <w:sz w:val="24"/>
          <w:szCs w:val="24"/>
        </w:rPr>
        <w:t xml:space="preserve"> температура тела по Цельсию,   </w:t>
      </w:r>
      <w:r w:rsidRPr="00EA0C88">
        <w:rPr>
          <w:rFonts w:eastAsia="MS Mincho"/>
          <w:b/>
          <w:bCs/>
          <w:spacing w:val="-2"/>
          <w:sz w:val="24"/>
          <w:szCs w:val="24"/>
        </w:rPr>
        <w:t>2)</w:t>
      </w:r>
      <w:r w:rsidRPr="00EA0C88">
        <w:rPr>
          <w:rFonts w:eastAsia="MS Mincho"/>
          <w:spacing w:val="-2"/>
          <w:sz w:val="24"/>
          <w:szCs w:val="24"/>
        </w:rPr>
        <w:t xml:space="preserve"> время пробегания дистанции 100 м,   </w:t>
      </w:r>
      <w:r w:rsidRPr="00EA0C88">
        <w:rPr>
          <w:rFonts w:eastAsia="MS Mincho"/>
          <w:b/>
          <w:bCs/>
          <w:spacing w:val="-2"/>
          <w:sz w:val="24"/>
          <w:szCs w:val="24"/>
        </w:rPr>
        <w:t>3)</w:t>
      </w:r>
      <w:r w:rsidRPr="00EA0C88">
        <w:rPr>
          <w:rFonts w:eastAsia="MS Mincho"/>
          <w:spacing w:val="-2"/>
          <w:sz w:val="24"/>
          <w:szCs w:val="24"/>
        </w:rPr>
        <w:t xml:space="preserve"> число зрителей на соревнованиях,</w:t>
      </w:r>
    </w:p>
    <w:p w14:paraId="35243863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таж занятий спортом.</w:t>
      </w:r>
    </w:p>
    <w:p w14:paraId="4993F020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4B6FE460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6.ШКАЛЕ ОТНОШЕНИЙ СООТВЕТСТВУЮТ:</w:t>
      </w:r>
    </w:p>
    <w:p w14:paraId="1E990E2B" w14:textId="77777777" w:rsidR="00F876DA" w:rsidRPr="00EA0C88" w:rsidRDefault="00B32A17">
      <w:pPr>
        <w:jc w:val="both"/>
        <w:rPr>
          <w:rFonts w:eastAsia="MS Mincho"/>
          <w:spacing w:val="-2"/>
          <w:sz w:val="24"/>
          <w:szCs w:val="24"/>
        </w:rPr>
      </w:pPr>
      <w:r w:rsidRPr="00EA0C88">
        <w:rPr>
          <w:rFonts w:eastAsia="MS Mincho"/>
          <w:b/>
          <w:bCs/>
          <w:spacing w:val="-2"/>
          <w:sz w:val="24"/>
          <w:szCs w:val="24"/>
        </w:rPr>
        <w:t>1)</w:t>
      </w:r>
      <w:r w:rsidRPr="00EA0C88">
        <w:rPr>
          <w:rFonts w:eastAsia="MS Mincho"/>
          <w:spacing w:val="-2"/>
          <w:sz w:val="24"/>
          <w:szCs w:val="24"/>
        </w:rPr>
        <w:t xml:space="preserve"> спортивная квалификация, номер футболиста,     </w:t>
      </w:r>
      <w:r w:rsidRPr="00EA0C88">
        <w:rPr>
          <w:rFonts w:eastAsia="MS Mincho"/>
          <w:b/>
          <w:bCs/>
          <w:spacing w:val="-2"/>
          <w:sz w:val="24"/>
          <w:szCs w:val="24"/>
        </w:rPr>
        <w:t>2)</w:t>
      </w:r>
      <w:r w:rsidRPr="00EA0C88">
        <w:rPr>
          <w:rFonts w:eastAsia="MS Mincho"/>
          <w:spacing w:val="-2"/>
          <w:sz w:val="24"/>
          <w:szCs w:val="24"/>
        </w:rPr>
        <w:t xml:space="preserve"> отметки по итогам сдачи экзамена, места, занятые на соревнованиях, </w:t>
      </w:r>
    </w:p>
    <w:p w14:paraId="70C1528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аксимальный вес, поднятый штангистом, температура тела по Кельвину,   </w:t>
      </w:r>
    </w:p>
    <w:p w14:paraId="4388B746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еличина угла в локтевом суставе, потенциальная энергия тела.</w:t>
      </w:r>
    </w:p>
    <w:p w14:paraId="6EEBE05A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6A0ADA6C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7.КОЭФФИЦИЕНТ ВАРИАЦИИ ПОЗВОЛЯЕТ:</w:t>
      </w:r>
    </w:p>
    <w:p w14:paraId="3D6A59A5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авнить между собой рассеяние признаков, измеряемых в разных единицах, и при разных выборочных средних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пределить абсолютное отклонение значений от среднего при разных единицах измерения,</w:t>
      </w:r>
    </w:p>
    <w:p w14:paraId="33FDE4C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пределить размах в выборке при разных единицах измерения и разных выборочных средних,</w:t>
      </w:r>
    </w:p>
    <w:p w14:paraId="2E3FB92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ыявить частоту наблюдения средних значений в выборке.</w:t>
      </w:r>
    </w:p>
    <w:p w14:paraId="5DB00DB3" w14:textId="77777777" w:rsidR="00F876DA" w:rsidRPr="00EA0C88" w:rsidRDefault="00F876DA">
      <w:pPr>
        <w:jc w:val="both"/>
        <w:rPr>
          <w:rFonts w:eastAsia="MS Mincho"/>
          <w:b/>
          <w:bCs/>
          <w:sz w:val="24"/>
          <w:szCs w:val="24"/>
        </w:rPr>
      </w:pPr>
    </w:p>
    <w:p w14:paraId="460A6CC2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8.ОПРЕДЕЛЕННЫЕ ЧИСЛОВЫЕ ЗНАЧЕНИЯ ВАРЬИРУЮЩЕГО ПРИЗНАКА НАЗЫВАЮТСЯ:</w:t>
      </w:r>
    </w:p>
    <w:p w14:paraId="18FB3B6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="009A5936">
        <w:rPr>
          <w:rFonts w:eastAsia="MS Mincho"/>
          <w:sz w:val="24"/>
          <w:szCs w:val="24"/>
        </w:rPr>
        <w:t xml:space="preserve"> факторами,        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="009A5936">
        <w:rPr>
          <w:rFonts w:eastAsia="MS Mincho"/>
          <w:sz w:val="24"/>
          <w:szCs w:val="24"/>
        </w:rPr>
        <w:t xml:space="preserve"> переменными,      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ариантами,  </w:t>
      </w:r>
      <w:r w:rsidR="009A5936">
        <w:rPr>
          <w:rFonts w:eastAsia="MS Mincho"/>
          <w:sz w:val="24"/>
          <w:szCs w:val="24"/>
        </w:rPr>
        <w:t xml:space="preserve">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интервалами.</w:t>
      </w:r>
    </w:p>
    <w:p w14:paraId="79237C1E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 </w:t>
      </w:r>
    </w:p>
    <w:p w14:paraId="615D7B97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9. МАТЕМАТИЧЕСКАЯ СТАТИСТИКА ИЗУЧАЕТ ОБЪЕКТЫ ИЛИ ЯВЛЕНИЯ:</w:t>
      </w:r>
    </w:p>
    <w:p w14:paraId="5A5B30E3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единичные,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ассовые,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регулярные,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измеряемые.</w:t>
      </w:r>
    </w:p>
    <w:p w14:paraId="776F56EB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05666924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30.СТЕПЕНЬ ОТКЛОНЕНИЯ ВЫБОРОЧНЫХ ХАРАКТЕРИСТИК ОТ СООТВЕТСТВУЮЩИХ </w:t>
      </w:r>
    </w:p>
    <w:p w14:paraId="44DC2F9E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ГЕНЕРАЛЬНЫХ ВЫРАЖАЕТСЯ (ХАРАКТЕРИЗУЕТСЯ):</w:t>
      </w:r>
    </w:p>
    <w:p w14:paraId="4E1B9A5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змахом,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ценкой,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шибкой критерия,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шибкой репрезентативности.</w:t>
      </w:r>
    </w:p>
    <w:p w14:paraId="13FBC7B5" w14:textId="77777777" w:rsidR="001575E9" w:rsidRDefault="001575E9">
      <w:pPr>
        <w:jc w:val="both"/>
        <w:rPr>
          <w:rFonts w:eastAsia="MS Mincho"/>
          <w:b/>
          <w:sz w:val="24"/>
          <w:szCs w:val="24"/>
        </w:rPr>
      </w:pPr>
    </w:p>
    <w:p w14:paraId="3D2919A9" w14:textId="77777777" w:rsidR="00F876DA" w:rsidRPr="00EA0C88" w:rsidRDefault="00B32A17">
      <w:pPr>
        <w:jc w:val="both"/>
        <w:rPr>
          <w:rFonts w:eastAsia="MS Mincho"/>
          <w:b/>
          <w:sz w:val="24"/>
          <w:szCs w:val="24"/>
        </w:rPr>
      </w:pPr>
      <w:r w:rsidRPr="00EA0C88">
        <w:rPr>
          <w:rFonts w:eastAsia="MS Mincho"/>
          <w:b/>
          <w:sz w:val="24"/>
          <w:szCs w:val="24"/>
        </w:rPr>
        <w:t>Раздел: Критерии значимости</w:t>
      </w:r>
    </w:p>
    <w:p w14:paraId="6CCA36FE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.СРАВНЕНИЕ ДВУХ НЕСВЯЗАННЫХ ВЫБОРОК С ПРИМЕНЕНИЕМ  </w:t>
      </w:r>
    </w:p>
    <w:p w14:paraId="24AC9CDF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t-КРИТЕРИЯ СТЬЮДЕНТА ОСНОВАНО НА РАЗЛИЧИИ ИХ:</w:t>
      </w:r>
    </w:p>
    <w:p w14:paraId="0D0ACE63" w14:textId="77777777" w:rsidR="00F876DA" w:rsidRPr="00EA0C88" w:rsidRDefault="00B32A17">
      <w:pPr>
        <w:jc w:val="both"/>
        <w:rPr>
          <w:rFonts w:eastAsia="MS Mincho"/>
          <w:spacing w:val="-2"/>
          <w:sz w:val="24"/>
          <w:szCs w:val="24"/>
        </w:rPr>
      </w:pPr>
      <w:r w:rsidRPr="00EA0C88">
        <w:rPr>
          <w:rFonts w:eastAsia="MS Mincho"/>
          <w:b/>
          <w:bCs/>
          <w:spacing w:val="-2"/>
          <w:sz w:val="24"/>
          <w:szCs w:val="24"/>
        </w:rPr>
        <w:t>1)</w:t>
      </w:r>
      <w:r w:rsidRPr="00EA0C88">
        <w:rPr>
          <w:rFonts w:eastAsia="MS Mincho"/>
          <w:spacing w:val="-2"/>
          <w:sz w:val="24"/>
          <w:szCs w:val="24"/>
        </w:rPr>
        <w:t xml:space="preserve"> генеральных совокупностей,   </w:t>
      </w:r>
      <w:r w:rsidRPr="00EA0C88">
        <w:rPr>
          <w:rFonts w:eastAsia="MS Mincho"/>
          <w:b/>
          <w:bCs/>
          <w:spacing w:val="-2"/>
          <w:sz w:val="24"/>
          <w:szCs w:val="24"/>
        </w:rPr>
        <w:t>2)</w:t>
      </w:r>
      <w:r w:rsidRPr="00EA0C88">
        <w:rPr>
          <w:rFonts w:eastAsia="MS Mincho"/>
          <w:spacing w:val="-2"/>
          <w:sz w:val="24"/>
          <w:szCs w:val="24"/>
        </w:rPr>
        <w:t xml:space="preserve"> средних арифметических,   </w:t>
      </w:r>
      <w:r w:rsidRPr="00EA0C88">
        <w:rPr>
          <w:rFonts w:eastAsia="MS Mincho"/>
          <w:b/>
          <w:bCs/>
          <w:spacing w:val="-2"/>
          <w:sz w:val="24"/>
          <w:szCs w:val="24"/>
        </w:rPr>
        <w:t>3)</w:t>
      </w:r>
      <w:r w:rsidRPr="00EA0C88">
        <w:rPr>
          <w:rFonts w:eastAsia="MS Mincho"/>
          <w:spacing w:val="-2"/>
          <w:sz w:val="24"/>
          <w:szCs w:val="24"/>
        </w:rPr>
        <w:t xml:space="preserve"> дисперсий,   </w:t>
      </w:r>
      <w:r w:rsidRPr="00EA0C88">
        <w:rPr>
          <w:rFonts w:eastAsia="MS Mincho"/>
          <w:b/>
          <w:bCs/>
          <w:spacing w:val="-2"/>
          <w:sz w:val="24"/>
          <w:szCs w:val="24"/>
        </w:rPr>
        <w:t>4)</w:t>
      </w:r>
      <w:r w:rsidRPr="00EA0C88">
        <w:rPr>
          <w:rFonts w:eastAsia="MS Mincho"/>
          <w:spacing w:val="-2"/>
          <w:sz w:val="24"/>
          <w:szCs w:val="24"/>
        </w:rPr>
        <w:t xml:space="preserve"> степени репрезентативности.</w:t>
      </w:r>
    </w:p>
    <w:p w14:paraId="729C685B" w14:textId="77777777" w:rsidR="001575E9" w:rsidRPr="00EA0C88" w:rsidRDefault="001575E9">
      <w:pPr>
        <w:jc w:val="both"/>
        <w:rPr>
          <w:rFonts w:eastAsia="MS Mincho"/>
          <w:sz w:val="24"/>
          <w:szCs w:val="24"/>
        </w:rPr>
      </w:pPr>
    </w:p>
    <w:p w14:paraId="755C5454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.НУЛЕВАЯ ГИПОТЕЗА (НУЛЬ-ГИПОТЕЗА, О-ГИПОТЕЗА)  ФОРМУЛИРУЕТСЯ КАК ПРЕДПОЛОЖЕНИЕ:</w:t>
      </w:r>
    </w:p>
    <w:p w14:paraId="721C22A8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о возможном равенстве генеральных средних, соответствующих рассматриваемым выборкам,</w:t>
      </w:r>
    </w:p>
    <w:p w14:paraId="3C6A88E2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>2)</w:t>
      </w:r>
      <w:r w:rsidRPr="00EA0C88">
        <w:rPr>
          <w:rFonts w:eastAsia="MS Mincho"/>
          <w:sz w:val="24"/>
          <w:szCs w:val="24"/>
        </w:rPr>
        <w:t xml:space="preserve"> о неравенство средних арифметических рассматриваемых выборок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б одинаковости характера распределения в рассматриваемых выборках,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 взаимосвязи двух выборок.</w:t>
      </w:r>
    </w:p>
    <w:p w14:paraId="5E1217B2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77240072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.НУЛЕВАЯ ГИПОТЕЗА ПРИНИМАЕТСЯ, ЕСЛИ РАСЧЕТНОЕ ЗНАЧЕНИЕ t-КРИТЕРИЯ СТЬЮДЕНТА:</w:t>
      </w:r>
    </w:p>
    <w:p w14:paraId="3B320E2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вно или больше граничного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еньше граничного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еньше альтернативной гипотезы,</w:t>
      </w:r>
    </w:p>
    <w:p w14:paraId="0A54AD15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остигает уровня альтернативной гипотезы.</w:t>
      </w:r>
    </w:p>
    <w:p w14:paraId="6D80AEBB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7CBC2D4C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.НУЛЕВАЯ ГИПОТЕЗА ОТВЕРГАЕТСЯ, ЕСЛИ РАСЧЕТНОЕ ЗНАЧЕНИЕ t-КРИТЕРИЯ СТЬЮДЕНТА:</w:t>
      </w:r>
    </w:p>
    <w:p w14:paraId="5A22B61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вно или больше граничного,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еньше граничного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еньше альтернативной гипотезы,</w:t>
      </w:r>
    </w:p>
    <w:p w14:paraId="00AF94F4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остигает уровня альтернативной гипотезы.</w:t>
      </w:r>
    </w:p>
    <w:p w14:paraId="6AF201E5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613FA34E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5.ДЛЯ ПРИМЕНЕНИЯ t-КРИТЕРИЯ СТЬЮДЕНТА НЕОБХОДИМО, ЧТОБЫ </w:t>
      </w:r>
    </w:p>
    <w:p w14:paraId="6168C91E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У СРАВНИВАЕМЫХ ВЫБОРОК РАСПРЕДЕЛЕНИЕ БЫЛО БЛИЗКИМ:</w:t>
      </w:r>
    </w:p>
    <w:p w14:paraId="0BF85F51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 нормальному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 параметрическому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 непараметрическому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 альтернативному.</w:t>
      </w:r>
    </w:p>
    <w:p w14:paraId="526D4A9E" w14:textId="77777777" w:rsidR="00F876DA" w:rsidRPr="00EA0C88" w:rsidRDefault="00F876DA">
      <w:pPr>
        <w:rPr>
          <w:sz w:val="24"/>
          <w:szCs w:val="24"/>
        </w:rPr>
      </w:pPr>
    </w:p>
    <w:p w14:paraId="45D45EF9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6.КРИТЕРИЙ ВИЛКОКСОНА БОЛЕЕ МОЩНЫЙ, ЧЕМ КРИТЕРИЙ ЗНАКОВ, ПОТОМУ ЧТО:</w:t>
      </w:r>
    </w:p>
    <w:p w14:paraId="7F4C4C8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в критерии Вилкоксона лучше подсчитываются знаки разностей попарно связанных вариант,</w:t>
      </w:r>
    </w:p>
    <w:p w14:paraId="2D218BC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 критерии Вилкоксона благодаря учету ранга разностей попарно связанных вариант учитываются</w:t>
      </w:r>
    </w:p>
    <w:p w14:paraId="7AFB0602" w14:textId="77777777" w:rsidR="00F876DA" w:rsidRPr="00EA0C88" w:rsidRDefault="00B32A17">
      <w:pPr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величины</w:t>
      </w:r>
      <w:r w:rsidRPr="00EA0C88">
        <w:rPr>
          <w:rFonts w:eastAsia="MS Mincho"/>
          <w:sz w:val="24"/>
          <w:szCs w:val="24"/>
        </w:rPr>
        <w:t xml:space="preserve"> этих разностей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применение критерия Вилкоксона более трудоемко. </w:t>
      </w:r>
    </w:p>
    <w:p w14:paraId="0B2282F3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таблицы критических значений критерия Вилкоксона составлены с большей точностью,</w:t>
      </w:r>
    </w:p>
    <w:p w14:paraId="46066072" w14:textId="77777777" w:rsidR="00F876DA" w:rsidRPr="00EA0C88" w:rsidRDefault="00F876DA">
      <w:pPr>
        <w:rPr>
          <w:sz w:val="24"/>
          <w:szCs w:val="24"/>
        </w:rPr>
      </w:pPr>
    </w:p>
    <w:p w14:paraId="7DAEC9C8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7.ДОВЕРИТЕЛЬНЫЙ ИНТЕРВАЛ НУЖЕН :</w:t>
      </w:r>
    </w:p>
    <w:p w14:paraId="357FEBBA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для оценки генеральной характеристики по известному значению соответствующей выборочной характеристики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для определения области, в границах которой расположены значения всех вариант выборки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для определения дисперсии выборки,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ля определения области значений, в границах которой расположены значения 68% всех вариант выборки.</w:t>
      </w:r>
    </w:p>
    <w:p w14:paraId="078311F8" w14:textId="77777777" w:rsidR="00F876DA" w:rsidRPr="00EA0C88" w:rsidRDefault="00F876DA">
      <w:pPr>
        <w:rPr>
          <w:sz w:val="24"/>
          <w:szCs w:val="24"/>
        </w:rPr>
      </w:pPr>
    </w:p>
    <w:p w14:paraId="4A5510F0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8.ДЛЯ РАСЧЕТА КОЭФФИЦИЕНТА ВАРИАЦИИ НЕОБХОДИМО ЗНАТЬ:</w:t>
      </w:r>
    </w:p>
    <w:p w14:paraId="3C77A9B8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е квадратическое отклонение и среднее арифметическое выборки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реднее арифмети</w:t>
      </w:r>
      <w:r w:rsidRPr="00EA0C88">
        <w:rPr>
          <w:rFonts w:eastAsia="MS Mincho"/>
          <w:spacing w:val="2"/>
          <w:sz w:val="24"/>
          <w:szCs w:val="24"/>
        </w:rPr>
        <w:t xml:space="preserve">ческое выборки и коэффициент корреляции,        </w:t>
      </w:r>
      <w:r w:rsidRPr="00EA0C88">
        <w:rPr>
          <w:rFonts w:eastAsia="MS Mincho"/>
          <w:b/>
          <w:bCs/>
          <w:spacing w:val="2"/>
          <w:sz w:val="24"/>
          <w:szCs w:val="24"/>
        </w:rPr>
        <w:t>3)</w:t>
      </w:r>
      <w:r w:rsidRPr="00EA0C88">
        <w:rPr>
          <w:rFonts w:eastAsia="MS Mincho"/>
          <w:spacing w:val="2"/>
          <w:sz w:val="24"/>
          <w:szCs w:val="24"/>
        </w:rPr>
        <w:t xml:space="preserve"> среднее квадратическое отклонение и объем вы</w:t>
      </w:r>
      <w:r w:rsidRPr="00EA0C88">
        <w:rPr>
          <w:rFonts w:eastAsia="MS Mincho"/>
          <w:sz w:val="24"/>
          <w:szCs w:val="24"/>
        </w:rPr>
        <w:t xml:space="preserve">борки.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исперсию и объем выборки.</w:t>
      </w:r>
    </w:p>
    <w:p w14:paraId="55B6CC36" w14:textId="77777777" w:rsidR="00F876DA" w:rsidRPr="00EA0C88" w:rsidRDefault="00F876DA">
      <w:pPr>
        <w:rPr>
          <w:sz w:val="24"/>
          <w:szCs w:val="24"/>
        </w:rPr>
      </w:pPr>
    </w:p>
    <w:p w14:paraId="60C521AF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9.ВЕЛИЧИНА ДОВЕРИТЕЛЬНОГО ИНТЕРВАЛА ЗАВИСИТ ОТ:</w:t>
      </w:r>
    </w:p>
    <w:p w14:paraId="05AA3043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й арифметической, моды и медианы выборки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числа степеней свободы, от размаха и репрезентативности выборки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принятой доверительной вероятности, объема выборки, ее вариативности,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бъема генеральной совокупности, ее медианы и характера распределения вариант.</w:t>
      </w:r>
    </w:p>
    <w:p w14:paraId="6D0A2D37" w14:textId="77777777" w:rsidR="00F876DA" w:rsidRPr="00EA0C88" w:rsidRDefault="00F876DA">
      <w:pPr>
        <w:rPr>
          <w:sz w:val="24"/>
          <w:szCs w:val="24"/>
        </w:rPr>
      </w:pPr>
    </w:p>
    <w:p w14:paraId="3A757DA2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0.ЧТО ТАКОЕ «ЗНАЧИМОЕ РАЗЛИЧИЕ ВЫБОРОК»?</w:t>
      </w:r>
    </w:p>
    <w:p w14:paraId="486183F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Значительное различие их объемов.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Их принадлежность (с принятой нами доверительной вероятностью) к одной и той же генеральной совокупности.    </w:t>
      </w:r>
      <w:r w:rsidRPr="00EA0C88">
        <w:rPr>
          <w:rFonts w:eastAsia="MS Mincho"/>
          <w:b/>
          <w:bCs/>
          <w:sz w:val="24"/>
          <w:szCs w:val="24"/>
        </w:rPr>
        <w:t>3</w:t>
      </w:r>
      <w:r w:rsidRPr="00EA0C88">
        <w:rPr>
          <w:rFonts w:eastAsia="MS Mincho"/>
          <w:sz w:val="24"/>
          <w:szCs w:val="24"/>
        </w:rPr>
        <w:t>) Их принадлежность (с принятой нами доверительной вероятностью) к разным генеральным сово</w:t>
      </w:r>
      <w:r w:rsidRPr="00EA0C88">
        <w:rPr>
          <w:rFonts w:eastAsia="MS Mincho"/>
          <w:sz w:val="24"/>
          <w:szCs w:val="24"/>
        </w:rPr>
        <w:lastRenderedPageBreak/>
        <w:t xml:space="preserve">купностям.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есовпадение их средних арифметических с предполагаемыми значениями соответствующих генеральных средних.</w:t>
      </w:r>
    </w:p>
    <w:p w14:paraId="6011A6CD" w14:textId="77777777" w:rsidR="00F876DA" w:rsidRPr="00EA0C88" w:rsidRDefault="00F876DA">
      <w:pPr>
        <w:rPr>
          <w:sz w:val="24"/>
          <w:szCs w:val="24"/>
        </w:rPr>
      </w:pPr>
    </w:p>
    <w:p w14:paraId="2038E629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1.СВЯЗАННЫЕ (ПОПАРНО СВЯЗАННЫЕ) ВЫБОРКИ ЭТО:</w:t>
      </w:r>
    </w:p>
    <w:p w14:paraId="41E264A6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2 выборки, удовлетворяющие условию: каждой варианте одной выборки соответствует одна связанная с ней варианта другой выборки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2 выборки, в каждой из которых содержатся пары взаимозависимых вариант,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2 выборки, удовлетворяющих условию: каждой паре вариант одной выборки соответствует связанная с ней пара вариант другой выборки.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ыборки, связанные бщностью измеряемого признака.</w:t>
      </w:r>
    </w:p>
    <w:p w14:paraId="253BFF29" w14:textId="77777777" w:rsidR="00F876DA" w:rsidRPr="00EA0C88" w:rsidRDefault="00F876DA">
      <w:pPr>
        <w:rPr>
          <w:sz w:val="24"/>
          <w:szCs w:val="24"/>
        </w:rPr>
      </w:pPr>
    </w:p>
    <w:p w14:paraId="09B88CFB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2.ДОВЕРИТЕЛЬНАЯ ВЕРОЯТНОСТЬ ЭТО:</w:t>
      </w:r>
    </w:p>
    <w:p w14:paraId="08053EC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тепень доверия к оценке вероятности статистического события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ероятность того, что выдвинутая статистическая гипотеза в результате правильного проведения статистической процедуры, подтвердится,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ероятность того, что выборка репрезентативна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ероятность того, что наше утверждение, обоснованное правильно проведенной статистической процедурой, верно.</w:t>
      </w:r>
    </w:p>
    <w:p w14:paraId="4C46C1C5" w14:textId="77777777" w:rsidR="00F876DA" w:rsidRPr="00EA0C88" w:rsidRDefault="00F876DA">
      <w:pPr>
        <w:rPr>
          <w:sz w:val="24"/>
          <w:szCs w:val="24"/>
        </w:rPr>
      </w:pPr>
    </w:p>
    <w:p w14:paraId="51847C1B" w14:textId="77777777" w:rsidR="00F876DA" w:rsidRPr="00EA0C88" w:rsidRDefault="00B32A17">
      <w:pPr>
        <w:jc w:val="both"/>
        <w:rPr>
          <w:b/>
          <w:bCs/>
          <w:spacing w:val="-10"/>
          <w:sz w:val="24"/>
          <w:szCs w:val="24"/>
        </w:rPr>
      </w:pPr>
      <w:r w:rsidRPr="00EA0C88">
        <w:rPr>
          <w:rFonts w:eastAsia="MS Mincho"/>
          <w:b/>
          <w:bCs/>
          <w:spacing w:val="-10"/>
          <w:sz w:val="24"/>
          <w:szCs w:val="24"/>
        </w:rPr>
        <w:t>13.КАК ВЗАИМОСВЯЗАНЫ ДОВЕРИТЕЛЬНАЯ ВЕРОЯТНОСТЬ И УРОВЕНЬ ЗНАЧИМОСТИ ?</w:t>
      </w:r>
    </w:p>
    <w:p w14:paraId="6299F3F8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pacing w:val="6"/>
          <w:sz w:val="24"/>
          <w:szCs w:val="24"/>
        </w:rPr>
        <w:t>1)</w:t>
      </w:r>
      <w:r w:rsidRPr="00EA0C88">
        <w:rPr>
          <w:rFonts w:eastAsia="MS Mincho"/>
          <w:spacing w:val="6"/>
          <w:sz w:val="24"/>
          <w:szCs w:val="24"/>
        </w:rPr>
        <w:t xml:space="preserve"> Значение доверительной вероятности в 10 раз больше значения уровня значимости:  P = 10p</w:t>
      </w:r>
      <w:r w:rsidRPr="00EA0C88">
        <w:rPr>
          <w:rFonts w:eastAsia="MS Mincho"/>
          <w:spacing w:val="6"/>
          <w:sz w:val="24"/>
          <w:szCs w:val="24"/>
          <w:vertAlign w:val="superscript"/>
        </w:rPr>
        <w:t xml:space="preserve"> </w:t>
      </w:r>
      <w:r w:rsidRPr="00EA0C88">
        <w:rPr>
          <w:rFonts w:eastAsia="MS Mincho"/>
          <w:spacing w:val="4"/>
          <w:sz w:val="24"/>
          <w:szCs w:val="24"/>
        </w:rPr>
        <w:t xml:space="preserve">.          </w:t>
      </w:r>
      <w:r w:rsidRPr="00EA0C88">
        <w:rPr>
          <w:rFonts w:eastAsia="MS Mincho"/>
          <w:b/>
          <w:bCs/>
          <w:spacing w:val="4"/>
          <w:sz w:val="24"/>
          <w:szCs w:val="24"/>
        </w:rPr>
        <w:t>2)</w:t>
      </w:r>
      <w:r w:rsidRPr="00EA0C88">
        <w:rPr>
          <w:rFonts w:eastAsia="MS Mincho"/>
          <w:spacing w:val="4"/>
          <w:sz w:val="24"/>
          <w:szCs w:val="24"/>
        </w:rPr>
        <w:t xml:space="preserve"> Разность значений доверительной вероятности и уровня значимости равна единице:  P - p = 1</w:t>
      </w:r>
      <w:r w:rsidRPr="00EA0C88">
        <w:rPr>
          <w:rFonts w:eastAsia="MS Mincho"/>
          <w:spacing w:val="4"/>
          <w:sz w:val="24"/>
          <w:szCs w:val="24"/>
          <w:vertAlign w:val="superscript"/>
        </w:rPr>
        <w:t xml:space="preserve"> </w:t>
      </w:r>
      <w:r w:rsidRPr="00EA0C88">
        <w:rPr>
          <w:rFonts w:eastAsia="MS Mincho"/>
          <w:spacing w:val="4"/>
          <w:sz w:val="24"/>
          <w:szCs w:val="24"/>
        </w:rPr>
        <w:t xml:space="preserve">.        </w:t>
      </w:r>
      <w:r w:rsidRPr="00EA0C88">
        <w:rPr>
          <w:rFonts w:eastAsia="MS Mincho"/>
          <w:sz w:val="24"/>
          <w:szCs w:val="24"/>
        </w:rPr>
        <w:t xml:space="preserve">    </w:t>
      </w:r>
      <w:r w:rsidRPr="00EA0C88">
        <w:rPr>
          <w:rFonts w:eastAsia="MS Mincho"/>
          <w:b/>
          <w:bCs/>
          <w:spacing w:val="4"/>
          <w:sz w:val="24"/>
          <w:szCs w:val="24"/>
        </w:rPr>
        <w:t>3)</w:t>
      </w:r>
      <w:r w:rsidRPr="00EA0C88">
        <w:rPr>
          <w:rFonts w:eastAsia="MS Mincho"/>
          <w:spacing w:val="4"/>
          <w:sz w:val="24"/>
          <w:szCs w:val="24"/>
        </w:rPr>
        <w:t xml:space="preserve"> Сумма значений доверительной вероятности и уровня значимости равна единице:  P + p = 1 .              </w:t>
      </w:r>
      <w:r w:rsidRPr="00EA0C88">
        <w:rPr>
          <w:rFonts w:eastAsia="MS Mincho"/>
          <w:b/>
          <w:bCs/>
          <w:spacing w:val="4"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Произведение значений доверительной вероятности и уровня значимости равно единице:  P </w:t>
      </w:r>
      <w:r w:rsidRPr="00EA0C88">
        <w:rPr>
          <w:sz w:val="24"/>
          <w:szCs w:val="24"/>
        </w:rPr>
        <w:sym w:font="Symbol" w:char="00B4"/>
      </w:r>
      <w:r w:rsidRPr="00EA0C88">
        <w:rPr>
          <w:rFonts w:eastAsia="MS Mincho"/>
          <w:sz w:val="24"/>
          <w:szCs w:val="24"/>
        </w:rPr>
        <w:t xml:space="preserve"> p = 1 .</w:t>
      </w:r>
    </w:p>
    <w:p w14:paraId="47315AF8" w14:textId="77777777" w:rsidR="00F876DA" w:rsidRPr="00EA0C88" w:rsidRDefault="00F876DA">
      <w:pPr>
        <w:rPr>
          <w:sz w:val="24"/>
          <w:szCs w:val="24"/>
        </w:rPr>
      </w:pPr>
    </w:p>
    <w:p w14:paraId="4B7BA8D2" w14:textId="77777777" w:rsidR="00F876DA" w:rsidRPr="00EA0C88" w:rsidRDefault="00B32A17">
      <w:pPr>
        <w:jc w:val="both"/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4.СРАВНИВАЯ 2 ПОПАРНО СВЯЗАННЫХ ВЫБОРКИ, ЧИСЛО СТЕПЕНЕЙ СВОБОДЫ ПРИНИМАЮТ РАВНЫМ  </w:t>
      </w:r>
      <w:r w:rsidRPr="00EA0C88">
        <w:rPr>
          <w:rFonts w:eastAsia="MS Mincho"/>
          <w:sz w:val="24"/>
          <w:szCs w:val="24"/>
        </w:rPr>
        <w:t>(n - объем каждой из сравниваемых выборок)</w:t>
      </w:r>
      <w:r w:rsidRPr="00EA0C88">
        <w:rPr>
          <w:rFonts w:eastAsia="MS Mincho"/>
          <w:b/>
          <w:bCs/>
          <w:sz w:val="24"/>
          <w:szCs w:val="24"/>
        </w:rPr>
        <w:t>:</w:t>
      </w:r>
    </w:p>
    <w:p w14:paraId="62085A20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2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– 1 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2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– 2 ,          </w:t>
      </w:r>
    </w:p>
    <w:p w14:paraId="757675A8" w14:textId="77777777" w:rsidR="00F876DA" w:rsidRPr="00EA0C88" w:rsidRDefault="00F876DA">
      <w:pPr>
        <w:rPr>
          <w:sz w:val="24"/>
          <w:szCs w:val="24"/>
        </w:rPr>
      </w:pPr>
    </w:p>
    <w:p w14:paraId="5C8CADC8" w14:textId="77777777" w:rsidR="00F876DA" w:rsidRPr="00EA0C88" w:rsidRDefault="00B32A17">
      <w:pPr>
        <w:rPr>
          <w:sz w:val="24"/>
          <w:szCs w:val="24"/>
        </w:rPr>
      </w:pPr>
      <w:r w:rsidRPr="00EA0C88">
        <w:rPr>
          <w:rFonts w:eastAsia="MS Mincho"/>
          <w:b/>
          <w:bCs/>
          <w:spacing w:val="-4"/>
          <w:sz w:val="24"/>
          <w:szCs w:val="24"/>
        </w:rPr>
        <w:t xml:space="preserve">15.СРАВНИВАЯ 2 НЕСВЯЗАННЫХ ВЫБОРКИ, ЧИСЛО СТЕПЕНЕЙ СВОБОДЫ ПРИНИМАЮТ </w:t>
      </w:r>
      <w:r w:rsidRPr="00EA0C88">
        <w:rPr>
          <w:rFonts w:eastAsia="MS Mincho"/>
          <w:sz w:val="24"/>
          <w:szCs w:val="24"/>
        </w:rPr>
        <w:t>( 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и n</w:t>
      </w:r>
      <w:r w:rsidRPr="00EA0C88">
        <w:rPr>
          <w:rFonts w:eastAsia="MS Mincho"/>
          <w:sz w:val="24"/>
          <w:szCs w:val="24"/>
          <w:vertAlign w:val="subscript"/>
        </w:rPr>
        <w:t xml:space="preserve">2 </w:t>
      </w:r>
      <w:r w:rsidRPr="00EA0C88">
        <w:rPr>
          <w:sz w:val="24"/>
          <w:szCs w:val="24"/>
        </w:rPr>
        <w:t>—</w:t>
      </w:r>
      <w:r w:rsidRPr="00EA0C88">
        <w:rPr>
          <w:rFonts w:eastAsia="MS Mincho"/>
          <w:sz w:val="24"/>
          <w:szCs w:val="24"/>
        </w:rPr>
        <w:t xml:space="preserve"> объемы соответственно 1-й и 2-й выборок) </w:t>
      </w:r>
      <w:r w:rsidRPr="00EA0C88">
        <w:rPr>
          <w:rFonts w:eastAsia="MS Mincho"/>
          <w:b/>
          <w:bCs/>
          <w:sz w:val="24"/>
          <w:szCs w:val="24"/>
        </w:rPr>
        <w:t>РАВНЫМ:</w:t>
      </w:r>
    </w:p>
    <w:p w14:paraId="1BF3C652" w14:textId="77777777" w:rsidR="00F876DA" w:rsidRPr="00EA0C88" w:rsidRDefault="00B32A17">
      <w:pPr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+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2</w:t>
      </w:r>
      <w:r w:rsidRPr="00EA0C88">
        <w:rPr>
          <w:rFonts w:eastAsia="MS Mincho"/>
          <w:sz w:val="24"/>
          <w:szCs w:val="24"/>
        </w:rPr>
        <w:t xml:space="preserve"> – 2 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+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2</w:t>
      </w:r>
      <w:r w:rsidRPr="00EA0C88">
        <w:rPr>
          <w:rFonts w:eastAsia="MS Mincho"/>
          <w:sz w:val="24"/>
          <w:szCs w:val="24"/>
        </w:rPr>
        <w:t xml:space="preserve"> – 1 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 xml:space="preserve">2 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2</w:t>
      </w:r>
      <w:r w:rsidRPr="00EA0C88">
        <w:rPr>
          <w:rFonts w:eastAsia="MS Mincho"/>
          <w:sz w:val="24"/>
          <w:szCs w:val="24"/>
        </w:rPr>
        <w:t xml:space="preserve"> – 2 .</w:t>
      </w:r>
    </w:p>
    <w:p w14:paraId="720C0A82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52FC0B72" w14:textId="77777777" w:rsidR="009A5936" w:rsidRDefault="009A5936" w:rsidP="009A5936">
      <w:pPr>
        <w:jc w:val="center"/>
        <w:rPr>
          <w:rFonts w:eastAsia="MS Mincho"/>
          <w:b/>
          <w:bCs/>
          <w:spacing w:val="-8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A4FF5BF" w14:textId="77777777" w:rsidR="004A7A53" w:rsidRPr="004A7A53" w:rsidRDefault="004A7A53" w:rsidP="004A7A53">
      <w:pPr>
        <w:jc w:val="center"/>
        <w:rPr>
          <w:b/>
        </w:rPr>
      </w:pPr>
      <w:r>
        <w:rPr>
          <w:rFonts w:eastAsia="MS Mincho"/>
          <w:b/>
          <w:bCs/>
          <w:spacing w:val="-8"/>
          <w:sz w:val="24"/>
          <w:szCs w:val="24"/>
        </w:rPr>
        <w:lastRenderedPageBreak/>
        <w:t xml:space="preserve">Раздел 4:  </w:t>
      </w:r>
      <w:r w:rsidRPr="004A7A53">
        <w:rPr>
          <w:b/>
          <w:sz w:val="24"/>
          <w:szCs w:val="24"/>
        </w:rPr>
        <w:t>Метрологические основы комплексного контроля в ФКиС.</w:t>
      </w:r>
    </w:p>
    <w:p w14:paraId="5893785A" w14:textId="77777777" w:rsidR="00F876DA" w:rsidRPr="00EA0C88" w:rsidRDefault="004A7A53" w:rsidP="009A5936">
      <w:pPr>
        <w:jc w:val="center"/>
        <w:rPr>
          <w:rFonts w:eastAsia="MS Mincho"/>
          <w:b/>
          <w:bCs/>
          <w:spacing w:val="-8"/>
          <w:sz w:val="24"/>
          <w:szCs w:val="24"/>
        </w:rPr>
      </w:pPr>
      <w:r>
        <w:rPr>
          <w:rFonts w:eastAsia="MS Mincho"/>
          <w:b/>
          <w:bCs/>
          <w:spacing w:val="-8"/>
          <w:sz w:val="24"/>
          <w:szCs w:val="24"/>
        </w:rPr>
        <w:t>Тема</w:t>
      </w:r>
      <w:r w:rsidR="00B32A17" w:rsidRPr="00EA0C88">
        <w:rPr>
          <w:rFonts w:eastAsia="MS Mincho"/>
          <w:b/>
          <w:bCs/>
          <w:spacing w:val="-8"/>
          <w:sz w:val="24"/>
          <w:szCs w:val="24"/>
        </w:rPr>
        <w:t>: Корреляционный анализ</w:t>
      </w:r>
    </w:p>
    <w:p w14:paraId="2C7CF7FA" w14:textId="77777777" w:rsidR="00F876DA" w:rsidRPr="00EA0C88" w:rsidRDefault="00F876DA">
      <w:pPr>
        <w:jc w:val="both"/>
        <w:rPr>
          <w:rFonts w:eastAsia="MS Mincho"/>
          <w:b/>
          <w:bCs/>
          <w:spacing w:val="-8"/>
          <w:sz w:val="24"/>
          <w:szCs w:val="24"/>
        </w:rPr>
      </w:pPr>
    </w:p>
    <w:p w14:paraId="5141FF25" w14:textId="77777777" w:rsidR="00F876DA" w:rsidRPr="00EA0C88" w:rsidRDefault="00B32A17">
      <w:pPr>
        <w:jc w:val="both"/>
        <w:rPr>
          <w:rFonts w:eastAsia="MS Mincho"/>
          <w:b/>
          <w:bCs/>
          <w:spacing w:val="-8"/>
          <w:sz w:val="24"/>
          <w:szCs w:val="24"/>
        </w:rPr>
      </w:pPr>
      <w:r w:rsidRPr="00EA0C88">
        <w:rPr>
          <w:rFonts w:eastAsia="MS Mincho"/>
          <w:b/>
          <w:bCs/>
          <w:spacing w:val="-8"/>
          <w:sz w:val="24"/>
          <w:szCs w:val="24"/>
        </w:rPr>
        <w:t>1.ФУНКЦИОНАЛЬНАЯ ЗАВИСИМОСТЬ (СВЯЗЬ) МЕЖДУ ФАКТОРАМИ X и Y  ИМЕЕТ МЕСТО В СЛУЧАЕ, ЕСЛИ:</w:t>
      </w:r>
    </w:p>
    <w:p w14:paraId="6BE619A9" w14:textId="77777777" w:rsidR="00F876DA" w:rsidRPr="00EA0C88" w:rsidRDefault="00B32A17">
      <w:pPr>
        <w:jc w:val="both"/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аждому конкретному значению фактора X соответствует неопределенное количество значений фактора Y, из которых предопределить один принципиально невозможно;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аждому конкретному значению фактора X соответствует одно значение фактора Y (или несколько разных, среди которых можно определить единственное по дополнительным условиям;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онкретному значению фактора X соответствует область </w:t>
      </w:r>
      <w:r w:rsidRPr="00EA0C88">
        <w:rPr>
          <w:rFonts w:eastAsia="MS Mincho"/>
          <w:spacing w:val="-2"/>
          <w:sz w:val="24"/>
          <w:szCs w:val="24"/>
        </w:rPr>
        <w:t xml:space="preserve">значений фактора Y с некоторым распределением их вероятностей.     </w:t>
      </w:r>
      <w:r w:rsidRPr="00EA0C88">
        <w:rPr>
          <w:rFonts w:eastAsia="MS Mincho"/>
          <w:b/>
          <w:bCs/>
          <w:spacing w:val="-2"/>
          <w:sz w:val="24"/>
          <w:szCs w:val="24"/>
        </w:rPr>
        <w:t>4)</w:t>
      </w:r>
      <w:r w:rsidRPr="00EA0C88">
        <w:rPr>
          <w:rFonts w:eastAsia="MS Mincho"/>
          <w:spacing w:val="-2"/>
          <w:sz w:val="24"/>
          <w:szCs w:val="24"/>
        </w:rPr>
        <w:t xml:space="preserve"> Функции факторов Х и </w:t>
      </w:r>
      <w:r w:rsidRPr="00EA0C88">
        <w:rPr>
          <w:rFonts w:eastAsia="MS Mincho"/>
          <w:spacing w:val="-2"/>
          <w:sz w:val="24"/>
          <w:szCs w:val="24"/>
          <w:lang w:val="en-US"/>
        </w:rPr>
        <w:t>Y</w:t>
      </w:r>
      <w:r w:rsidRPr="00EA0C88">
        <w:rPr>
          <w:rFonts w:eastAsia="MS Mincho"/>
          <w:spacing w:val="-2"/>
          <w:sz w:val="24"/>
          <w:szCs w:val="24"/>
        </w:rPr>
        <w:t xml:space="preserve"> одинаковы.</w:t>
      </w:r>
    </w:p>
    <w:p w14:paraId="757365D2" w14:textId="77777777" w:rsidR="00F876DA" w:rsidRPr="00EA0C88" w:rsidRDefault="00F876DA">
      <w:pPr>
        <w:rPr>
          <w:sz w:val="24"/>
          <w:szCs w:val="24"/>
        </w:rPr>
      </w:pPr>
    </w:p>
    <w:p w14:paraId="67162C30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.СТАТИСТИЧЕСКАЯ ЗАВИСИМОСТЬ (СВЯЗЬ) МЕЖДУ ФАКТОРАМИ X  и  Y   ИМЕЕТ МЕСТО, ЕСЛИ:</w:t>
      </w:r>
    </w:p>
    <w:p w14:paraId="58AA13D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аждому значению фактора X соответствует некоторое количество значений фактора Y, из них по дополнительным условиям можно определить одно единственное;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онкретные значения фактора Y прямо пропорционально зависят от конкретных значений фактора X;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онкретные значения факторов Х и Y находятся в обратно пропорциональной зависимости;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аждому конкретному значению фактора X соответствует область значений фактора Y с некоторым распределением их вероятностей.</w:t>
      </w:r>
    </w:p>
    <w:p w14:paraId="0FC8EABE" w14:textId="77777777" w:rsidR="00F876DA" w:rsidRPr="00EA0C88" w:rsidRDefault="00F876DA">
      <w:pPr>
        <w:rPr>
          <w:sz w:val="24"/>
          <w:szCs w:val="24"/>
        </w:rPr>
      </w:pPr>
    </w:p>
    <w:p w14:paraId="29E22C41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.КОЭФФИЦИЕНТ ДЕТЕРМИНАЦИИ ЭТО ОЦЕНКА (ХАРАКТЕРИСТИКА):</w:t>
      </w:r>
    </w:p>
    <w:p w14:paraId="64C87A0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вклада фактора X (и его изменений) в фактор Y 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тепень достоверности взаимосвязи факторов X и Y (или их изменений) 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достоверности коэффициента парной линейной корреляции факторов X и Y 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процентного соотношения эмпирических средних значений факторов X и Y .</w:t>
      </w:r>
    </w:p>
    <w:p w14:paraId="79FF26A7" w14:textId="77777777" w:rsidR="00F876DA" w:rsidRPr="00EA0C88" w:rsidRDefault="00F876DA">
      <w:pPr>
        <w:rPr>
          <w:sz w:val="24"/>
          <w:szCs w:val="24"/>
        </w:rPr>
      </w:pPr>
    </w:p>
    <w:p w14:paraId="4C7ABE04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.КОРРЕЛЯЦИОННОЕ ПОЛЕ ЭТО:</w:t>
      </w:r>
    </w:p>
    <w:p w14:paraId="1BD88848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1) способ сравнения эмпирических данных по 2 факторам;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графическое отображение взаимосвязи 2 факторов — совокупность репрезентативных точек в прямоугольной системе координат;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графический способ определения значимости различия 2 выборок, представляющих факторы X и Y 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графическая иллюстрация величины зависимости внутри каждой пары взаимосвязанных показателей 2 факторов.</w:t>
      </w:r>
    </w:p>
    <w:p w14:paraId="5CF0EA0D" w14:textId="77777777" w:rsidR="00F876DA" w:rsidRPr="00EA0C88" w:rsidRDefault="00F876DA">
      <w:pPr>
        <w:rPr>
          <w:sz w:val="24"/>
          <w:szCs w:val="24"/>
        </w:rPr>
      </w:pPr>
    </w:p>
    <w:p w14:paraId="214FE1E5" w14:textId="77777777" w:rsidR="004162E6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5.У  6  ЧЕЛОВЕК ИЗМЕРЕНЫ  2  ПОКАЗАТЕЛЯ (Х и Y): </w:t>
      </w:r>
    </w:p>
    <w:p w14:paraId="1099DA9F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 X :</w:t>
      </w:r>
      <w:r w:rsidRPr="00EA0C88">
        <w:rPr>
          <w:rFonts w:eastAsia="MS Mincho"/>
          <w:sz w:val="24"/>
          <w:szCs w:val="24"/>
        </w:rPr>
        <w:t xml:space="preserve">│  5      7      8      9      11     14 </w:t>
      </w:r>
    </w:p>
    <w:p w14:paraId="7964C3B9" w14:textId="77777777" w:rsidR="00F876DA" w:rsidRDefault="004162E6">
      <w:pPr>
        <w:rPr>
          <w:rFonts w:eastAsia="MS Mincho"/>
          <w:sz w:val="24"/>
          <w:szCs w:val="24"/>
        </w:rPr>
      </w:pPr>
      <w:r>
        <w:rPr>
          <w:rFonts w:eastAsia="MS Mincho"/>
          <w:sz w:val="24"/>
          <w:szCs w:val="24"/>
        </w:rPr>
        <w:t xml:space="preserve"> </w:t>
      </w:r>
      <w:r w:rsidR="00B32A17" w:rsidRPr="00EA0C88">
        <w:rPr>
          <w:rFonts w:eastAsia="MS Mincho"/>
          <w:b/>
          <w:bCs/>
          <w:sz w:val="24"/>
          <w:szCs w:val="24"/>
        </w:rPr>
        <w:t>Y :</w:t>
      </w:r>
      <w:r w:rsidR="00B32A17" w:rsidRPr="00EA0C88">
        <w:rPr>
          <w:rFonts w:eastAsia="MS Mincho"/>
          <w:sz w:val="24"/>
          <w:szCs w:val="24"/>
        </w:rPr>
        <w:t xml:space="preserve">│ 58  </w:t>
      </w:r>
      <w:r>
        <w:rPr>
          <w:rFonts w:eastAsia="MS Mincho"/>
          <w:sz w:val="24"/>
          <w:szCs w:val="24"/>
        </w:rPr>
        <w:t xml:space="preserve">  59    63    65     66     70 </w:t>
      </w:r>
      <w:r w:rsidR="00B32A17" w:rsidRPr="00EA0C88">
        <w:rPr>
          <w:rFonts w:eastAsia="MS Mincho"/>
          <w:sz w:val="24"/>
          <w:szCs w:val="24"/>
        </w:rPr>
        <w:t>.</w:t>
      </w:r>
    </w:p>
    <w:p w14:paraId="29B598BA" w14:textId="77777777" w:rsidR="004162E6" w:rsidRPr="00EA0C88" w:rsidRDefault="004162E6">
      <w:pPr>
        <w:rPr>
          <w:rFonts w:eastAsia="MS Mincho"/>
          <w:sz w:val="24"/>
          <w:szCs w:val="24"/>
        </w:rPr>
      </w:pPr>
    </w:p>
    <w:p w14:paraId="36B0EF9D" w14:textId="77777777" w:rsidR="00F876DA" w:rsidRPr="00EA0C88" w:rsidRDefault="00B32A17">
      <w:pPr>
        <w:rPr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КАКУЮ ВЗАИМОСВЯЗЬ МОЖНО ПРЕДПОЛОЖИТЬ МЕЖДУ ФАКТОРАМИ  Х  и  У ?</w:t>
      </w:r>
    </w:p>
    <w:p w14:paraId="3CE51DEC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прямую (положительную)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братную (отрицательную)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функциональную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ормальную</w:t>
      </w:r>
    </w:p>
    <w:p w14:paraId="3CB9AFF1" w14:textId="77777777" w:rsidR="00F876DA" w:rsidRPr="00EA0C88" w:rsidRDefault="00F876DA">
      <w:pPr>
        <w:rPr>
          <w:sz w:val="24"/>
          <w:szCs w:val="24"/>
        </w:rPr>
      </w:pPr>
    </w:p>
    <w:p w14:paraId="3A9F75C9" w14:textId="77777777"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6</w:t>
      </w:r>
      <w:r w:rsidR="00B32A17" w:rsidRPr="00EA0C88">
        <w:rPr>
          <w:rFonts w:eastAsia="MS Mincho"/>
          <w:b/>
          <w:bCs/>
          <w:sz w:val="24"/>
          <w:szCs w:val="24"/>
        </w:rPr>
        <w:t>.</w:t>
      </w:r>
      <w:r>
        <w:rPr>
          <w:rFonts w:eastAsia="MS Mincho"/>
          <w:b/>
          <w:bCs/>
          <w:sz w:val="24"/>
          <w:szCs w:val="24"/>
        </w:rPr>
        <w:t xml:space="preserve"> 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КОЭФФИЦИЕНТ КОРРЕЛЯЦИИ ПО БРАВЭ-ПИРСОНУ ( r ) ОЦЕНИВАЕТ ВЗАИМОСВЯЗЬ:  </w:t>
      </w:r>
    </w:p>
    <w:p w14:paraId="12767391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любую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линейную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елинейную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множественную,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предосудительную.</w:t>
      </w:r>
    </w:p>
    <w:p w14:paraId="653C4975" w14:textId="77777777" w:rsidR="001575E9" w:rsidRDefault="001575E9">
      <w:pPr>
        <w:rPr>
          <w:rFonts w:eastAsia="MS Mincho"/>
          <w:b/>
          <w:bCs/>
          <w:sz w:val="24"/>
          <w:szCs w:val="24"/>
        </w:rPr>
      </w:pPr>
    </w:p>
    <w:p w14:paraId="54DAE7CB" w14:textId="77777777"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7</w:t>
      </w:r>
      <w:r w:rsidR="00B32A17" w:rsidRPr="00EA0C88">
        <w:rPr>
          <w:rFonts w:eastAsia="MS Mincho"/>
          <w:b/>
          <w:bCs/>
          <w:sz w:val="24"/>
          <w:szCs w:val="24"/>
        </w:rPr>
        <w:t>.КОЭФФИЦИЕНТ КОРРЕЛЯЦИИ ПО БРАВЭ-ПИРСОНУ ( r ) МОЖНО ВЫЧИСЛЯТЬ ТОЛЬКО В ТОМ СЛУЧАЕ, ЕСЛИ ИЗМЕРЕНИЯ ПРОВЕДЕНЫ В ШКАЛАХ:</w:t>
      </w:r>
    </w:p>
    <w:p w14:paraId="6CFB2BDD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>1)</w:t>
      </w:r>
      <w:r w:rsidRPr="00EA0C88">
        <w:rPr>
          <w:rFonts w:eastAsia="MS Mincho"/>
          <w:sz w:val="24"/>
          <w:szCs w:val="24"/>
        </w:rPr>
        <w:t xml:space="preserve"> номинальной (наименований) или ранговой (порядка)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интервалов или отношений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оминальной или отношений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рангов или интервалов.</w:t>
      </w:r>
    </w:p>
    <w:p w14:paraId="7ACEA44F" w14:textId="77777777" w:rsidR="001575E9" w:rsidRDefault="001575E9">
      <w:pPr>
        <w:rPr>
          <w:rFonts w:eastAsia="MS Mincho"/>
          <w:b/>
          <w:bCs/>
          <w:sz w:val="24"/>
          <w:szCs w:val="24"/>
        </w:rPr>
      </w:pPr>
    </w:p>
    <w:p w14:paraId="6482619C" w14:textId="77777777"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8</w:t>
      </w:r>
      <w:r w:rsidR="00B32A17" w:rsidRPr="00EA0C88">
        <w:rPr>
          <w:rFonts w:eastAsia="MS Mincho"/>
          <w:b/>
          <w:bCs/>
          <w:sz w:val="24"/>
          <w:szCs w:val="24"/>
        </w:rPr>
        <w:t>.В УРАВНЕНИИ ЛИНЕЙНОЙ РЕГРЕССИИ ВИДА  y = a + bх  НЕЗАВИСИМОЙ ПЕРЕМЕННОЙ (АРГУМЕНТОМ) ЯВЛЯЕТСЯ:</w:t>
      </w:r>
    </w:p>
    <w:p w14:paraId="78E781B3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a</w:t>
      </w:r>
      <w:r w:rsidRPr="00EA0C88">
        <w:rPr>
          <w:rFonts w:eastAsia="MS Mincho"/>
          <w:sz w:val="24"/>
          <w:szCs w:val="24"/>
        </w:rPr>
        <w:t xml:space="preserve"> 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b</w:t>
      </w:r>
      <w:r w:rsidRPr="00EA0C88">
        <w:rPr>
          <w:rFonts w:eastAsia="MS Mincho"/>
          <w:sz w:val="24"/>
          <w:szCs w:val="24"/>
        </w:rPr>
        <w:t xml:space="preserve"> ,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y</w:t>
      </w:r>
      <w:r w:rsidRPr="00EA0C88">
        <w:rPr>
          <w:rFonts w:eastAsia="MS Mincho"/>
          <w:sz w:val="24"/>
          <w:szCs w:val="24"/>
        </w:rPr>
        <w:t xml:space="preserve"> ,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</w:rPr>
        <w:t xml:space="preserve"> .</w:t>
      </w:r>
    </w:p>
    <w:p w14:paraId="64679CAC" w14:textId="77777777" w:rsidR="00F876DA" w:rsidRPr="00EA0C88" w:rsidRDefault="00F876DA">
      <w:pPr>
        <w:rPr>
          <w:sz w:val="24"/>
          <w:szCs w:val="24"/>
        </w:rPr>
      </w:pPr>
    </w:p>
    <w:p w14:paraId="75F25B02" w14:textId="77777777"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9</w:t>
      </w:r>
      <w:r w:rsidR="00B32A17" w:rsidRPr="00EA0C88">
        <w:rPr>
          <w:rFonts w:eastAsia="MS Mincho"/>
          <w:b/>
          <w:bCs/>
          <w:sz w:val="24"/>
          <w:szCs w:val="24"/>
        </w:rPr>
        <w:t>.КРИТИЧЕСКОЕ ЗНАЧЕНИЕ УРОВНЯ ЗНАЧИМОСТИ В СПОРТЕ ОБЫЧНО ВЫБИРАЮТ РАВНЫМ:</w:t>
      </w:r>
    </w:p>
    <w:p w14:paraId="6D9A4479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5,0 ;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1,0 ;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0,5 ;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0,1 ;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0.05 ;        </w:t>
      </w:r>
      <w:r w:rsidRPr="00EA0C88">
        <w:rPr>
          <w:rFonts w:eastAsia="MS Mincho"/>
          <w:b/>
          <w:bCs/>
          <w:sz w:val="24"/>
          <w:szCs w:val="24"/>
        </w:rPr>
        <w:t>6)</w:t>
      </w:r>
      <w:r w:rsidRPr="00EA0C88">
        <w:rPr>
          <w:rFonts w:eastAsia="MS Mincho"/>
          <w:sz w:val="24"/>
          <w:szCs w:val="24"/>
        </w:rPr>
        <w:t xml:space="preserve">  0,01 ;       </w:t>
      </w:r>
      <w:r w:rsidRPr="00EA0C88">
        <w:rPr>
          <w:rFonts w:eastAsia="MS Mincho"/>
          <w:b/>
          <w:bCs/>
          <w:sz w:val="24"/>
          <w:szCs w:val="24"/>
        </w:rPr>
        <w:t>7)</w:t>
      </w:r>
      <w:r w:rsidRPr="00EA0C88">
        <w:rPr>
          <w:rFonts w:eastAsia="MS Mincho"/>
          <w:sz w:val="24"/>
          <w:szCs w:val="24"/>
        </w:rPr>
        <w:t xml:space="preserve">  0,005 ;        8)  0,001 ;        </w:t>
      </w:r>
      <w:r w:rsidRPr="00EA0C88">
        <w:rPr>
          <w:rFonts w:eastAsia="MS Mincho"/>
          <w:b/>
          <w:bCs/>
          <w:sz w:val="24"/>
          <w:szCs w:val="24"/>
        </w:rPr>
        <w:t>9)</w:t>
      </w:r>
      <w:r w:rsidRPr="00EA0C88">
        <w:rPr>
          <w:rFonts w:eastAsia="MS Mincho"/>
          <w:sz w:val="24"/>
          <w:szCs w:val="24"/>
        </w:rPr>
        <w:t xml:space="preserve">  0,0005 .</w:t>
      </w:r>
    </w:p>
    <w:p w14:paraId="5241D3C3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4265B8C8" w14:textId="77777777" w:rsidR="00F876DA" w:rsidRPr="00EA0C88" w:rsidRDefault="004162E6">
      <w:pPr>
        <w:jc w:val="both"/>
        <w:rPr>
          <w:rFonts w:eastAsia="MS Mincho"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0</w:t>
      </w:r>
      <w:r w:rsidR="00B32A17" w:rsidRPr="00EA0C88">
        <w:rPr>
          <w:rFonts w:eastAsia="MS Mincho"/>
          <w:b/>
          <w:bCs/>
          <w:sz w:val="24"/>
          <w:szCs w:val="24"/>
        </w:rPr>
        <w:t>.В УРАВНЕНИИ ЛИНЕЙНОЙ РЕГРЕССИИ ВИДА  Y = a + bx  ЗАВИСИМАЯ ПЕРЕМЕННАЯ (ФУНКЦИЯ) :</w:t>
      </w:r>
      <w:r w:rsidR="00B32A17" w:rsidRPr="00EA0C88">
        <w:rPr>
          <w:rFonts w:eastAsia="MS Mincho"/>
          <w:sz w:val="24"/>
          <w:szCs w:val="24"/>
        </w:rPr>
        <w:t xml:space="preserve">  </w:t>
      </w:r>
    </w:p>
    <w:p w14:paraId="536E9B6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a</w:t>
      </w:r>
      <w:r w:rsidRPr="00EA0C88">
        <w:rPr>
          <w:rFonts w:eastAsia="MS Mincho"/>
          <w:sz w:val="24"/>
          <w:szCs w:val="24"/>
        </w:rPr>
        <w:t xml:space="preserve">  ,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b</w:t>
      </w:r>
      <w:r w:rsidRPr="00EA0C88">
        <w:rPr>
          <w:rFonts w:eastAsia="MS Mincho"/>
          <w:sz w:val="24"/>
          <w:szCs w:val="24"/>
        </w:rPr>
        <w:t xml:space="preserve">  ,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y</w:t>
      </w:r>
      <w:r w:rsidRPr="00EA0C88">
        <w:rPr>
          <w:rFonts w:eastAsia="MS Mincho"/>
          <w:sz w:val="24"/>
          <w:szCs w:val="24"/>
        </w:rPr>
        <w:t xml:space="preserve"> ,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</w:rPr>
        <w:t xml:space="preserve"> .     </w:t>
      </w:r>
    </w:p>
    <w:p w14:paraId="554DD5CD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26100991" w14:textId="77777777" w:rsidR="00F876DA" w:rsidRPr="00EA0C88" w:rsidRDefault="004162E6">
      <w:pPr>
        <w:jc w:val="both"/>
        <w:rPr>
          <w:rFonts w:eastAsia="MS Mincho"/>
          <w:spacing w:val="-6"/>
          <w:sz w:val="24"/>
          <w:szCs w:val="24"/>
        </w:rPr>
      </w:pPr>
      <w:r>
        <w:rPr>
          <w:rFonts w:eastAsia="MS Mincho"/>
          <w:b/>
          <w:bCs/>
          <w:spacing w:val="-6"/>
          <w:sz w:val="24"/>
          <w:szCs w:val="24"/>
        </w:rPr>
        <w:t>11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.КАК ОПРЕДЕЛИТЬ НА ГРАФИКЕ ЛИНЕЙНОЙ РЕГРЕССИИ КОЭФФИЦИЕНТ  a  ЕЕ УРАВНЕНИЯ  y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=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a +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bx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?</w:t>
      </w:r>
    </w:p>
    <w:p w14:paraId="504BCF53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Это угол наклона линии регрессии к оси абсцисс.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Это длина отрезка оси ординат, "отсекаемого" линией регрессии.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Это тангенс угла между линией регрессии и осью абсцисс, т.е. отношения приращения ординаты к приращению абсциссы.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Это длина отрезка оси абсцисс, "отсекаемого" линией регрессии.</w:t>
      </w:r>
    </w:p>
    <w:p w14:paraId="075D8038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290C8863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2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КАК ОПРЕДЕЛИТЬ НА ГРАФИКЕ КОЭФФИЦИЕНТ  b  </w:t>
      </w:r>
    </w:p>
    <w:p w14:paraId="60D8FF9A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УРАВНЕНИЯ ЛИНЕЙНОЙ РЕГРЕСИИ ВИДА  y = a + bx ?</w:t>
      </w:r>
    </w:p>
    <w:p w14:paraId="7FD29547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Это длина отрезка оси ординат, "отсекаемого" линией регрессии.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Это длина отрезка оси абсцисс, "отсекаемого" линией регрессии.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Это угол между линией регрессии и осью абсцисс или любой параллельной ей прямой.    4) Это тангенс угла между линией регрессии и осью абсцисс, т. е. отношения приращения ординаты к приращению абсциссы.</w:t>
      </w:r>
    </w:p>
    <w:p w14:paraId="4CB5B8EE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</w:t>
      </w:r>
    </w:p>
    <w:p w14:paraId="72847147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pacing w:val="-4"/>
          <w:sz w:val="24"/>
          <w:szCs w:val="24"/>
        </w:rPr>
        <w:t>13</w:t>
      </w:r>
      <w:r w:rsidR="00B32A17" w:rsidRPr="00EA0C88">
        <w:rPr>
          <w:rFonts w:eastAsia="MS Mincho"/>
          <w:b/>
          <w:bCs/>
          <w:spacing w:val="-4"/>
          <w:sz w:val="24"/>
          <w:szCs w:val="24"/>
        </w:rPr>
        <w:t>.УРАВНЕНИЕ ЛИНЕЙНОЙ РЕГРЕССИИ ИМЕЕТ ВИД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 ( x, y — переменные, a, b — коэффициенты уравнения) :  </w:t>
      </w:r>
    </w:p>
    <w:p w14:paraId="5DFAA36F" w14:textId="77777777" w:rsidR="00F876DA" w:rsidRPr="00EA0C88" w:rsidRDefault="00B32A17">
      <w:pPr>
        <w:jc w:val="both"/>
        <w:rPr>
          <w:rFonts w:eastAsia="MS Mincho"/>
          <w:sz w:val="24"/>
          <w:szCs w:val="24"/>
          <w:lang w:val="en-US"/>
        </w:rPr>
      </w:pPr>
      <w:r w:rsidRPr="00EA0C88">
        <w:rPr>
          <w:rFonts w:eastAsia="MS Mincho"/>
          <w:b/>
          <w:bCs/>
          <w:sz w:val="24"/>
          <w:szCs w:val="24"/>
          <w:lang w:val="en-US"/>
        </w:rPr>
        <w:t>1)</w:t>
      </w:r>
      <w:r w:rsidRPr="00EA0C88">
        <w:rPr>
          <w:rFonts w:eastAsia="MS Mincho"/>
          <w:sz w:val="24"/>
          <w:szCs w:val="24"/>
          <w:lang w:val="en-US"/>
        </w:rPr>
        <w:t xml:space="preserve">  y = a + b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a - b ;                                </w:t>
      </w:r>
      <w:r w:rsidRPr="00EA0C88">
        <w:rPr>
          <w:rFonts w:eastAsia="MS Mincho"/>
          <w:b/>
          <w:bCs/>
          <w:sz w:val="24"/>
          <w:szCs w:val="24"/>
          <w:lang w:val="en-US"/>
        </w:rPr>
        <w:t>2)</w:t>
      </w:r>
      <w:r w:rsidRPr="00EA0C88">
        <w:rPr>
          <w:rFonts w:eastAsia="MS Mincho"/>
          <w:sz w:val="24"/>
          <w:szCs w:val="24"/>
          <w:lang w:val="en-US"/>
        </w:rPr>
        <w:t xml:space="preserve">  y = ax + b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a + bx ;       </w:t>
      </w:r>
    </w:p>
    <w:p w14:paraId="735CAFDD" w14:textId="77777777" w:rsidR="00F876DA" w:rsidRPr="00EA0C88" w:rsidRDefault="00B32A17">
      <w:pPr>
        <w:jc w:val="both"/>
        <w:rPr>
          <w:rFonts w:eastAsia="MS Mincho"/>
          <w:sz w:val="24"/>
          <w:szCs w:val="24"/>
          <w:lang w:val="en-US"/>
        </w:rPr>
      </w:pPr>
      <w:r w:rsidRPr="00EA0C88">
        <w:rPr>
          <w:rFonts w:eastAsia="MS Mincho"/>
          <w:b/>
          <w:bCs/>
          <w:sz w:val="24"/>
          <w:szCs w:val="24"/>
          <w:lang w:val="en-US"/>
        </w:rPr>
        <w:t>3)</w:t>
      </w:r>
      <w:r w:rsidRPr="00EA0C88">
        <w:rPr>
          <w:rFonts w:eastAsia="MS Mincho"/>
          <w:sz w:val="24"/>
          <w:szCs w:val="24"/>
          <w:lang w:val="en-US"/>
        </w:rPr>
        <w:t xml:space="preserve">  y = a:x + b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a + b:x;                          </w:t>
      </w:r>
      <w:r w:rsidRPr="00EA0C88">
        <w:rPr>
          <w:rFonts w:eastAsia="MS Mincho"/>
          <w:b/>
          <w:bCs/>
          <w:sz w:val="24"/>
          <w:szCs w:val="24"/>
          <w:lang w:val="en-US"/>
        </w:rPr>
        <w:t>4)</w:t>
      </w:r>
      <w:r w:rsidRPr="00EA0C88">
        <w:rPr>
          <w:rFonts w:eastAsia="MS Mincho"/>
          <w:sz w:val="24"/>
          <w:szCs w:val="24"/>
          <w:lang w:val="en-US"/>
        </w:rPr>
        <w:t xml:space="preserve">  y = (ab)</w:t>
      </w:r>
      <w:r w:rsidRPr="00EA0C88">
        <w:rPr>
          <w:rFonts w:eastAsia="MS Mincho"/>
          <w:i/>
          <w:iCs/>
          <w:sz w:val="24"/>
          <w:szCs w:val="24"/>
          <w:lang w:val="en-US"/>
        </w:rPr>
        <w:sym w:font="Symbol" w:char="00BD"/>
      </w:r>
      <w:r w:rsidRPr="00EA0C88">
        <w:rPr>
          <w:rFonts w:eastAsia="MS Mincho"/>
          <w:sz w:val="24"/>
          <w:szCs w:val="24"/>
          <w:lang w:val="en-US"/>
        </w:rPr>
        <w:t xml:space="preserve">x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(a</w:t>
      </w:r>
      <w:r w:rsidRPr="00EA0C88">
        <w:rPr>
          <w:rFonts w:eastAsia="MS Mincho"/>
          <w:i/>
          <w:iCs/>
          <w:sz w:val="24"/>
          <w:szCs w:val="24"/>
          <w:lang w:val="en-US"/>
        </w:rPr>
        <w:sym w:font="Symbol" w:char="00BD"/>
      </w:r>
      <w:r w:rsidRPr="00EA0C88">
        <w:rPr>
          <w:rFonts w:eastAsia="MS Mincho"/>
          <w:sz w:val="24"/>
          <w:szCs w:val="24"/>
          <w:lang w:val="en-US"/>
        </w:rPr>
        <w:t xml:space="preserve">b)x ; </w:t>
      </w:r>
    </w:p>
    <w:p w14:paraId="45D3A99F" w14:textId="77777777" w:rsidR="00F876DA" w:rsidRPr="00500595" w:rsidRDefault="00F876DA">
      <w:pPr>
        <w:jc w:val="both"/>
        <w:rPr>
          <w:rFonts w:eastAsia="MS Mincho"/>
          <w:sz w:val="24"/>
          <w:szCs w:val="24"/>
          <w:lang w:val="en-US"/>
        </w:rPr>
      </w:pPr>
    </w:p>
    <w:p w14:paraId="641F07CF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4</w:t>
      </w:r>
      <w:r w:rsidR="00B32A17" w:rsidRPr="00EA0C88">
        <w:rPr>
          <w:rFonts w:eastAsia="MS Mincho"/>
          <w:b/>
          <w:bCs/>
          <w:sz w:val="24"/>
          <w:szCs w:val="24"/>
        </w:rPr>
        <w:t>.ТАКУЮ СВЯЗЬ МЕЖДУ ДВУМЯ СТАТИСТИЧЕСКИМИ СОБЫТИЯМИ (ПОКАЗАТЕЛЯМИ СТАТИСТИЧЕСКИХ ПРИЗНАКОВ), КОГДА ВЕЛИЧИНА ОДНОГО ИЗ НИХ ОДНОЗНАЧНО ОПРЕДЕЛЯЕТ ВЕЛИЧИНУ ДРУГОГО, НАЗЫВАЮТ :</w:t>
      </w:r>
    </w:p>
    <w:p w14:paraId="157B823E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функциональной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татистическо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ероятностной,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итуационной.</w:t>
      </w:r>
    </w:p>
    <w:p w14:paraId="3E404988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4351CB69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5</w:t>
      </w:r>
      <w:r w:rsidR="00B32A17" w:rsidRPr="00EA0C88">
        <w:rPr>
          <w:rFonts w:eastAsia="MS Mincho"/>
          <w:b/>
          <w:bCs/>
          <w:sz w:val="24"/>
          <w:szCs w:val="24"/>
        </w:rPr>
        <w:t>.СВЯЗЬ МЕЖДУ ДВУМЯ СТАТИСТИЧЕСКИМИ ПОКАЗАТЕЛЯМИ, ПРИ КОТОРОЙ КОНКРЕТНОМУ ЗНАЧЕНИЮ ОДНОГО ИЗ НИХ СООТВЕТСТВУЕТ НЕКОТОРАЯ ОБЛАСТЬ НЕ ОПРЕДЕЛИМЫХ ЗАРАНЕЕ (СЛУЧАЙНЫХ) ЗНАЧЕНИЙ ДРУГОГО, НАЗЫВАЮТ:</w:t>
      </w:r>
    </w:p>
    <w:p w14:paraId="33F54F4A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функциональной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cтатистической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ормированной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oднозначной.</w:t>
      </w:r>
    </w:p>
    <w:p w14:paraId="64EFA30C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584EE30B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6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ЗАВИСИМОСТЬ СРЕДНЕГО ЗНАЧЕНИЯ ПЕРЕМЕННОЙ (y) ФАКТОРА  Y  </w:t>
      </w:r>
    </w:p>
    <w:p w14:paraId="6568F51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ОТ ПЕРЕМЕННОЙ (x) ФАКТОРА  X  НАЗЫВАЮТ :</w:t>
      </w:r>
      <w:r w:rsidRPr="00EA0C88">
        <w:rPr>
          <w:rFonts w:eastAsia="MS Mincho"/>
          <w:sz w:val="24"/>
          <w:szCs w:val="24"/>
        </w:rPr>
        <w:t xml:space="preserve">           </w:t>
      </w:r>
    </w:p>
    <w:p w14:paraId="06902464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орреляцией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регрессие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дисперсией,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моделью.</w:t>
      </w:r>
    </w:p>
    <w:p w14:paraId="62D0D569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0098091F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lastRenderedPageBreak/>
        <w:t>17</w:t>
      </w:r>
      <w:r w:rsidR="00B32A17" w:rsidRPr="00EA0C88">
        <w:rPr>
          <w:rFonts w:eastAsia="MS Mincho"/>
          <w:b/>
          <w:bCs/>
          <w:sz w:val="24"/>
          <w:szCs w:val="24"/>
        </w:rPr>
        <w:t>.ПОЛНАЯ КОРРЕЛЯЦИЯ (r = 1) СООТВЕТСТВУЕТ СВЯЗИ :</w:t>
      </w:r>
    </w:p>
    <w:p w14:paraId="63A293E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cтатистической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функционально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ероятностной,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тсутствию связи.</w:t>
      </w:r>
    </w:p>
    <w:p w14:paraId="6F119E46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11F1CB0F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8</w:t>
      </w:r>
      <w:r w:rsidR="00B32A17" w:rsidRPr="00EA0C88">
        <w:rPr>
          <w:rFonts w:eastAsia="MS Mincho"/>
          <w:b/>
          <w:bCs/>
          <w:sz w:val="24"/>
          <w:szCs w:val="24"/>
        </w:rPr>
        <w:t>.ВЕЛИЧИНА КОЭФФИЦИЕНТА КОРРЕЛЯЦИИ ЛЕЖИТ В ДИАПАЗОНЕ :</w:t>
      </w:r>
    </w:p>
    <w:p w14:paraId="0407BA05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oт 0 до 1,0 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от 0 до 100 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от  –1,0 до 0 ,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от –1,0 до 1,0 .</w:t>
      </w:r>
    </w:p>
    <w:p w14:paraId="377814CE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14C2E527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9</w:t>
      </w:r>
      <w:r w:rsidR="00B32A17" w:rsidRPr="00EA0C88">
        <w:rPr>
          <w:rFonts w:eastAsia="MS Mincho"/>
          <w:b/>
          <w:bCs/>
          <w:sz w:val="24"/>
          <w:szCs w:val="24"/>
        </w:rPr>
        <w:t>.СВЯЗЬ МЕЖДУ ФАКТОРАМИ ХАРАКТЕРИЗУЮТ КАК ТЕСНУЮ (СИЛЬНУЮ), ЕСЛИ МОДУЛЬ КОЭФФИЦИЕНТА КОРРЕЛЯЦИИ ЛЕЖИТ В ДИАПАЗОНЕ:</w:t>
      </w:r>
    </w:p>
    <w:p w14:paraId="13DDB32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0 –0,3 ;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0,3–0,5 ;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0,5–0,7 ;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0,7–1,0 ;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1,0–2,0.</w:t>
      </w:r>
    </w:p>
    <w:p w14:paraId="3B2DC80A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665FF34F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20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МОЖНО ГОВОРИТЬ ОБ ОТСУТСТВИИ СВЯЗИ МЕЖДУ ФАКТОРАМИ, </w:t>
      </w:r>
    </w:p>
    <w:p w14:paraId="0A060913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ЕСЛИ КОЭФФИЦИЕНТ КОРРЕЛЯЦИИ БЛИЗОК К:</w:t>
      </w:r>
    </w:p>
    <w:p w14:paraId="2496DC8B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1,0 ,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–1,0 ,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0 ,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0,5 ,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–0,5 .</w:t>
      </w:r>
    </w:p>
    <w:p w14:paraId="4A9794A4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342E30BE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21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ИЗ УКАЗАННЫХ ЗНАЧЕНИЙ КОЭФФИЦИЕНТОВ КОРРЕЛЯЦИИ </w:t>
      </w:r>
    </w:p>
    <w:p w14:paraId="6B10C8B4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НАИБОЛЕЕ ТЕСНУЮ СВЯЗЬ ХАРАКТЕРИЗУЕТ:</w:t>
      </w:r>
    </w:p>
    <w:p w14:paraId="7DF09FDE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0 ,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0,6 ,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–0,5 ,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0,8 ,    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–0,9 .</w:t>
      </w:r>
    </w:p>
    <w:p w14:paraId="1331F8DE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7F2521CE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22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В УРАВНЕНИИ ЛИНЕЙНОЙ РЕГРЕССИИ ВИДА  y = a + bх СВОБОДНЫМ ЧЛЕНОМ ЯВЛЯЕТСЯ :  </w:t>
      </w:r>
    </w:p>
    <w:p w14:paraId="4E8ECEC6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a</w:t>
      </w:r>
      <w:r w:rsidRPr="00EA0C88">
        <w:rPr>
          <w:rFonts w:eastAsia="MS Mincho"/>
          <w:sz w:val="24"/>
          <w:szCs w:val="24"/>
        </w:rPr>
        <w:t xml:space="preserve"> ,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b</w:t>
      </w:r>
      <w:r w:rsidRPr="00EA0C88">
        <w:rPr>
          <w:rFonts w:eastAsia="MS Mincho"/>
          <w:sz w:val="24"/>
          <w:szCs w:val="24"/>
        </w:rPr>
        <w:t xml:space="preserve"> ,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y</w:t>
      </w:r>
      <w:r w:rsidRPr="00EA0C88">
        <w:rPr>
          <w:rFonts w:eastAsia="MS Mincho"/>
          <w:sz w:val="24"/>
          <w:szCs w:val="24"/>
        </w:rPr>
        <w:t xml:space="preserve"> ,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</w:rPr>
        <w:t xml:space="preserve"> . </w:t>
      </w:r>
    </w:p>
    <w:p w14:paraId="579F7458" w14:textId="77777777" w:rsidR="001575E9" w:rsidRDefault="001575E9">
      <w:pPr>
        <w:suppressAutoHyphens/>
        <w:autoSpaceDE w:val="0"/>
        <w:autoSpaceDN w:val="0"/>
        <w:adjustRightInd w:val="0"/>
        <w:rPr>
          <w:rFonts w:eastAsia="MS Mincho"/>
          <w:sz w:val="24"/>
          <w:szCs w:val="24"/>
        </w:rPr>
      </w:pPr>
    </w:p>
    <w:p w14:paraId="1B3F3BD2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3</w:t>
      </w:r>
      <w:r w:rsidR="00B32A17" w:rsidRPr="00EA0C88">
        <w:rPr>
          <w:b/>
          <w:bCs/>
          <w:sz w:val="24"/>
          <w:szCs w:val="24"/>
        </w:rPr>
        <w:t xml:space="preserve">.В УРАВНЕНИИ ЛИНЕЙНОЙ РЕГРЕССИИ ВИДА  y = a + bх  КОЭФФИЦИЕНТОМ РЕГРЕССИИ ЯВЛЯЕТСЯ : </w:t>
      </w:r>
    </w:p>
    <w:p w14:paraId="63E6B7A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a</w:t>
      </w:r>
      <w:r w:rsidRPr="00EA0C88">
        <w:rPr>
          <w:sz w:val="24"/>
          <w:szCs w:val="24"/>
        </w:rPr>
        <w:t xml:space="preserve">              </w:t>
      </w:r>
      <w:r w:rsidRPr="00EA0C88">
        <w:rPr>
          <w:b/>
          <w:bCs/>
          <w:sz w:val="24"/>
          <w:szCs w:val="24"/>
        </w:rPr>
        <w:t xml:space="preserve">2)   </w:t>
      </w:r>
      <w:r w:rsidRPr="00EA0C88">
        <w:rPr>
          <w:sz w:val="24"/>
          <w:szCs w:val="24"/>
          <w:lang w:val="en-US"/>
        </w:rPr>
        <w:t>b</w:t>
      </w:r>
      <w:r w:rsidRPr="00EA0C88">
        <w:rPr>
          <w:sz w:val="24"/>
          <w:szCs w:val="24"/>
        </w:rPr>
        <w:t xml:space="preserve">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 </w:t>
      </w:r>
      <w:r w:rsidRPr="00EA0C88">
        <w:rPr>
          <w:sz w:val="24"/>
          <w:szCs w:val="24"/>
          <w:lang w:val="en-US"/>
        </w:rPr>
        <w:t>y</w:t>
      </w:r>
      <w:r w:rsidRPr="00EA0C88">
        <w:rPr>
          <w:sz w:val="24"/>
          <w:szCs w:val="24"/>
        </w:rPr>
        <w:t xml:space="preserve">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 </w:t>
      </w:r>
      <w:r w:rsidRPr="00EA0C88">
        <w:rPr>
          <w:sz w:val="24"/>
          <w:szCs w:val="24"/>
          <w:lang w:val="en-US"/>
        </w:rPr>
        <w:t>x</w:t>
      </w:r>
      <w:r w:rsidRPr="00EA0C88">
        <w:rPr>
          <w:sz w:val="24"/>
          <w:szCs w:val="24"/>
        </w:rPr>
        <w:t xml:space="preserve">            </w:t>
      </w:r>
    </w:p>
    <w:p w14:paraId="2521B0F5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188E6E90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4</w:t>
      </w:r>
      <w:r w:rsidR="00B32A17" w:rsidRPr="00EA0C88">
        <w:rPr>
          <w:b/>
          <w:bCs/>
          <w:sz w:val="24"/>
          <w:szCs w:val="24"/>
        </w:rPr>
        <w:t>.КОЭФФИЦИЕНТОМ КОРРЕЛЯЦИИ ХАРАКТЕРИЗУЮТ (ОЦЕНИВАЮТ):</w:t>
      </w:r>
    </w:p>
    <w:p w14:paraId="2B344FB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различие между двумя показателями,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ариативность двух показателей,</w:t>
      </w:r>
    </w:p>
    <w:p w14:paraId="10E24126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связь между двумя показателями,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совместное отклонение двух показателей.</w:t>
      </w:r>
    </w:p>
    <w:p w14:paraId="52EA0E58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78352101" w14:textId="77777777" w:rsidR="00F876DA" w:rsidRPr="00EA0C88" w:rsidRDefault="004162E6">
      <w:pPr>
        <w:pBdr>
          <w:bottom w:val="single" w:sz="6" w:space="0" w:color="000000"/>
        </w:pBdr>
        <w:jc w:val="both"/>
        <w:outlineLvl w:val="0"/>
        <w:rPr>
          <w:b/>
          <w:bCs/>
          <w:color w:val="000000"/>
          <w:kern w:val="36"/>
          <w:sz w:val="24"/>
          <w:szCs w:val="24"/>
        </w:rPr>
      </w:pPr>
      <w:r>
        <w:rPr>
          <w:b/>
          <w:bCs/>
          <w:color w:val="000000"/>
          <w:kern w:val="36"/>
          <w:sz w:val="24"/>
          <w:szCs w:val="24"/>
        </w:rPr>
        <w:t>25</w:t>
      </w:r>
      <w:r w:rsidR="00B32A17" w:rsidRPr="00EA0C88">
        <w:rPr>
          <w:b/>
          <w:bCs/>
          <w:color w:val="000000"/>
          <w:kern w:val="36"/>
          <w:sz w:val="24"/>
          <w:szCs w:val="24"/>
        </w:rPr>
        <w:t xml:space="preserve">.РЕКОМЕНДУЕТСЯ ПРОВОДИТЬ КОРРЕЛЯЦИОННЫЙ АНАЛИЗ, ЕСЛИ КОЛИЧЕСТВО ПАР </w:t>
      </w:r>
      <w:r w:rsidR="00B32A17" w:rsidRPr="00EA0C88">
        <w:rPr>
          <w:b/>
          <w:color w:val="000000"/>
          <w:kern w:val="36"/>
          <w:sz w:val="24"/>
          <w:szCs w:val="24"/>
        </w:rPr>
        <w:t xml:space="preserve">ЧИСЛОВЫХ ЗНАЧЕНИЙ ПОКАЗАТЕЛЕЙ ФАКТОРОВ  X и Y  НЕ МЕНЕЕ: </w:t>
      </w:r>
    </w:p>
    <w:p w14:paraId="294017CE" w14:textId="77777777" w:rsidR="00F876DA" w:rsidRPr="00EA0C88" w:rsidRDefault="00B32A17">
      <w:pPr>
        <w:tabs>
          <w:tab w:val="left" w:pos="1870"/>
          <w:tab w:val="left" w:pos="3430"/>
          <w:tab w:val="left" w:pos="4990"/>
          <w:tab w:val="left" w:pos="6670"/>
        </w:tabs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5 ,   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20 ,    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50 ,      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200 ,                    </w:t>
      </w:r>
      <w:r w:rsidRPr="00EA0C88">
        <w:rPr>
          <w:b/>
          <w:bCs/>
          <w:sz w:val="24"/>
          <w:szCs w:val="24"/>
        </w:rPr>
        <w:t>5)</w:t>
      </w:r>
      <w:r w:rsidRPr="00EA0C88">
        <w:rPr>
          <w:sz w:val="24"/>
          <w:szCs w:val="24"/>
        </w:rPr>
        <w:t xml:space="preserve"> 1000 .</w:t>
      </w:r>
    </w:p>
    <w:p w14:paraId="1ADDF7CE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507855A1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6</w:t>
      </w:r>
      <w:r w:rsidR="00B32A17" w:rsidRPr="00EA0C88">
        <w:rPr>
          <w:b/>
          <w:bCs/>
          <w:sz w:val="24"/>
          <w:szCs w:val="24"/>
        </w:rPr>
        <w:t>.КОЭФФИЦИЕНТ ДЕТЕРМИНАЦИИ  D  ВЫЧИСЛЯЮТ КАК :</w:t>
      </w:r>
    </w:p>
    <w:p w14:paraId="3379D961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s</w:t>
      </w:r>
      <w:r w:rsidRPr="00EA0C88">
        <w:rPr>
          <w:sz w:val="24"/>
          <w:szCs w:val="24"/>
        </w:rPr>
        <w:t xml:space="preserve"> 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 xml:space="preserve">100 %,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vertAlign w:val="superscript"/>
        </w:rPr>
        <w:t>2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 xml:space="preserve">100 %,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V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 xml:space="preserve">100 %,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V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s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>100 %.</w:t>
      </w:r>
    </w:p>
    <w:p w14:paraId="64953A8C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4BF404AB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7</w:t>
      </w:r>
      <w:r w:rsidR="00B32A17" w:rsidRPr="00EA0C88">
        <w:rPr>
          <w:b/>
          <w:bCs/>
          <w:sz w:val="24"/>
          <w:szCs w:val="24"/>
        </w:rPr>
        <w:t>.ЧТО ОПРЕДЕЛЯЕТ КОЭФФИЦИЕНТ ДЕТЕРМИНАЦИИ  D ?</w:t>
      </w:r>
    </w:p>
    <w:p w14:paraId="6B63FEF7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возможности спортсмена,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достоверность коэффициента корреляции,</w:t>
      </w:r>
    </w:p>
    <w:p w14:paraId="76394AAE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направленность взаимосвязи факторов,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вклад уровня одного фактора в уровень другого.</w:t>
      </w:r>
    </w:p>
    <w:p w14:paraId="0EF2E648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</w:t>
      </w:r>
    </w:p>
    <w:p w14:paraId="17790F62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8</w:t>
      </w:r>
      <w:r w:rsidR="00B32A17" w:rsidRPr="00EA0C88">
        <w:rPr>
          <w:b/>
          <w:bCs/>
          <w:sz w:val="24"/>
          <w:szCs w:val="24"/>
        </w:rPr>
        <w:t>.В ЧЕМ СМЫСЛ ОПРЕДЕЛЕНИЯ РЕГРЕССИИ ?</w:t>
      </w:r>
    </w:p>
    <w:p w14:paraId="1A4FD10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в простоте ее графического представления,   </w:t>
      </w:r>
    </w:p>
    <w:p w14:paraId="0313F79B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 xml:space="preserve">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 превращении нелинейной зависимости в линейную, </w:t>
      </w:r>
    </w:p>
    <w:p w14:paraId="300EAFE7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в замене статистической связи между факторами функциональной связью между их средними,</w:t>
      </w:r>
    </w:p>
    <w:p w14:paraId="3E7F0C68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в уточнении взаимосвязи факторов, неточно представляемой коэффициентом корреляции.</w:t>
      </w:r>
    </w:p>
    <w:p w14:paraId="2B0BDA4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-------</w:t>
      </w:r>
    </w:p>
    <w:p w14:paraId="00C2CB17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>29</w:t>
      </w:r>
      <w:r w:rsidR="00B32A17" w:rsidRPr="00EA0C88">
        <w:rPr>
          <w:b/>
          <w:bCs/>
          <w:sz w:val="24"/>
          <w:szCs w:val="24"/>
        </w:rPr>
        <w:t>ЛИНЕЙНАЯ ЗАВИСИМОСТЬ ЭТО :</w:t>
      </w:r>
    </w:p>
    <w:p w14:paraId="4BF5E249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зависимость, связывающая между собой 2 постоянные величины,  </w:t>
      </w:r>
    </w:p>
    <w:p w14:paraId="32F6D57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зависимость, выраженная уравнением, содержащим переменные только первой степени,</w:t>
      </w:r>
    </w:p>
    <w:p w14:paraId="4267744B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зависимость между 2 переменными, степень одной их которых на единицу больше,</w:t>
      </w:r>
    </w:p>
    <w:p w14:paraId="15E54115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зависимость между переменной и постоянными, расположенными на одной плавной кривой.</w:t>
      </w:r>
    </w:p>
    <w:p w14:paraId="16FE8252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-------------</w:t>
      </w:r>
    </w:p>
    <w:p w14:paraId="3CDA4667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0</w:t>
      </w:r>
      <w:r w:rsidR="00B32A17" w:rsidRPr="00EA0C88">
        <w:rPr>
          <w:b/>
          <w:bCs/>
          <w:sz w:val="24"/>
          <w:szCs w:val="24"/>
        </w:rPr>
        <w:t>.МАТЕМАТИКО-СТАТИСТИЧЕСКАЯ ОБРАБОТКА ДАННЫХ ДАЕТ :</w:t>
      </w:r>
    </w:p>
    <w:p w14:paraId="1CCBA341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полную уверенность в правильности полученных выводов, сформированой на основе этой обработки точки зрения,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уверенность в правильности исходной количественной информации, подвергнутой этой обработке,</w:t>
      </w:r>
    </w:p>
    <w:p w14:paraId="4B42B32E" w14:textId="77777777"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3) никак не подкрепляет сформированную точку зрения,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с заданной мерой вероятности подкрепленные доводы в пользу точки зрения, соответствующей результатам этой обработки</w:t>
      </w:r>
    </w:p>
    <w:p w14:paraId="58E0B8E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-------------------</w:t>
      </w:r>
    </w:p>
    <w:p w14:paraId="4021B9C0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sz w:val="24"/>
          <w:szCs w:val="24"/>
        </w:rPr>
      </w:pPr>
      <w:r>
        <w:rPr>
          <w:b/>
          <w:bCs/>
          <w:sz w:val="24"/>
          <w:szCs w:val="24"/>
        </w:rPr>
        <w:t>31</w:t>
      </w:r>
      <w:r w:rsidR="00B32A17" w:rsidRPr="00EA0C88">
        <w:rPr>
          <w:b/>
          <w:bCs/>
          <w:sz w:val="24"/>
          <w:szCs w:val="24"/>
        </w:rPr>
        <w:t xml:space="preserve">.СУММА ПЕРВЫХ СТЕПЕНЕЙ ОТКЛОНЕНИЙ ВАРИАНТ ОТ СРЕДНЕЙ </w:t>
      </w:r>
      <w:r w:rsidR="00B32A17" w:rsidRPr="00EA0C88">
        <w:rPr>
          <w:b/>
          <w:sz w:val="24"/>
          <w:szCs w:val="24"/>
        </w:rPr>
        <w:t xml:space="preserve">НЕ МОЖЕТ СЛУЖИТЬ </w:t>
      </w:r>
      <w:r w:rsidR="00B32A17" w:rsidRPr="00EA0C88">
        <w:rPr>
          <w:b/>
          <w:bCs/>
          <w:sz w:val="24"/>
          <w:szCs w:val="24"/>
        </w:rPr>
        <w:t>МЕРОЙ ВАРИАТИВНОСТИ ВЫБОРКИ, ПОСКОЛЬКУ :</w:t>
      </w:r>
    </w:p>
    <w:p w14:paraId="68DFDA0E" w14:textId="77777777" w:rsidR="00F876DA" w:rsidRPr="00EA0C88" w:rsidRDefault="00B32A17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она слишком мала,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сегда равна нулю,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она слишком велика,</w:t>
      </w:r>
      <w:r w:rsidRPr="00EA0C88">
        <w:rPr>
          <w:b/>
          <w:bCs/>
          <w:sz w:val="24"/>
          <w:szCs w:val="24"/>
        </w:rPr>
        <w:t xml:space="preserve">      </w:t>
      </w:r>
    </w:p>
    <w:p w14:paraId="6EBD4D16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не позволяет определить дисперсию выборки.</w:t>
      </w:r>
    </w:p>
    <w:p w14:paraId="6F432473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7DDA397F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2</w:t>
      </w:r>
      <w:r w:rsidR="00B32A17" w:rsidRPr="00EA0C88">
        <w:rPr>
          <w:b/>
          <w:bCs/>
          <w:sz w:val="24"/>
          <w:szCs w:val="24"/>
        </w:rPr>
        <w:t>.ПРИ ДОВЕРИТЕЛЬНОЙ ВЕРОЯТНОСТИ  0,9  УРОВЕНЬ ЗНАЧИМОСТИ РАВЕН :</w:t>
      </w:r>
    </w:p>
    <w:p w14:paraId="37DCC8BB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0,1 ,        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0,5 ,        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0,9 ,          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0,05 .</w:t>
      </w:r>
    </w:p>
    <w:p w14:paraId="2C0D70B2" w14:textId="77777777" w:rsidR="001575E9" w:rsidRDefault="001575E9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1AA93070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3</w:t>
      </w:r>
      <w:r w:rsidR="00B32A17" w:rsidRPr="00EA0C88">
        <w:rPr>
          <w:b/>
          <w:bCs/>
          <w:sz w:val="24"/>
          <w:szCs w:val="24"/>
        </w:rPr>
        <w:t>.ВЫРАЖЕНИЕ "РАЗЛИЧИЕ СТАТИСТИЧЕСКИ ДОСТОВЕРНО" ОЗНАЧАЕТ, ЧТО РАЗЛИЧИЕ :</w:t>
      </w:r>
    </w:p>
    <w:p w14:paraId="67B3EF02" w14:textId="77777777"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pacing w:val="-6"/>
          <w:sz w:val="24"/>
          <w:szCs w:val="24"/>
        </w:rPr>
      </w:pPr>
      <w:r w:rsidRPr="00EA0C88">
        <w:rPr>
          <w:b/>
          <w:bCs/>
          <w:spacing w:val="-6"/>
          <w:sz w:val="24"/>
          <w:szCs w:val="24"/>
        </w:rPr>
        <w:t>1)</w:t>
      </w:r>
      <w:r w:rsidRPr="00EA0C88">
        <w:rPr>
          <w:spacing w:val="-6"/>
          <w:sz w:val="24"/>
          <w:szCs w:val="24"/>
        </w:rPr>
        <w:t xml:space="preserve"> между двумя выборками несущественно, они, возможно, принадлежат к одной и той же генеральной совокупности,</w:t>
      </w:r>
    </w:p>
    <w:p w14:paraId="7CE5140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между двумя генеральными совокупностями несущественно, определяется случайными факторами,</w:t>
      </w:r>
    </w:p>
    <w:p w14:paraId="7B3DB3B1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между двумя генеральными совокупностями существенно, определяется не случайными факторами,</w:t>
      </w:r>
    </w:p>
    <w:p w14:paraId="09239034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между двумя выборками существенно, они принадлежат к разным генеральным совокупностям.</w:t>
      </w:r>
    </w:p>
    <w:p w14:paraId="345FDAF5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5C5FA818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4</w:t>
      </w:r>
      <w:r w:rsidR="00B32A17" w:rsidRPr="00EA0C88">
        <w:rPr>
          <w:b/>
          <w:bCs/>
          <w:sz w:val="24"/>
          <w:szCs w:val="24"/>
        </w:rPr>
        <w:t>.ВЫРАЖЕНИЕ "РАЗЛИЧИЕ СТАТИСТИЧЕСКИ НЕДОСТОВЕРНО" ОЗНАЧАЕТ, ЧТО РАЗЛИЧИЕ :</w:t>
      </w:r>
    </w:p>
    <w:p w14:paraId="5CC0784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между двумя выборками существенно, они принадлежат к разным генеральным совокупностям</w:t>
      </w:r>
    </w:p>
    <w:p w14:paraId="5ED45580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между двумя генеральными совокупностями несущественно, оно определяется случайными факторами</w:t>
      </w:r>
    </w:p>
    <w:p w14:paraId="12E0F16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между двумя выборками несущественно, оно объясняется влиянием случайных факторов</w:t>
      </w:r>
    </w:p>
    <w:p w14:paraId="5A9AF24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между двумя генеральными совокупностями существенно, его нельзя приписать случайным факторам</w:t>
      </w:r>
    </w:p>
    <w:p w14:paraId="054EA961" w14:textId="77777777" w:rsidR="00F876DA" w:rsidRPr="00EA0C88" w:rsidRDefault="00F876DA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</w:p>
    <w:p w14:paraId="35C49833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5</w:t>
      </w:r>
      <w:r w:rsidR="00B32A17" w:rsidRPr="00EA0C88">
        <w:rPr>
          <w:b/>
          <w:bCs/>
          <w:sz w:val="24"/>
          <w:szCs w:val="24"/>
        </w:rPr>
        <w:t>.ВЕРОЯТНОСТЬ ЛЮБОГО СОБЫТИЯ ЗАКЛЮЧЕНА В ИНТЕРВАЛЕ :</w:t>
      </w:r>
    </w:p>
    <w:p w14:paraId="520FAB9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. от -1 до +1,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от 0 до 1000,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от 0 до 1,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интервал не ограничен.</w:t>
      </w:r>
    </w:p>
    <w:p w14:paraId="3E361872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</w:t>
      </w:r>
    </w:p>
    <w:p w14:paraId="3C54926C" w14:textId="77777777" w:rsidR="00F876DA" w:rsidRPr="00EA0C88" w:rsidRDefault="004162E6">
      <w:pPr>
        <w:pBdr>
          <w:bottom w:val="single" w:sz="6" w:space="0" w:color="000000"/>
        </w:pBdr>
        <w:jc w:val="both"/>
        <w:outlineLvl w:val="0"/>
        <w:rPr>
          <w:b/>
          <w:bCs/>
          <w:color w:val="000000"/>
          <w:kern w:val="36"/>
          <w:sz w:val="24"/>
          <w:szCs w:val="24"/>
        </w:rPr>
      </w:pPr>
      <w:r>
        <w:rPr>
          <w:b/>
          <w:bCs/>
          <w:color w:val="000000"/>
          <w:kern w:val="36"/>
          <w:sz w:val="24"/>
          <w:szCs w:val="24"/>
        </w:rPr>
        <w:t>36</w:t>
      </w:r>
      <w:r w:rsidR="00B32A17" w:rsidRPr="00EA0C88">
        <w:rPr>
          <w:b/>
          <w:bCs/>
          <w:color w:val="000000"/>
          <w:kern w:val="36"/>
          <w:sz w:val="24"/>
          <w:szCs w:val="24"/>
        </w:rPr>
        <w:t xml:space="preserve">.ДОСТОВЕРНЫМ НАЗЫВАЮТ СОБЫТИЕ, КОТОРОЕ В РЕЗУЛЬТАТЕ ИСПЫТАНИЙ : </w:t>
      </w:r>
    </w:p>
    <w:p w14:paraId="13821E3E" w14:textId="77777777"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pacing w:val="4"/>
          <w:sz w:val="24"/>
          <w:szCs w:val="24"/>
        </w:rPr>
      </w:pPr>
      <w:r w:rsidRPr="00EA0C88">
        <w:rPr>
          <w:b/>
          <w:bCs/>
          <w:spacing w:val="4"/>
          <w:sz w:val="24"/>
          <w:szCs w:val="24"/>
        </w:rPr>
        <w:lastRenderedPageBreak/>
        <w:t>1)</w:t>
      </w:r>
      <w:r w:rsidRPr="00EA0C88">
        <w:rPr>
          <w:spacing w:val="4"/>
          <w:sz w:val="24"/>
          <w:szCs w:val="24"/>
        </w:rPr>
        <w:t xml:space="preserve"> обязательно происходит,    </w:t>
      </w:r>
      <w:r w:rsidRPr="00EA0C88">
        <w:rPr>
          <w:b/>
          <w:bCs/>
          <w:spacing w:val="4"/>
          <w:sz w:val="24"/>
          <w:szCs w:val="24"/>
        </w:rPr>
        <w:t>2)</w:t>
      </w:r>
      <w:r w:rsidRPr="00EA0C88">
        <w:rPr>
          <w:spacing w:val="4"/>
          <w:sz w:val="24"/>
          <w:szCs w:val="24"/>
        </w:rPr>
        <w:t xml:space="preserve"> может произойти или не произойти,    </w:t>
      </w:r>
      <w:r w:rsidRPr="00EA0C88">
        <w:rPr>
          <w:b/>
          <w:bCs/>
          <w:spacing w:val="4"/>
          <w:sz w:val="24"/>
          <w:szCs w:val="24"/>
        </w:rPr>
        <w:t>3)</w:t>
      </w:r>
      <w:r w:rsidRPr="00EA0C88">
        <w:rPr>
          <w:spacing w:val="4"/>
          <w:sz w:val="24"/>
          <w:szCs w:val="24"/>
        </w:rPr>
        <w:t xml:space="preserve"> произойдет при некоторых дополнительных условиях,    </w:t>
      </w:r>
      <w:r w:rsidRPr="00EA0C88">
        <w:rPr>
          <w:b/>
          <w:bCs/>
          <w:spacing w:val="4"/>
          <w:sz w:val="24"/>
          <w:szCs w:val="24"/>
        </w:rPr>
        <w:t>4)</w:t>
      </w:r>
      <w:r w:rsidRPr="00EA0C88">
        <w:rPr>
          <w:spacing w:val="4"/>
          <w:sz w:val="24"/>
          <w:szCs w:val="24"/>
        </w:rPr>
        <w:t xml:space="preserve"> предшествует проведению испытаний</w:t>
      </w:r>
    </w:p>
    <w:p w14:paraId="01CEDE4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</w:t>
      </w:r>
    </w:p>
    <w:p w14:paraId="78332F7F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7</w:t>
      </w:r>
      <w:r w:rsidR="00B32A17" w:rsidRPr="00EA0C88">
        <w:rPr>
          <w:b/>
          <w:bCs/>
          <w:sz w:val="24"/>
          <w:szCs w:val="24"/>
        </w:rPr>
        <w:t>.ВЕРОЯТНОСТЬ НАБЛЮДЕНИЯ НЕВОЗМОЖНОГО СОБЫТИЯ РАВНА :</w:t>
      </w:r>
    </w:p>
    <w:p w14:paraId="5EB2212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 1 ,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 0 ,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 100% ,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 заранее не определена.</w:t>
      </w:r>
    </w:p>
    <w:p w14:paraId="72AFF731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63AAFAF3" w14:textId="77777777" w:rsidR="00F876DA" w:rsidRPr="00EA0C88" w:rsidRDefault="004162E6">
      <w:pPr>
        <w:suppressAutoHyphens/>
        <w:autoSpaceDE w:val="0"/>
        <w:autoSpaceDN w:val="0"/>
        <w:adjustRightInd w:val="0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8</w:t>
      </w:r>
      <w:r w:rsidR="00B32A17" w:rsidRPr="00EA0C88">
        <w:rPr>
          <w:b/>
          <w:bCs/>
          <w:sz w:val="24"/>
          <w:szCs w:val="24"/>
        </w:rPr>
        <w:t>.У ИГРАЛЬНОЙ КОСТИ ГРАНИ ПРОНУМЕРОВАНЫ ОТ  1  ДО  6 . ЧЕМУ РАВНА ВЕРОЯТНОСТЬ ВЫПАДЕНИЯ ЧИСЕЛ  1  ИЛИ  2 ?</w:t>
      </w:r>
    </w:p>
    <w:p w14:paraId="316A28B3" w14:textId="77777777" w:rsidR="00F876DA" w:rsidRPr="00EA0C88" w:rsidRDefault="00B32A17">
      <w:pPr>
        <w:pBdr>
          <w:bottom w:val="single" w:sz="6" w:space="1" w:color="auto"/>
        </w:pBd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1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 xml:space="preserve">2 ,       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 1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 xml:space="preserve">3 ,         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 2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 xml:space="preserve">3 ,            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 3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>4 .</w:t>
      </w:r>
    </w:p>
    <w:p w14:paraId="50A82E7F" w14:textId="77777777" w:rsidR="001575E9" w:rsidRPr="00EA0C88" w:rsidRDefault="001575E9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5F0CA550" w14:textId="77777777" w:rsidR="00F876DA" w:rsidRPr="00EA0C88" w:rsidRDefault="004162E6">
      <w:pPr>
        <w:keepNext/>
        <w:jc w:val="both"/>
        <w:outlineLvl w:val="1"/>
        <w:rPr>
          <w:b/>
          <w:sz w:val="24"/>
          <w:szCs w:val="24"/>
        </w:rPr>
      </w:pPr>
      <w:r>
        <w:rPr>
          <w:b/>
          <w:sz w:val="24"/>
          <w:szCs w:val="24"/>
        </w:rPr>
        <w:t>39</w:t>
      </w:r>
      <w:r w:rsidR="00B32A17" w:rsidRPr="00EA0C88">
        <w:rPr>
          <w:b/>
          <w:sz w:val="24"/>
          <w:szCs w:val="24"/>
        </w:rPr>
        <w:t xml:space="preserve">.КАКИЕ РАНГИ В ВЫБОРКЕ  4, 5, 5, 5, 7, 7, 7, 7, 8  ДОЛЖНЫ БЫТЬ ПРИСВОЕНЫ </w:t>
      </w:r>
      <w:r w:rsidR="00B32A17" w:rsidRPr="00EA0C88">
        <w:rPr>
          <w:b/>
          <w:bCs/>
          <w:spacing w:val="-4"/>
          <w:sz w:val="24"/>
          <w:szCs w:val="24"/>
        </w:rPr>
        <w:t xml:space="preserve">ВАРИАНТАМ СО ЗНАЧЕНИЯМИ  5 и 7 ? </w:t>
      </w:r>
    </w:p>
    <w:p w14:paraId="032ECC7A" w14:textId="77777777" w:rsidR="00F876DA" w:rsidRPr="00EA0C88" w:rsidRDefault="00B32A17">
      <w:pPr>
        <w:tabs>
          <w:tab w:val="left" w:pos="4840"/>
        </w:tabs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Соответственно 2 и 5.</w:t>
      </w:r>
      <w:r w:rsidRPr="00EA0C88">
        <w:rPr>
          <w:sz w:val="24"/>
          <w:szCs w:val="24"/>
        </w:rPr>
        <w:tab/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Соответственно  4 и 8.</w:t>
      </w:r>
    </w:p>
    <w:p w14:paraId="356712B4" w14:textId="77777777" w:rsidR="00F876DA" w:rsidRPr="00EA0C88" w:rsidRDefault="00B32A17">
      <w:pPr>
        <w:pBdr>
          <w:bottom w:val="single" w:sz="6" w:space="1" w:color="auto"/>
        </w:pBdr>
        <w:tabs>
          <w:tab w:val="left" w:pos="4840"/>
        </w:tabs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Соответственно 3 и 6,5.</w:t>
      </w:r>
      <w:r w:rsidRPr="00EA0C88">
        <w:rPr>
          <w:sz w:val="24"/>
          <w:szCs w:val="24"/>
        </w:rPr>
        <w:tab/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Соответственно  3,5 и 7.</w:t>
      </w:r>
    </w:p>
    <w:p w14:paraId="4E454794" w14:textId="77777777" w:rsidR="001575E9" w:rsidRPr="00EA0C88" w:rsidRDefault="001575E9" w:rsidP="001575E9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52D7CE7C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40</w:t>
      </w:r>
      <w:r w:rsidR="00B32A17" w:rsidRPr="00EA0C88">
        <w:rPr>
          <w:b/>
          <w:bCs/>
          <w:sz w:val="24"/>
          <w:szCs w:val="24"/>
        </w:rPr>
        <w:t xml:space="preserve">.ВЫБОРКУ, ХОРОШО ПРЕДСТАВЛЯЮЩУЮ ГЕНЕРАЛЬНУЮ СОВОКУПНОСТЬ, НАЗЫВАЮТ : </w:t>
      </w:r>
    </w:p>
    <w:p w14:paraId="3C193D18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релевантной,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алидной,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перманентной,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репрезентативной,</w:t>
      </w:r>
    </w:p>
    <w:p w14:paraId="2F499797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</w:t>
      </w:r>
    </w:p>
    <w:p w14:paraId="3549357A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41</w:t>
      </w:r>
      <w:r w:rsidR="00B32A17" w:rsidRPr="00EA0C88">
        <w:rPr>
          <w:b/>
          <w:bCs/>
          <w:sz w:val="24"/>
          <w:szCs w:val="24"/>
        </w:rPr>
        <w:t>.ОБЪЕМ ВЫБОРКИ  ЭТО :</w:t>
      </w:r>
    </w:p>
    <w:p w14:paraId="549556F2" w14:textId="77777777"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pacing w:val="-2"/>
          <w:sz w:val="24"/>
          <w:szCs w:val="24"/>
        </w:rPr>
      </w:pPr>
      <w:r w:rsidRPr="00EA0C88">
        <w:rPr>
          <w:b/>
          <w:bCs/>
          <w:spacing w:val="2"/>
          <w:sz w:val="24"/>
          <w:szCs w:val="24"/>
        </w:rPr>
        <w:t>1)</w:t>
      </w:r>
      <w:r w:rsidRPr="00EA0C88">
        <w:rPr>
          <w:spacing w:val="2"/>
          <w:sz w:val="24"/>
          <w:szCs w:val="24"/>
        </w:rPr>
        <w:t xml:space="preserve"> место, занимаемое на листе бумаги,  </w:t>
      </w:r>
      <w:r w:rsidRPr="00EA0C88">
        <w:rPr>
          <w:b/>
          <w:bCs/>
          <w:spacing w:val="2"/>
          <w:sz w:val="24"/>
          <w:szCs w:val="24"/>
        </w:rPr>
        <w:t>2)</w:t>
      </w:r>
      <w:r w:rsidRPr="00EA0C88">
        <w:rPr>
          <w:spacing w:val="2"/>
          <w:sz w:val="24"/>
          <w:szCs w:val="24"/>
        </w:rPr>
        <w:t xml:space="preserve"> общее количество цифр, составляющих числа (варианты) выборки,  </w:t>
      </w:r>
      <w:r w:rsidRPr="00EA0C88">
        <w:rPr>
          <w:b/>
          <w:bCs/>
          <w:spacing w:val="-2"/>
          <w:sz w:val="24"/>
          <w:szCs w:val="24"/>
        </w:rPr>
        <w:t>3)</w:t>
      </w:r>
      <w:r w:rsidRPr="00EA0C88">
        <w:rPr>
          <w:spacing w:val="-2"/>
          <w:sz w:val="24"/>
          <w:szCs w:val="24"/>
        </w:rPr>
        <w:t xml:space="preserve"> общее количество чисел (вариант) в выборке,  </w:t>
      </w:r>
      <w:r w:rsidRPr="00EA0C88">
        <w:rPr>
          <w:b/>
          <w:bCs/>
          <w:spacing w:val="-2"/>
          <w:sz w:val="24"/>
          <w:szCs w:val="24"/>
        </w:rPr>
        <w:t>4)</w:t>
      </w:r>
      <w:r w:rsidRPr="00EA0C88">
        <w:rPr>
          <w:spacing w:val="-2"/>
          <w:sz w:val="24"/>
          <w:szCs w:val="24"/>
        </w:rPr>
        <w:t xml:space="preserve"> разность между наибольшим и наименьшим числами выборки.</w:t>
      </w:r>
    </w:p>
    <w:p w14:paraId="003562A7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-</w:t>
      </w:r>
    </w:p>
    <w:p w14:paraId="1B1640E4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42</w:t>
      </w:r>
      <w:r w:rsidR="00B32A17" w:rsidRPr="00EA0C88">
        <w:rPr>
          <w:b/>
          <w:bCs/>
          <w:sz w:val="24"/>
          <w:szCs w:val="24"/>
        </w:rPr>
        <w:t xml:space="preserve">.КРИТЕРИЙ ВИЛКОКСОНА СЛУЖИТ КРИТЕРИЕМ ЗНАЧИМОСТИ ПРИ СРАВНЕНИИ ВЫБОРОК : </w:t>
      </w:r>
    </w:p>
    <w:p w14:paraId="3FC4225A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связанных,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попарно связанных,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несвязанных,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равных по объему.</w:t>
      </w:r>
    </w:p>
    <w:p w14:paraId="6266AF69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14:paraId="18642B62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55E11914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378C033C" w14:textId="77777777" w:rsidR="004162E6" w:rsidRPr="004162E6" w:rsidRDefault="004162E6" w:rsidP="004162E6">
      <w:pPr>
        <w:rPr>
          <w:bCs/>
          <w:sz w:val="24"/>
          <w:szCs w:val="24"/>
        </w:rPr>
      </w:pPr>
      <w:r w:rsidRPr="004162E6">
        <w:rPr>
          <w:bCs/>
          <w:sz w:val="24"/>
          <w:szCs w:val="24"/>
        </w:rPr>
        <w:t>КРИТЕРИИ ОЦЕНКИ:</w:t>
      </w:r>
    </w:p>
    <w:p w14:paraId="1164EF04" w14:textId="77777777" w:rsidR="004162E6" w:rsidRPr="004162E6" w:rsidRDefault="004162E6" w:rsidP="004162E6">
      <w:pPr>
        <w:rPr>
          <w:bCs/>
          <w:sz w:val="24"/>
          <w:szCs w:val="24"/>
        </w:rPr>
      </w:pPr>
    </w:p>
    <w:tbl>
      <w:tblPr>
        <w:tblW w:w="88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35"/>
        <w:gridCol w:w="827"/>
        <w:gridCol w:w="827"/>
        <w:gridCol w:w="827"/>
        <w:gridCol w:w="827"/>
        <w:gridCol w:w="827"/>
        <w:gridCol w:w="827"/>
      </w:tblGrid>
      <w:tr w:rsidR="004162E6" w:rsidRPr="004162E6" w14:paraId="23A047D1" w14:textId="77777777" w:rsidTr="0063273C">
        <w:tc>
          <w:tcPr>
            <w:tcW w:w="3935" w:type="dxa"/>
            <w:vAlign w:val="center"/>
          </w:tcPr>
          <w:p w14:paraId="6832143D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Уровень выполнения теста, %</w:t>
            </w:r>
          </w:p>
        </w:tc>
        <w:tc>
          <w:tcPr>
            <w:tcW w:w="827" w:type="dxa"/>
            <w:vAlign w:val="center"/>
          </w:tcPr>
          <w:p w14:paraId="643F534E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0-10</w:t>
            </w:r>
          </w:p>
        </w:tc>
        <w:tc>
          <w:tcPr>
            <w:tcW w:w="827" w:type="dxa"/>
            <w:vAlign w:val="center"/>
          </w:tcPr>
          <w:p w14:paraId="6C6BCDCC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10-20</w:t>
            </w:r>
          </w:p>
        </w:tc>
        <w:tc>
          <w:tcPr>
            <w:tcW w:w="827" w:type="dxa"/>
            <w:vAlign w:val="center"/>
          </w:tcPr>
          <w:p w14:paraId="7EC2EB9D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20-50</w:t>
            </w:r>
          </w:p>
        </w:tc>
        <w:tc>
          <w:tcPr>
            <w:tcW w:w="827" w:type="dxa"/>
            <w:vAlign w:val="center"/>
          </w:tcPr>
          <w:p w14:paraId="16D5E471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50-65</w:t>
            </w:r>
          </w:p>
        </w:tc>
        <w:tc>
          <w:tcPr>
            <w:tcW w:w="827" w:type="dxa"/>
            <w:vAlign w:val="center"/>
          </w:tcPr>
          <w:p w14:paraId="26A98703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65-85</w:t>
            </w:r>
          </w:p>
        </w:tc>
        <w:tc>
          <w:tcPr>
            <w:tcW w:w="827" w:type="dxa"/>
            <w:vAlign w:val="center"/>
          </w:tcPr>
          <w:p w14:paraId="50AD4E43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&gt;85</w:t>
            </w:r>
          </w:p>
        </w:tc>
      </w:tr>
      <w:tr w:rsidR="004162E6" w:rsidRPr="004162E6" w14:paraId="24EF8A90" w14:textId="77777777" w:rsidTr="0063273C">
        <w:tc>
          <w:tcPr>
            <w:tcW w:w="3935" w:type="dxa"/>
            <w:vAlign w:val="center"/>
          </w:tcPr>
          <w:p w14:paraId="56EFF0D8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Балльная оценка</w:t>
            </w:r>
          </w:p>
        </w:tc>
        <w:tc>
          <w:tcPr>
            <w:tcW w:w="827" w:type="dxa"/>
            <w:vAlign w:val="center"/>
          </w:tcPr>
          <w:p w14:paraId="4DF77917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0</w:t>
            </w:r>
          </w:p>
        </w:tc>
        <w:tc>
          <w:tcPr>
            <w:tcW w:w="827" w:type="dxa"/>
            <w:vAlign w:val="center"/>
          </w:tcPr>
          <w:p w14:paraId="29ED5367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27" w:type="dxa"/>
            <w:vAlign w:val="center"/>
          </w:tcPr>
          <w:p w14:paraId="10A56D6A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27" w:type="dxa"/>
            <w:vAlign w:val="center"/>
          </w:tcPr>
          <w:p w14:paraId="35632A90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827" w:type="dxa"/>
            <w:vAlign w:val="center"/>
          </w:tcPr>
          <w:p w14:paraId="3864B2DA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827" w:type="dxa"/>
            <w:vAlign w:val="center"/>
          </w:tcPr>
          <w:p w14:paraId="0A2E1530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5</w:t>
            </w:r>
          </w:p>
        </w:tc>
      </w:tr>
    </w:tbl>
    <w:p w14:paraId="14A36BAA" w14:textId="77777777" w:rsidR="00F876DA" w:rsidRPr="004162E6" w:rsidRDefault="00F876DA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14:paraId="5C6618D2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53D315BE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63F5F19D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6D42FAD6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3D9DC5AD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68B540E8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C87F3EE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56A5974C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29AA3466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1A8F537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49D3EF62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6293697A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4C4261AF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29AA53C9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65D1E5D" w14:textId="77777777" w:rsidR="009A5936" w:rsidRDefault="009A5936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3D628F2E" w14:textId="77777777" w:rsidR="00F876DA" w:rsidRDefault="00B32A17" w:rsidP="001B6336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lastRenderedPageBreak/>
        <w:t xml:space="preserve"> Кейсы, ситуационные задачи, практические задания.</w:t>
      </w:r>
    </w:p>
    <w:p w14:paraId="091BB6CC" w14:textId="77777777" w:rsidR="006528EB" w:rsidRDefault="006528EB" w:rsidP="006528EB">
      <w:pPr>
        <w:pStyle w:val="a3"/>
        <w:shd w:val="clear" w:color="auto" w:fill="FFFFFF"/>
        <w:ind w:left="1069" w:hanging="360"/>
        <w:jc w:val="both"/>
        <w:rPr>
          <w:b/>
          <w:color w:val="000000"/>
          <w:spacing w:val="-1"/>
          <w:sz w:val="24"/>
          <w:szCs w:val="24"/>
        </w:rPr>
      </w:pPr>
    </w:p>
    <w:p w14:paraId="074076D8" w14:textId="77777777" w:rsidR="006528EB" w:rsidRPr="006528EB" w:rsidRDefault="001E0027" w:rsidP="006528EB">
      <w:pPr>
        <w:pStyle w:val="a3"/>
        <w:shd w:val="clear" w:color="auto" w:fill="FFFFFF"/>
        <w:ind w:left="1069" w:hanging="360"/>
        <w:jc w:val="both"/>
        <w:rPr>
          <w:b/>
          <w:color w:val="000000"/>
          <w:spacing w:val="-1"/>
          <w:sz w:val="24"/>
          <w:szCs w:val="24"/>
        </w:rPr>
      </w:pPr>
      <w:r w:rsidRPr="001E0027">
        <w:rPr>
          <w:b/>
          <w:color w:val="000000"/>
          <w:spacing w:val="-1"/>
          <w:sz w:val="24"/>
          <w:szCs w:val="24"/>
        </w:rPr>
        <w:t>Раздел</w:t>
      </w:r>
      <w:r>
        <w:rPr>
          <w:b/>
          <w:color w:val="000000"/>
          <w:spacing w:val="-1"/>
          <w:sz w:val="24"/>
          <w:szCs w:val="24"/>
        </w:rPr>
        <w:t xml:space="preserve"> 1.</w:t>
      </w:r>
      <w:r w:rsidR="006528EB">
        <w:rPr>
          <w:b/>
          <w:color w:val="000000"/>
          <w:spacing w:val="-1"/>
          <w:sz w:val="24"/>
          <w:szCs w:val="24"/>
        </w:rPr>
        <w:t xml:space="preserve"> </w:t>
      </w:r>
      <w:r w:rsidR="006528EB" w:rsidRPr="006528EB">
        <w:rPr>
          <w:b/>
          <w:color w:val="000000"/>
          <w:spacing w:val="-1"/>
          <w:sz w:val="24"/>
          <w:szCs w:val="24"/>
        </w:rPr>
        <w:t>Математические методы оценок в ФКиС</w:t>
      </w:r>
    </w:p>
    <w:p w14:paraId="4F1C01ED" w14:textId="77777777" w:rsidR="006528EB" w:rsidRDefault="006528EB" w:rsidP="006528EB">
      <w:pPr>
        <w:ind w:firstLine="720"/>
        <w:jc w:val="both"/>
        <w:rPr>
          <w:bCs/>
          <w:sz w:val="24"/>
          <w:szCs w:val="24"/>
        </w:rPr>
      </w:pPr>
    </w:p>
    <w:p w14:paraId="0082C98D" w14:textId="77777777" w:rsidR="006528EB" w:rsidRPr="006528EB" w:rsidRDefault="006528EB" w:rsidP="006528EB">
      <w:pPr>
        <w:ind w:firstLine="720"/>
        <w:jc w:val="both"/>
        <w:rPr>
          <w:bCs/>
          <w:sz w:val="24"/>
          <w:szCs w:val="24"/>
        </w:rPr>
      </w:pPr>
      <w:r w:rsidRPr="006528EB">
        <w:rPr>
          <w:bCs/>
          <w:sz w:val="24"/>
          <w:szCs w:val="24"/>
        </w:rPr>
        <w:t>В сборнике ТР:</w:t>
      </w:r>
      <w:r w:rsidRPr="006528EB">
        <w:rPr>
          <w:b/>
          <w:bCs/>
          <w:sz w:val="24"/>
          <w:szCs w:val="24"/>
        </w:rPr>
        <w:t xml:space="preserve"> </w:t>
      </w:r>
      <w:r w:rsidRPr="006528EB">
        <w:rPr>
          <w:b/>
          <w:bCs/>
          <w:sz w:val="24"/>
          <w:szCs w:val="24"/>
          <w:lang w:val="en-US"/>
        </w:rPr>
        <w:t>n</w:t>
      </w:r>
      <w:r w:rsidRPr="006528EB">
        <w:rPr>
          <w:b/>
          <w:bCs/>
          <w:sz w:val="24"/>
          <w:szCs w:val="24"/>
        </w:rPr>
        <w:t xml:space="preserve"> – </w:t>
      </w:r>
      <w:r w:rsidRPr="006528EB">
        <w:rPr>
          <w:bCs/>
          <w:sz w:val="24"/>
          <w:szCs w:val="24"/>
        </w:rPr>
        <w:t>номер студента по журналу;</w:t>
      </w:r>
      <w:r w:rsidRPr="006528EB">
        <w:rPr>
          <w:b/>
          <w:bCs/>
          <w:sz w:val="24"/>
          <w:szCs w:val="24"/>
        </w:rPr>
        <w:t xml:space="preserve"> </w:t>
      </w:r>
      <w:r w:rsidRPr="006528EB">
        <w:rPr>
          <w:b/>
          <w:bCs/>
          <w:sz w:val="24"/>
          <w:szCs w:val="24"/>
          <w:lang w:val="en-US"/>
        </w:rPr>
        <w:t>m</w:t>
      </w:r>
      <w:r w:rsidRPr="006528EB">
        <w:rPr>
          <w:b/>
          <w:bCs/>
          <w:sz w:val="24"/>
          <w:szCs w:val="24"/>
        </w:rPr>
        <w:t xml:space="preserve"> </w:t>
      </w:r>
      <w:r w:rsidRPr="006528EB">
        <w:rPr>
          <w:bCs/>
          <w:sz w:val="24"/>
          <w:szCs w:val="24"/>
        </w:rPr>
        <w:t>– номер группы на курсе.</w:t>
      </w:r>
    </w:p>
    <w:p w14:paraId="347AE1A4" w14:textId="77777777" w:rsidR="003478C2" w:rsidRPr="00191023" w:rsidRDefault="003478C2" w:rsidP="003478C2">
      <w:pPr>
        <w:jc w:val="center"/>
        <w:rPr>
          <w:sz w:val="24"/>
          <w:szCs w:val="24"/>
        </w:rPr>
      </w:pPr>
      <w:r w:rsidRPr="00191023">
        <w:rPr>
          <w:sz w:val="24"/>
          <w:szCs w:val="24"/>
        </w:rPr>
        <w:t>(</w:t>
      </w:r>
      <w:r>
        <w:rPr>
          <w:sz w:val="24"/>
          <w:szCs w:val="24"/>
        </w:rPr>
        <w:t>ТР</w:t>
      </w:r>
      <w:r w:rsidRPr="00191023">
        <w:rPr>
          <w:sz w:val="24"/>
          <w:szCs w:val="24"/>
        </w:rPr>
        <w:t xml:space="preserve"> содержат набор</w:t>
      </w:r>
      <w:r>
        <w:rPr>
          <w:sz w:val="24"/>
          <w:szCs w:val="24"/>
        </w:rPr>
        <w:t>ы типовых разноуровневых задач</w:t>
      </w:r>
      <w:r w:rsidRPr="00191023">
        <w:rPr>
          <w:sz w:val="24"/>
          <w:szCs w:val="24"/>
        </w:rPr>
        <w:t>)</w:t>
      </w:r>
    </w:p>
    <w:p w14:paraId="692F2BFD" w14:textId="77777777" w:rsidR="006528EB" w:rsidRPr="006528EB" w:rsidRDefault="006528EB" w:rsidP="006528EB">
      <w:pPr>
        <w:jc w:val="center"/>
        <w:rPr>
          <w:b/>
          <w:bCs/>
          <w:sz w:val="24"/>
          <w:szCs w:val="24"/>
        </w:rPr>
      </w:pPr>
    </w:p>
    <w:p w14:paraId="51B78554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t>ТР 1. Линейная алгебра</w:t>
      </w:r>
    </w:p>
    <w:p w14:paraId="0882C5C7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1BEA2A1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Даны матрицы:</w:t>
      </w:r>
    </w:p>
    <w:p w14:paraId="015DF3E0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0C619658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position w:val="-78"/>
          <w:sz w:val="24"/>
          <w:szCs w:val="24"/>
          <w:lang w:val="en-US"/>
        </w:rPr>
        <w:object w:dxaOrig="2480" w:dyaOrig="1680" w14:anchorId="184BFBB3">
          <v:shape id="_x0000_i1027" type="#_x0000_t75" style="width:123.75pt;height:84pt" o:ole="">
            <v:imagedata r:id="rId41" o:title=""/>
          </v:shape>
          <o:OLEObject Type="Embed" ProgID="Equation.DSMT4" ShapeID="_x0000_i1027" DrawAspect="Content" ObjectID="_1756027747" r:id="rId42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position w:val="-78"/>
          <w:sz w:val="24"/>
          <w:szCs w:val="24"/>
        </w:rPr>
        <w:object w:dxaOrig="2480" w:dyaOrig="1680" w14:anchorId="3603C145">
          <v:shape id="_x0000_i1028" type="#_x0000_t75" style="width:123.75pt;height:84pt" o:ole="">
            <v:imagedata r:id="rId43" o:title=""/>
          </v:shape>
          <o:OLEObject Type="Embed" ProgID="Equation.DSMT4" ShapeID="_x0000_i1028" DrawAspect="Content" ObjectID="_1756027748" r:id="rId44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position w:val="-78"/>
          <w:sz w:val="24"/>
          <w:szCs w:val="24"/>
        </w:rPr>
        <w:object w:dxaOrig="2460" w:dyaOrig="1680" w14:anchorId="491A333B">
          <v:shape id="_x0000_i1029" type="#_x0000_t75" style="width:123.75pt;height:84pt" o:ole="">
            <v:imagedata r:id="rId45" o:title=""/>
          </v:shape>
          <o:OLEObject Type="Embed" ProgID="Equation.DSMT4" ShapeID="_x0000_i1029" DrawAspect="Content" ObjectID="_1756027749" r:id="rId46"/>
        </w:object>
      </w:r>
    </w:p>
    <w:p w14:paraId="16D169C4" w14:textId="77777777" w:rsidR="006528EB" w:rsidRPr="006528EB" w:rsidRDefault="006528EB" w:rsidP="006528EB">
      <w:pPr>
        <w:ind w:firstLine="360"/>
        <w:rPr>
          <w:sz w:val="24"/>
          <w:szCs w:val="24"/>
        </w:rPr>
      </w:pPr>
    </w:p>
    <w:p w14:paraId="7AD3413B" w14:textId="77777777" w:rsidR="006528EB" w:rsidRPr="006528EB" w:rsidRDefault="006528EB" w:rsidP="006528EB">
      <w:pPr>
        <w:ind w:firstLine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Найти матрицы: </w:t>
      </w:r>
    </w:p>
    <w:p w14:paraId="157A5F66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b/>
          <w:i/>
          <w:sz w:val="24"/>
          <w:szCs w:val="24"/>
          <w:lang w:val="en-US"/>
        </w:rPr>
        <w:t>nB</w:t>
      </w:r>
      <w:r w:rsidRPr="006528EB">
        <w:rPr>
          <w:sz w:val="24"/>
          <w:szCs w:val="24"/>
        </w:rPr>
        <w:t xml:space="preserve">;  б)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sz w:val="24"/>
          <w:szCs w:val="24"/>
        </w:rPr>
        <w:t xml:space="preserve">;  в) </w:t>
      </w:r>
      <w:r w:rsidRPr="006528EB">
        <w:rPr>
          <w:b/>
          <w:i/>
          <w:sz w:val="24"/>
          <w:szCs w:val="24"/>
          <w:lang w:val="en-US"/>
        </w:rPr>
        <w:t>nA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B</w:t>
      </w:r>
      <w:r w:rsidRPr="006528EB">
        <w:rPr>
          <w:sz w:val="24"/>
          <w:szCs w:val="24"/>
        </w:rPr>
        <w:t xml:space="preserve">;  г) </w:t>
      </w:r>
      <w:r w:rsidRPr="006528EB">
        <w:rPr>
          <w:b/>
          <w:i/>
          <w:sz w:val="24"/>
          <w:szCs w:val="24"/>
          <w:lang w:val="en-US"/>
        </w:rPr>
        <w:t>AB</w:t>
      </w:r>
      <w:r w:rsidRPr="006528EB">
        <w:rPr>
          <w:sz w:val="24"/>
          <w:szCs w:val="24"/>
        </w:rPr>
        <w:t xml:space="preserve">;  д) </w:t>
      </w:r>
      <w:r w:rsidRPr="006528EB">
        <w:rPr>
          <w:b/>
          <w:i/>
          <w:sz w:val="24"/>
          <w:szCs w:val="24"/>
          <w:lang w:val="en-US"/>
        </w:rPr>
        <w:t>BA</w:t>
      </w:r>
      <w:r w:rsidRPr="006528EB">
        <w:rPr>
          <w:sz w:val="24"/>
          <w:szCs w:val="24"/>
        </w:rPr>
        <w:t xml:space="preserve">;  е)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i/>
          <w:sz w:val="24"/>
          <w:szCs w:val="24"/>
          <w:vertAlign w:val="superscript"/>
          <w:lang w:val="en-US"/>
        </w:rPr>
        <w:t>m</w:t>
      </w:r>
      <w:r w:rsidRPr="006528EB">
        <w:rPr>
          <w:sz w:val="24"/>
          <w:szCs w:val="24"/>
        </w:rPr>
        <w:t xml:space="preserve">;   ж)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i/>
          <w:sz w:val="24"/>
          <w:szCs w:val="24"/>
        </w:rPr>
        <w:t>Е</w:t>
      </w:r>
      <w:r w:rsidRPr="006528EB">
        <w:rPr>
          <w:sz w:val="24"/>
          <w:szCs w:val="24"/>
        </w:rPr>
        <w:t>.</w:t>
      </w:r>
    </w:p>
    <w:p w14:paraId="12AA7797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30BAA3C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Найти определители матриц:</w:t>
      </w:r>
    </w:p>
    <w:p w14:paraId="032A3E40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position w:val="-50"/>
          <w:sz w:val="24"/>
          <w:szCs w:val="24"/>
        </w:rPr>
        <w:object w:dxaOrig="1820" w:dyaOrig="1120" w14:anchorId="0D2C3CFF">
          <v:shape id="_x0000_i1030" type="#_x0000_t75" style="width:92.25pt;height:56.25pt" o:ole="">
            <v:imagedata r:id="rId47" o:title=""/>
          </v:shape>
          <o:OLEObject Type="Embed" ProgID="Equation.DSMT4" ShapeID="_x0000_i1030" DrawAspect="Content" ObjectID="_1756027750" r:id="rId48"/>
        </w:object>
      </w:r>
      <w:r w:rsidRPr="006528EB">
        <w:rPr>
          <w:sz w:val="24"/>
          <w:szCs w:val="24"/>
        </w:rPr>
        <w:t xml:space="preserve">; б)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b/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>примера 1.</w:t>
      </w:r>
    </w:p>
    <w:p w14:paraId="06A2C3C4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2D3CF79F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3.</w:t>
      </w:r>
      <w:r w:rsidRPr="006528EB">
        <w:rPr>
          <w:sz w:val="24"/>
          <w:szCs w:val="24"/>
        </w:rPr>
        <w:t xml:space="preserve"> Решить систему уравнений по формулам Крамера:</w:t>
      </w:r>
    </w:p>
    <w:p w14:paraId="16F448D3" w14:textId="77777777" w:rsidR="006528EB" w:rsidRPr="00E02ED0" w:rsidRDefault="006528EB" w:rsidP="00E02ED0">
      <w:pPr>
        <w:jc w:val="center"/>
        <w:rPr>
          <w:b/>
          <w:sz w:val="24"/>
          <w:szCs w:val="24"/>
        </w:rPr>
      </w:pPr>
      <w:r w:rsidRPr="006528EB">
        <w:rPr>
          <w:b/>
          <w:position w:val="-56"/>
          <w:sz w:val="24"/>
          <w:szCs w:val="24"/>
        </w:rPr>
        <w:object w:dxaOrig="3220" w:dyaOrig="1240" w14:anchorId="752CBEF3">
          <v:shape id="_x0000_i1031" type="#_x0000_t75" style="width:162pt;height:61.5pt" o:ole="">
            <v:imagedata r:id="rId49" o:title=""/>
          </v:shape>
          <o:OLEObject Type="Embed" ProgID="Equation.DSMT4" ShapeID="_x0000_i1031" DrawAspect="Content" ObjectID="_1756027751" r:id="rId50"/>
        </w:object>
      </w:r>
    </w:p>
    <w:p w14:paraId="349A887A" w14:textId="77777777" w:rsidR="006528EB" w:rsidRPr="006528EB" w:rsidRDefault="006528EB" w:rsidP="006528EB">
      <w:pPr>
        <w:rPr>
          <w:sz w:val="24"/>
          <w:szCs w:val="24"/>
        </w:rPr>
      </w:pPr>
    </w:p>
    <w:p w14:paraId="27728CE5" w14:textId="77777777" w:rsidR="006528EB" w:rsidRPr="006528EB" w:rsidRDefault="00E02ED0" w:rsidP="006528EB">
      <w:pPr>
        <w:ind w:left="360" w:hanging="36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4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С помощью определителей найти точку пересечения прямых линий: </w:t>
      </w:r>
      <w:r w:rsidR="006528EB" w:rsidRPr="006528EB">
        <w:rPr>
          <w:b/>
          <w:i/>
          <w:sz w:val="24"/>
          <w:szCs w:val="24"/>
        </w:rPr>
        <w:t>5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y</w:t>
      </w:r>
      <w:r w:rsidR="006528EB" w:rsidRPr="006528EB">
        <w:rPr>
          <w:b/>
          <w:i/>
          <w:sz w:val="24"/>
          <w:szCs w:val="24"/>
        </w:rPr>
        <w:t>=5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  <w:vertAlign w:val="superscript"/>
        </w:rPr>
        <w:t>2</w:t>
      </w:r>
      <w:r w:rsidR="006528EB" w:rsidRPr="006528EB">
        <w:rPr>
          <w:b/>
          <w:sz w:val="24"/>
          <w:szCs w:val="24"/>
        </w:rPr>
        <w:t xml:space="preserve"> и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b/>
          <w:i/>
          <w:sz w:val="24"/>
          <w:szCs w:val="24"/>
        </w:rPr>
        <w:t>–5</w:t>
      </w:r>
      <w:r w:rsidR="006528EB" w:rsidRPr="006528EB">
        <w:rPr>
          <w:b/>
          <w:i/>
          <w:sz w:val="24"/>
          <w:szCs w:val="24"/>
          <w:lang w:val="en-US"/>
        </w:rPr>
        <w:t>y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–5</w:t>
      </w:r>
      <w:r w:rsidR="006528EB" w:rsidRPr="006528EB">
        <w:rPr>
          <w:b/>
          <w:i/>
          <w:sz w:val="24"/>
          <w:szCs w:val="24"/>
          <w:lang w:val="en-US"/>
        </w:rPr>
        <w:t>n</w:t>
      </w:r>
    </w:p>
    <w:p w14:paraId="709403D8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79646512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5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Решить уравнение: </w:t>
      </w:r>
      <w:r w:rsidR="006528EB" w:rsidRPr="006528EB">
        <w:rPr>
          <w:b/>
          <w:i/>
          <w:sz w:val="24"/>
          <w:szCs w:val="24"/>
          <w:lang w:val="en-US"/>
        </w:rPr>
        <w:t>A</w:t>
      </w:r>
      <w:r w:rsidR="006528EB" w:rsidRPr="006528EB">
        <w:rPr>
          <w:b/>
          <w:i/>
          <w:sz w:val="24"/>
          <w:szCs w:val="24"/>
        </w:rPr>
        <w:t>·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B</w:t>
      </w:r>
      <w:r w:rsidR="006528EB" w:rsidRPr="006528EB">
        <w:rPr>
          <w:sz w:val="24"/>
          <w:szCs w:val="24"/>
        </w:rPr>
        <w:t>, где матрицы коэффициентов</w:t>
      </w:r>
    </w:p>
    <w:p w14:paraId="1B8665D8" w14:textId="77777777" w:rsidR="006528EB" w:rsidRPr="006528EB" w:rsidRDefault="006528EB" w:rsidP="006528EB">
      <w:pPr>
        <w:ind w:left="360"/>
        <w:rPr>
          <w:sz w:val="24"/>
          <w:szCs w:val="24"/>
        </w:rPr>
      </w:pPr>
      <w:r w:rsidRPr="006528EB">
        <w:rPr>
          <w:b/>
          <w:position w:val="-50"/>
          <w:sz w:val="24"/>
          <w:szCs w:val="24"/>
        </w:rPr>
        <w:object w:dxaOrig="1820" w:dyaOrig="1120" w14:anchorId="50A678F2">
          <v:shape id="_x0000_i1032" type="#_x0000_t75" style="width:92.25pt;height:56.25pt" o:ole="">
            <v:imagedata r:id="rId51" o:title=""/>
          </v:shape>
          <o:OLEObject Type="Embed" ProgID="Equation.DSMT4" ShapeID="_x0000_i1032" DrawAspect="Content" ObjectID="_1756027752" r:id="rId52"/>
        </w:object>
      </w:r>
      <w:r w:rsidRPr="006528EB">
        <w:rPr>
          <w:sz w:val="24"/>
          <w:szCs w:val="24"/>
        </w:rPr>
        <w:t xml:space="preserve">; и свободных членов </w:t>
      </w:r>
      <w:r w:rsidRPr="006528EB">
        <w:rPr>
          <w:position w:val="-50"/>
          <w:sz w:val="24"/>
          <w:szCs w:val="24"/>
        </w:rPr>
        <w:object w:dxaOrig="2500" w:dyaOrig="1120" w14:anchorId="1D7AC1BE">
          <v:shape id="_x0000_i1033" type="#_x0000_t75" style="width:123.75pt;height:56.25pt" o:ole="">
            <v:imagedata r:id="rId53" o:title=""/>
          </v:shape>
          <o:OLEObject Type="Embed" ProgID="Equation.DSMT4" ShapeID="_x0000_i1033" DrawAspect="Content" ObjectID="_1756027753" r:id="rId54"/>
        </w:object>
      </w:r>
      <w:r w:rsidRPr="006528EB">
        <w:rPr>
          <w:sz w:val="24"/>
          <w:szCs w:val="24"/>
        </w:rPr>
        <w:t>.</w:t>
      </w:r>
    </w:p>
    <w:p w14:paraId="0DFDBE27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5A7497DD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6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Четыре города выставили на соревнование три команды: футболистов, лыжников и гимнастов. Состав команд задается таблицей:</w:t>
      </w:r>
    </w:p>
    <w:p w14:paraId="45F2CDE1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720"/>
        <w:gridCol w:w="720"/>
        <w:gridCol w:w="900"/>
        <w:gridCol w:w="900"/>
        <w:gridCol w:w="4886"/>
      </w:tblGrid>
      <w:tr w:rsidR="006528EB" w:rsidRPr="006528EB" w14:paraId="2FB9166A" w14:textId="77777777" w:rsidTr="006528EB"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14:paraId="0ED10D5A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4F9FCA8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55E6D09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1289A7FF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45FE9E2E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14:paraId="54071B8F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</w:tr>
      <w:tr w:rsidR="006528EB" w:rsidRPr="006528EB" w14:paraId="0E98EC89" w14:textId="77777777" w:rsidTr="006528EB">
        <w:trPr>
          <w:trHeight w:val="503"/>
        </w:trPr>
        <w:tc>
          <w:tcPr>
            <w:tcW w:w="4968" w:type="dxa"/>
            <w:gridSpan w:val="5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6A9DB5B3" w14:textId="77777777" w:rsidR="006528EB" w:rsidRPr="006528EB" w:rsidRDefault="006528EB" w:rsidP="006528EB">
            <w:pPr>
              <w:jc w:val="right"/>
              <w:rPr>
                <w:sz w:val="24"/>
                <w:szCs w:val="24"/>
              </w:rPr>
            </w:pPr>
            <w:r w:rsidRPr="006528EB">
              <w:rPr>
                <w:b/>
                <w:position w:val="-78"/>
                <w:sz w:val="24"/>
                <w:szCs w:val="24"/>
              </w:rPr>
              <w:object w:dxaOrig="3820" w:dyaOrig="1680" w14:anchorId="09676A19">
                <v:shape id="_x0000_i1034" type="#_x0000_t75" style="width:189.75pt;height:84pt" o:ole="">
                  <v:imagedata r:id="rId55" o:title=""/>
                </v:shape>
                <o:OLEObject Type="Embed" ProgID="Equation.DSMT4" ShapeID="_x0000_i1034" DrawAspect="Content" ObjectID="_1756027754" r:id="rId56"/>
              </w:objec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508206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футболисты</w:t>
            </w:r>
          </w:p>
        </w:tc>
      </w:tr>
      <w:tr w:rsidR="006528EB" w:rsidRPr="006528EB" w14:paraId="1EF4A134" w14:textId="77777777" w:rsidTr="006528EB">
        <w:trPr>
          <w:trHeight w:val="679"/>
        </w:trPr>
        <w:tc>
          <w:tcPr>
            <w:tcW w:w="4968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</w:tcPr>
          <w:p w14:paraId="1BB6FAC5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BF177B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лыжники</w:t>
            </w:r>
          </w:p>
        </w:tc>
      </w:tr>
      <w:tr w:rsidR="006528EB" w:rsidRPr="006528EB" w14:paraId="39E966EF" w14:textId="77777777" w:rsidTr="006528EB">
        <w:tc>
          <w:tcPr>
            <w:tcW w:w="4968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</w:tcPr>
          <w:p w14:paraId="29D9015D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14:paraId="05160C7A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гимнасты</w:t>
            </w:r>
          </w:p>
        </w:tc>
      </w:tr>
    </w:tbl>
    <w:p w14:paraId="4A1EA4A8" w14:textId="77777777" w:rsidR="006528EB" w:rsidRPr="006528EB" w:rsidRDefault="006528EB" w:rsidP="006528EB">
      <w:pPr>
        <w:ind w:left="360"/>
        <w:rPr>
          <w:sz w:val="24"/>
          <w:szCs w:val="24"/>
        </w:rPr>
      </w:pPr>
    </w:p>
    <w:p w14:paraId="149FA5F6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lastRenderedPageBreak/>
        <w:t xml:space="preserve">Суточное содержание спортсменов можно задать вектором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</w:rPr>
        <w:t>=(100, 110, 80)</w:t>
      </w:r>
      <w:r w:rsidRPr="006528EB">
        <w:rPr>
          <w:sz w:val="24"/>
          <w:szCs w:val="24"/>
        </w:rPr>
        <w:t xml:space="preserve">. Определить смысл и вычислить матрицы: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AC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  <w:lang w:val="en-US"/>
        </w:rPr>
        <w:t>AC</w:t>
      </w:r>
      <w:r w:rsidRPr="006528EB">
        <w:rPr>
          <w:sz w:val="24"/>
          <w:szCs w:val="24"/>
        </w:rPr>
        <w:t xml:space="preserve">, если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</w:rPr>
        <w:t>=(1, 1, 1, 1)</w:t>
      </w:r>
      <w:r w:rsidRPr="006528EB">
        <w:rPr>
          <w:sz w:val="24"/>
          <w:szCs w:val="24"/>
        </w:rPr>
        <w:t>.</w:t>
      </w:r>
    </w:p>
    <w:p w14:paraId="4BAE9B8B" w14:textId="77777777" w:rsidR="006528EB" w:rsidRPr="006528EB" w:rsidRDefault="006528EB" w:rsidP="006528EB">
      <w:pPr>
        <w:rPr>
          <w:sz w:val="24"/>
          <w:szCs w:val="24"/>
        </w:rPr>
      </w:pPr>
    </w:p>
    <w:p w14:paraId="049200C9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7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Три лаборатории института приобрели оборудование: электроизмерительные приборы (вольтметры, амперметры, тестеры и компьютеры). Количество приборов, закупленных институтом, задается таблицей (матрицей):</w:t>
      </w:r>
    </w:p>
    <w:p w14:paraId="7034D7F6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720"/>
        <w:gridCol w:w="540"/>
        <w:gridCol w:w="1440"/>
        <w:gridCol w:w="4886"/>
      </w:tblGrid>
      <w:tr w:rsidR="006528EB" w:rsidRPr="006528EB" w14:paraId="3B89694B" w14:textId="77777777" w:rsidTr="006528EB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364DFA5E" w14:textId="77777777" w:rsidR="006528EB" w:rsidRPr="006528EB" w:rsidRDefault="006528EB" w:rsidP="006528EB">
            <w:pPr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688AC7AE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6528EB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6528EB">
              <w:rPr>
                <w:b/>
                <w:i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14:paraId="2F1B4EC1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6528EB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6528EB">
              <w:rPr>
                <w:b/>
                <w:i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45A91535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6528EB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6528EB">
              <w:rPr>
                <w:b/>
                <w:i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14:paraId="029F7CF5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</w:tr>
      <w:tr w:rsidR="006528EB" w:rsidRPr="006528EB" w14:paraId="0EC8F89E" w14:textId="77777777" w:rsidTr="006528EB">
        <w:trPr>
          <w:trHeight w:val="492"/>
        </w:trPr>
        <w:tc>
          <w:tcPr>
            <w:tcW w:w="4968" w:type="dxa"/>
            <w:gridSpan w:val="4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2199351F" w14:textId="77777777" w:rsidR="006528EB" w:rsidRPr="006528EB" w:rsidRDefault="006528EB" w:rsidP="006528EB">
            <w:pPr>
              <w:jc w:val="right"/>
              <w:rPr>
                <w:sz w:val="24"/>
                <w:szCs w:val="24"/>
              </w:rPr>
            </w:pPr>
            <w:r w:rsidRPr="006528EB">
              <w:rPr>
                <w:position w:val="-106"/>
                <w:sz w:val="24"/>
                <w:szCs w:val="24"/>
              </w:rPr>
              <w:object w:dxaOrig="3260" w:dyaOrig="2240" w14:anchorId="5F5DECEA">
                <v:shape id="_x0000_i1035" type="#_x0000_t75" style="width:165pt;height:113.25pt" o:ole="">
                  <v:imagedata r:id="rId57" o:title=""/>
                </v:shape>
                <o:OLEObject Type="Embed" ProgID="Equation.DSMT4" ShapeID="_x0000_i1035" DrawAspect="Content" ObjectID="_1756027755" r:id="rId58"/>
              </w:objec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97ACB3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вольтметров</w:t>
            </w:r>
          </w:p>
        </w:tc>
      </w:tr>
      <w:tr w:rsidR="006528EB" w:rsidRPr="006528EB" w14:paraId="1308B55C" w14:textId="77777777" w:rsidTr="006528EB">
        <w:trPr>
          <w:trHeight w:val="526"/>
        </w:trPr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14:paraId="4EF6719B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712797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амперметров</w:t>
            </w:r>
          </w:p>
        </w:tc>
      </w:tr>
      <w:tr w:rsidR="006528EB" w:rsidRPr="006528EB" w14:paraId="11CF0275" w14:textId="77777777" w:rsidTr="006528EB">
        <w:trPr>
          <w:trHeight w:val="547"/>
        </w:trPr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14:paraId="5022344E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3D82C8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тестеров</w:t>
            </w:r>
          </w:p>
        </w:tc>
      </w:tr>
      <w:tr w:rsidR="006528EB" w:rsidRPr="006528EB" w14:paraId="77B6B6E8" w14:textId="77777777" w:rsidTr="006528EB"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14:paraId="4D9E0723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84B23D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компьютеров</w:t>
            </w:r>
          </w:p>
        </w:tc>
      </w:tr>
    </w:tbl>
    <w:p w14:paraId="3793DFF0" w14:textId="77777777" w:rsidR="006528EB" w:rsidRPr="006528EB" w:rsidRDefault="006528EB" w:rsidP="006528EB">
      <w:pPr>
        <w:ind w:left="360"/>
        <w:rPr>
          <w:sz w:val="24"/>
          <w:szCs w:val="24"/>
        </w:rPr>
      </w:pPr>
    </w:p>
    <w:p w14:paraId="3F02C531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Цены приборов в рублях определяются вектором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</w:rPr>
        <w:t>=(100</w:t>
      </w:r>
      <w:r w:rsidRPr="006528EB">
        <w:rPr>
          <w:i/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</w:rPr>
        <w:t>80</w:t>
      </w:r>
      <w:r w:rsidRPr="006528EB">
        <w:rPr>
          <w:i/>
          <w:sz w:val="24"/>
          <w:szCs w:val="24"/>
        </w:rPr>
        <w:t>,</w:t>
      </w:r>
      <w:r w:rsidRPr="006528EB">
        <w:rPr>
          <w:b/>
          <w:i/>
          <w:sz w:val="24"/>
          <w:szCs w:val="24"/>
        </w:rPr>
        <w:t xml:space="preserve"> 200</w:t>
      </w:r>
      <w:r w:rsidRPr="006528EB">
        <w:rPr>
          <w:i/>
          <w:sz w:val="24"/>
          <w:szCs w:val="24"/>
        </w:rPr>
        <w:t>,</w:t>
      </w:r>
      <w:r w:rsidRPr="006528EB">
        <w:rPr>
          <w:b/>
          <w:i/>
          <w:sz w:val="24"/>
          <w:szCs w:val="24"/>
        </w:rPr>
        <w:t xml:space="preserve"> 5000)</w:t>
      </w:r>
      <w:r w:rsidRPr="006528EB">
        <w:rPr>
          <w:i/>
          <w:sz w:val="24"/>
          <w:szCs w:val="24"/>
        </w:rPr>
        <w:t xml:space="preserve">. </w:t>
      </w:r>
      <w:r w:rsidRPr="006528EB">
        <w:rPr>
          <w:sz w:val="24"/>
          <w:szCs w:val="24"/>
        </w:rPr>
        <w:t>Вычислить:</w:t>
      </w:r>
    </w:p>
    <w:p w14:paraId="6853BBD2" w14:textId="77777777" w:rsidR="006528EB" w:rsidRPr="006528EB" w:rsidRDefault="006528EB" w:rsidP="006528EB">
      <w:pPr>
        <w:ind w:left="90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1) </w:t>
      </w:r>
      <w:r w:rsidRPr="006528EB">
        <w:rPr>
          <w:b/>
          <w:i/>
          <w:sz w:val="24"/>
          <w:szCs w:val="24"/>
          <w:lang w:val="en-US"/>
        </w:rPr>
        <w:t>BA</w:t>
      </w:r>
      <w:r w:rsidRPr="006528EB">
        <w:rPr>
          <w:sz w:val="24"/>
          <w:szCs w:val="24"/>
        </w:rPr>
        <w:t xml:space="preserve"> – стоимость приборов, купленных каждой лабораторией;</w:t>
      </w:r>
    </w:p>
    <w:p w14:paraId="6F594B04" w14:textId="77777777" w:rsidR="006528EB" w:rsidRPr="006528EB" w:rsidRDefault="006528EB" w:rsidP="006528EB">
      <w:pPr>
        <w:ind w:left="90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2) </w:t>
      </w:r>
      <w:r w:rsidRPr="006528EB">
        <w:rPr>
          <w:b/>
          <w:i/>
          <w:sz w:val="24"/>
          <w:szCs w:val="24"/>
          <w:lang w:val="en-US"/>
        </w:rPr>
        <w:t>AC</w:t>
      </w:r>
      <w:r w:rsidRPr="006528EB">
        <w:rPr>
          <w:sz w:val="24"/>
          <w:szCs w:val="24"/>
        </w:rPr>
        <w:t xml:space="preserve"> – общее количество приборов данного типа, закупленных институтом;</w:t>
      </w:r>
    </w:p>
    <w:p w14:paraId="4F9FCF97" w14:textId="77777777" w:rsidR="006528EB" w:rsidRPr="006528EB" w:rsidRDefault="006528EB" w:rsidP="006528EB">
      <w:pPr>
        <w:ind w:left="90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3) </w:t>
      </w:r>
      <w:r w:rsidRPr="006528EB">
        <w:rPr>
          <w:b/>
          <w:i/>
          <w:sz w:val="24"/>
          <w:szCs w:val="24"/>
          <w:lang w:val="en-US"/>
        </w:rPr>
        <w:t>BAC</w:t>
      </w:r>
      <w:r w:rsidRPr="006528EB">
        <w:rPr>
          <w:sz w:val="24"/>
          <w:szCs w:val="24"/>
        </w:rPr>
        <w:t xml:space="preserve"> – общую стоимость всех приборов. Здесь </w:t>
      </w:r>
      <w:r w:rsidRPr="006528EB">
        <w:rPr>
          <w:b/>
          <w:sz w:val="24"/>
          <w:szCs w:val="24"/>
        </w:rPr>
        <w:t>С</w:t>
      </w:r>
      <w:r w:rsidRPr="006528EB">
        <w:rPr>
          <w:b/>
          <w:sz w:val="24"/>
          <w:szCs w:val="24"/>
          <w:vertAlign w:val="superscript"/>
        </w:rPr>
        <w:t>Т</w:t>
      </w:r>
      <w:r w:rsidRPr="006528EB">
        <w:rPr>
          <w:b/>
          <w:sz w:val="24"/>
          <w:szCs w:val="24"/>
        </w:rPr>
        <w:t>=(1  1  1).</w:t>
      </w:r>
    </w:p>
    <w:p w14:paraId="40EBA680" w14:textId="77777777" w:rsidR="006528EB" w:rsidRPr="006528EB" w:rsidRDefault="006528EB" w:rsidP="00E02ED0">
      <w:pPr>
        <w:jc w:val="both"/>
        <w:rPr>
          <w:b/>
          <w:sz w:val="24"/>
          <w:szCs w:val="24"/>
        </w:rPr>
      </w:pPr>
    </w:p>
    <w:p w14:paraId="2B5F63C1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8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 В лаборатории имеется </w:t>
      </w:r>
      <w:smartTag w:uri="urn:schemas-microsoft-com:office:smarttags" w:element="metricconverter">
        <w:smartTagPr>
          <w:attr w:name="ProductID" w:val="20 л"/>
        </w:smartTagPr>
        <w:r w:rsidR="006528EB" w:rsidRPr="006528EB">
          <w:rPr>
            <w:sz w:val="24"/>
            <w:szCs w:val="24"/>
          </w:rPr>
          <w:t>20 л</w:t>
        </w:r>
      </w:smartTag>
      <w:r w:rsidR="006528EB" w:rsidRPr="006528EB">
        <w:rPr>
          <w:sz w:val="24"/>
          <w:szCs w:val="24"/>
        </w:rPr>
        <w:t xml:space="preserve"> 10% раствора и </w:t>
      </w:r>
      <w:smartTag w:uri="urn:schemas-microsoft-com:office:smarttags" w:element="metricconverter">
        <w:smartTagPr>
          <w:attr w:name="ProductID" w:val="50 л"/>
        </w:smartTagPr>
        <w:r w:rsidR="006528EB" w:rsidRPr="006528EB">
          <w:rPr>
            <w:sz w:val="24"/>
            <w:szCs w:val="24"/>
          </w:rPr>
          <w:t>50 л</w:t>
        </w:r>
      </w:smartTag>
      <w:r w:rsidR="006528EB" w:rsidRPr="006528EB">
        <w:rPr>
          <w:sz w:val="24"/>
          <w:szCs w:val="24"/>
        </w:rPr>
        <w:t xml:space="preserve"> 40% раствора. Сколько литров каждого раствора нужно взять, чтобы получить </w:t>
      </w:r>
      <w:r w:rsidR="006528EB" w:rsidRPr="006528EB">
        <w:rPr>
          <w:b/>
          <w:sz w:val="24"/>
          <w:szCs w:val="24"/>
        </w:rPr>
        <w:t>(</w:t>
      </w:r>
      <w:r w:rsidR="006528EB" w:rsidRPr="006528EB">
        <w:rPr>
          <w:b/>
          <w:sz w:val="24"/>
          <w:szCs w:val="24"/>
          <w:lang w:val="en-US"/>
        </w:rPr>
        <w:t>m</w:t>
      </w:r>
      <w:r w:rsidR="006528EB" w:rsidRPr="006528EB">
        <w:rPr>
          <w:b/>
          <w:sz w:val="24"/>
          <w:szCs w:val="24"/>
        </w:rPr>
        <w:t>+</w:t>
      </w:r>
      <w:r w:rsidR="006528EB" w:rsidRPr="006528EB">
        <w:rPr>
          <w:b/>
          <w:sz w:val="24"/>
          <w:szCs w:val="24"/>
          <w:lang w:val="en-US"/>
        </w:rPr>
        <w:t>n</w:t>
      </w:r>
      <w:r w:rsidR="006528EB" w:rsidRPr="006528EB">
        <w:rPr>
          <w:b/>
          <w:sz w:val="24"/>
          <w:szCs w:val="24"/>
        </w:rPr>
        <w:t>)</w:t>
      </w:r>
      <w:r w:rsidR="006528EB" w:rsidRPr="006528EB">
        <w:rPr>
          <w:sz w:val="24"/>
          <w:szCs w:val="24"/>
        </w:rPr>
        <w:t xml:space="preserve"> л 20% раствора. </w:t>
      </w:r>
    </w:p>
    <w:p w14:paraId="0582A222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7F929C9C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9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В лаборатории есть растворы 50л 20% и 50л 5%. Сколько л того и другого раствора надо взять, что бы получить </w:t>
      </w:r>
      <w:r w:rsidR="006528EB" w:rsidRPr="006528EB">
        <w:rPr>
          <w:b/>
          <w:sz w:val="24"/>
          <w:szCs w:val="24"/>
          <w:lang w:val="en-US"/>
        </w:rPr>
        <w:t>n</w:t>
      </w:r>
      <w:r w:rsidR="006528EB" w:rsidRPr="006528EB">
        <w:rPr>
          <w:sz w:val="24"/>
          <w:szCs w:val="24"/>
        </w:rPr>
        <w:t xml:space="preserve"> л  10% раствора.</w:t>
      </w:r>
    </w:p>
    <w:p w14:paraId="368EF798" w14:textId="77777777" w:rsidR="006528EB" w:rsidRPr="006528EB" w:rsidRDefault="006528EB" w:rsidP="00E02ED0">
      <w:pPr>
        <w:rPr>
          <w:b/>
          <w:sz w:val="24"/>
          <w:szCs w:val="24"/>
        </w:rPr>
      </w:pPr>
    </w:p>
    <w:p w14:paraId="25BD63DA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</w:t>
      </w:r>
      <w:r w:rsidR="00E02ED0">
        <w:rPr>
          <w:b/>
          <w:sz w:val="24"/>
          <w:szCs w:val="24"/>
        </w:rPr>
        <w:t>0</w:t>
      </w:r>
      <w:r w:rsidRPr="006528EB">
        <w:rPr>
          <w:b/>
          <w:sz w:val="24"/>
          <w:szCs w:val="24"/>
        </w:rPr>
        <w:t xml:space="preserve">. </w:t>
      </w:r>
      <w:r w:rsidRPr="006528EB">
        <w:rPr>
          <w:sz w:val="24"/>
          <w:szCs w:val="24"/>
        </w:rPr>
        <w:t xml:space="preserve">Вычислить обратные матрицы для </w:t>
      </w:r>
      <w:r w:rsidRPr="006528EB">
        <w:rPr>
          <w:b/>
          <w:sz w:val="24"/>
          <w:szCs w:val="24"/>
        </w:rPr>
        <w:t xml:space="preserve">А, В </w:t>
      </w:r>
      <w:r w:rsidRPr="006528EB">
        <w:rPr>
          <w:sz w:val="24"/>
          <w:szCs w:val="24"/>
        </w:rPr>
        <w:t xml:space="preserve">и </w:t>
      </w:r>
      <w:r w:rsidRPr="006528EB">
        <w:rPr>
          <w:b/>
          <w:sz w:val="24"/>
          <w:szCs w:val="24"/>
        </w:rPr>
        <w:t xml:space="preserve">С </w:t>
      </w:r>
      <w:r w:rsidRPr="006528EB">
        <w:rPr>
          <w:sz w:val="24"/>
          <w:szCs w:val="24"/>
        </w:rPr>
        <w:t xml:space="preserve">задачи 1 и для матрицы </w:t>
      </w:r>
      <w:r w:rsidRPr="006528EB">
        <w:rPr>
          <w:b/>
          <w:sz w:val="24"/>
          <w:szCs w:val="24"/>
        </w:rPr>
        <w:t xml:space="preserve">А </w:t>
      </w:r>
      <w:r w:rsidRPr="006528EB">
        <w:rPr>
          <w:sz w:val="24"/>
          <w:szCs w:val="24"/>
        </w:rPr>
        <w:t>задачи 2.</w:t>
      </w:r>
    </w:p>
    <w:p w14:paraId="6DAC6FAB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0B44EC49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1</w:t>
      </w:r>
      <w:r w:rsidR="00E02ED0">
        <w:rPr>
          <w:b/>
          <w:sz w:val="24"/>
          <w:szCs w:val="24"/>
        </w:rPr>
        <w:t>1</w:t>
      </w:r>
      <w:r w:rsidRPr="006528EB">
        <w:rPr>
          <w:b/>
          <w:sz w:val="24"/>
          <w:szCs w:val="24"/>
        </w:rPr>
        <w:t>.</w:t>
      </w:r>
      <w:r w:rsidRPr="006528EB">
        <w:rPr>
          <w:sz w:val="24"/>
          <w:szCs w:val="24"/>
        </w:rPr>
        <w:t xml:space="preserve"> Вычислить произведения: </w:t>
      </w:r>
      <w:r w:rsidRPr="006528EB">
        <w:rPr>
          <w:b/>
          <w:sz w:val="24"/>
          <w:szCs w:val="24"/>
          <w:lang w:val="en-US"/>
        </w:rPr>
        <w:t>A</w:t>
      </w:r>
      <w:r w:rsidRPr="006528EB">
        <w:rPr>
          <w:b/>
          <w:sz w:val="24"/>
          <w:szCs w:val="24"/>
        </w:rPr>
        <w:t>·</w:t>
      </w:r>
      <w:r w:rsidRPr="006528EB">
        <w:rPr>
          <w:b/>
          <w:sz w:val="24"/>
          <w:szCs w:val="24"/>
          <w:lang w:val="en-US"/>
        </w:rPr>
        <w:t>A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sz w:val="24"/>
          <w:szCs w:val="24"/>
          <w:lang w:val="en-US"/>
        </w:rPr>
        <w:t>B</w:t>
      </w:r>
      <w:r w:rsidRPr="006528EB">
        <w:rPr>
          <w:b/>
          <w:sz w:val="24"/>
          <w:szCs w:val="24"/>
        </w:rPr>
        <w:t>·</w:t>
      </w:r>
      <w:r w:rsidRPr="006528EB">
        <w:rPr>
          <w:b/>
          <w:sz w:val="24"/>
          <w:szCs w:val="24"/>
          <w:lang w:val="en-US"/>
        </w:rPr>
        <w:t>B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sz w:val="24"/>
          <w:szCs w:val="24"/>
        </w:rPr>
        <w:t>Δ</w:t>
      </w:r>
      <w:r w:rsidRPr="006528EB">
        <w:rPr>
          <w:b/>
          <w:sz w:val="24"/>
          <w:szCs w:val="24"/>
          <w:vertAlign w:val="subscript"/>
          <w:lang w:val="en-US"/>
        </w:rPr>
        <w:t>A</w:t>
      </w:r>
      <w:r w:rsidRPr="006528EB">
        <w:rPr>
          <w:b/>
          <w:sz w:val="24"/>
          <w:szCs w:val="24"/>
        </w:rPr>
        <w:t>·Δ</w:t>
      </w:r>
      <w:r w:rsidRPr="006528EB">
        <w:rPr>
          <w:b/>
          <w:sz w:val="24"/>
          <w:szCs w:val="24"/>
          <w:vertAlign w:val="subscript"/>
          <w:lang w:val="en-US"/>
        </w:rPr>
        <w:t>A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sz w:val="24"/>
          <w:szCs w:val="24"/>
        </w:rPr>
        <w:t>Δ</w:t>
      </w:r>
      <w:r w:rsidRPr="006528EB">
        <w:rPr>
          <w:b/>
          <w:sz w:val="24"/>
          <w:szCs w:val="24"/>
          <w:vertAlign w:val="subscript"/>
          <w:lang w:val="en-US"/>
        </w:rPr>
        <w:t>B</w:t>
      </w:r>
      <w:r w:rsidRPr="006528EB">
        <w:rPr>
          <w:b/>
          <w:sz w:val="24"/>
          <w:szCs w:val="24"/>
        </w:rPr>
        <w:t>·Δ</w:t>
      </w:r>
      <w:r w:rsidRPr="006528EB">
        <w:rPr>
          <w:b/>
          <w:sz w:val="24"/>
          <w:szCs w:val="24"/>
          <w:vertAlign w:val="subscript"/>
          <w:lang w:val="en-US"/>
        </w:rPr>
        <w:t>B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b/>
          <w:sz w:val="24"/>
          <w:szCs w:val="24"/>
        </w:rPr>
        <w:t>.</w:t>
      </w:r>
    </w:p>
    <w:p w14:paraId="6E29550E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42B0DE31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</w:t>
      </w:r>
      <w:r w:rsidR="00E02ED0">
        <w:rPr>
          <w:b/>
          <w:sz w:val="24"/>
          <w:szCs w:val="24"/>
        </w:rPr>
        <w:t>2</w:t>
      </w:r>
      <w:r w:rsidRPr="006528EB">
        <w:rPr>
          <w:b/>
          <w:sz w:val="24"/>
          <w:szCs w:val="24"/>
        </w:rPr>
        <w:t xml:space="preserve">. </w:t>
      </w:r>
      <w:r w:rsidRPr="006528EB">
        <w:rPr>
          <w:sz w:val="24"/>
          <w:szCs w:val="24"/>
        </w:rPr>
        <w:t xml:space="preserve">Умножить элементы 2 строки матрицы </w:t>
      </w:r>
      <w:r w:rsidRPr="006528EB">
        <w:rPr>
          <w:b/>
          <w:sz w:val="24"/>
          <w:szCs w:val="24"/>
        </w:rPr>
        <w:t xml:space="preserve">А </w:t>
      </w:r>
      <w:r w:rsidRPr="006528EB">
        <w:rPr>
          <w:sz w:val="24"/>
          <w:szCs w:val="24"/>
        </w:rPr>
        <w:t xml:space="preserve">на </w:t>
      </w:r>
      <w:r w:rsidRPr="006528EB">
        <w:rPr>
          <w:b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, а элементы 3 – го столбца матрицы </w:t>
      </w:r>
      <w:r w:rsidRPr="006528EB">
        <w:rPr>
          <w:b/>
          <w:sz w:val="24"/>
          <w:szCs w:val="24"/>
        </w:rPr>
        <w:t xml:space="preserve">В </w:t>
      </w:r>
      <w:r w:rsidRPr="006528EB">
        <w:rPr>
          <w:sz w:val="24"/>
          <w:szCs w:val="24"/>
        </w:rPr>
        <w:t xml:space="preserve">на </w:t>
      </w:r>
      <w:r w:rsidRPr="006528EB">
        <w:rPr>
          <w:b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и вычислить их определители. Результаты сравнить с результатами задачи 2.</w:t>
      </w:r>
    </w:p>
    <w:p w14:paraId="1648CB0E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01A295FB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1</w:t>
      </w:r>
      <w:r w:rsidR="00E02ED0">
        <w:rPr>
          <w:b/>
          <w:sz w:val="24"/>
          <w:szCs w:val="24"/>
        </w:rPr>
        <w:t>3</w:t>
      </w:r>
      <w:r w:rsidRPr="006528EB">
        <w:rPr>
          <w:b/>
          <w:sz w:val="24"/>
          <w:szCs w:val="24"/>
        </w:rPr>
        <w:t>.</w:t>
      </w:r>
      <w:r w:rsidRPr="006528EB">
        <w:rPr>
          <w:sz w:val="24"/>
          <w:szCs w:val="24"/>
        </w:rPr>
        <w:t xml:space="preserve"> Вычислить определители </w:t>
      </w:r>
      <w:r w:rsidRPr="006528EB">
        <w:rPr>
          <w:b/>
          <w:sz w:val="24"/>
          <w:szCs w:val="24"/>
        </w:rPr>
        <w:t>А</w:t>
      </w:r>
      <w:r w:rsidRPr="006528EB">
        <w:rPr>
          <w:b/>
          <w:sz w:val="24"/>
          <w:szCs w:val="24"/>
          <w:vertAlign w:val="superscript"/>
        </w:rPr>
        <w:t xml:space="preserve">Т </w:t>
      </w:r>
      <w:r w:rsidRPr="006528EB">
        <w:rPr>
          <w:sz w:val="24"/>
          <w:szCs w:val="24"/>
        </w:rPr>
        <w:t xml:space="preserve">и </w:t>
      </w:r>
      <w:r w:rsidRPr="006528EB">
        <w:rPr>
          <w:b/>
          <w:sz w:val="24"/>
          <w:szCs w:val="24"/>
        </w:rPr>
        <w:t>В</w:t>
      </w:r>
      <w:r w:rsidRPr="006528EB">
        <w:rPr>
          <w:b/>
          <w:sz w:val="24"/>
          <w:szCs w:val="24"/>
          <w:vertAlign w:val="superscript"/>
        </w:rPr>
        <w:t xml:space="preserve">Т </w:t>
      </w:r>
      <w:r w:rsidRPr="006528EB">
        <w:rPr>
          <w:sz w:val="24"/>
          <w:szCs w:val="24"/>
        </w:rPr>
        <w:t>матриц задачи 1. Результаты сравнить с результатами задачи 2.</w:t>
      </w:r>
      <w:r w:rsidRPr="006528EB">
        <w:rPr>
          <w:b/>
          <w:sz w:val="24"/>
          <w:szCs w:val="24"/>
        </w:rPr>
        <w:t xml:space="preserve"> </w:t>
      </w:r>
    </w:p>
    <w:p w14:paraId="55607302" w14:textId="77777777" w:rsidR="006528EB" w:rsidRPr="006528EB" w:rsidRDefault="006528EB" w:rsidP="006528EB">
      <w:pPr>
        <w:ind w:left="360"/>
        <w:jc w:val="center"/>
        <w:rPr>
          <w:sz w:val="24"/>
          <w:szCs w:val="24"/>
        </w:rPr>
      </w:pPr>
    </w:p>
    <w:p w14:paraId="7028EFBD" w14:textId="77777777" w:rsidR="006528EB" w:rsidRPr="006528EB" w:rsidRDefault="006528EB" w:rsidP="006528EB">
      <w:pPr>
        <w:ind w:left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ТР </w:t>
      </w:r>
      <w:r>
        <w:rPr>
          <w:b/>
          <w:sz w:val="24"/>
          <w:szCs w:val="24"/>
        </w:rPr>
        <w:t>2</w:t>
      </w:r>
      <w:r w:rsidRPr="006528EB">
        <w:rPr>
          <w:b/>
          <w:sz w:val="24"/>
          <w:szCs w:val="24"/>
        </w:rPr>
        <w:t>. Дифференциальное исчисление</w:t>
      </w:r>
    </w:p>
    <w:p w14:paraId="6D820D0F" w14:textId="77777777"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Вычислить производные функций:</w:t>
      </w:r>
    </w:p>
    <w:p w14:paraId="313BEBC4" w14:textId="77777777" w:rsidR="006528EB" w:rsidRPr="006528EB" w:rsidRDefault="006528EB" w:rsidP="006528EB">
      <w:pPr>
        <w:ind w:left="360" w:firstLine="708"/>
        <w:rPr>
          <w:sz w:val="24"/>
          <w:szCs w:val="24"/>
        </w:rPr>
      </w:pPr>
      <w:r w:rsidRPr="006528EB">
        <w:rPr>
          <w:sz w:val="24"/>
          <w:szCs w:val="24"/>
        </w:rPr>
        <w:t xml:space="preserve">1. </w:t>
      </w:r>
      <w:r w:rsidRPr="006528EB">
        <w:rPr>
          <w:position w:val="-12"/>
          <w:sz w:val="24"/>
          <w:szCs w:val="24"/>
        </w:rPr>
        <w:object w:dxaOrig="1260" w:dyaOrig="460" w14:anchorId="3156B0D0">
          <v:shape id="_x0000_i1036" type="#_x0000_t75" style="width:62.25pt;height:22.5pt" o:ole="">
            <v:imagedata r:id="rId59" o:title=""/>
          </v:shape>
          <o:OLEObject Type="Embed" ProgID="Equation.DSMT4" ShapeID="_x0000_i1036" DrawAspect="Content" ObjectID="_1756027756" r:id="rId60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8. </w:t>
      </w:r>
      <w:r w:rsidRPr="006528EB">
        <w:rPr>
          <w:position w:val="-38"/>
          <w:sz w:val="24"/>
          <w:szCs w:val="24"/>
        </w:rPr>
        <w:object w:dxaOrig="1380" w:dyaOrig="900" w14:anchorId="65C9F34D">
          <v:shape id="_x0000_i1037" type="#_x0000_t75" style="width:67.5pt;height:43.5pt" o:ole="">
            <v:imagedata r:id="rId61" o:title=""/>
          </v:shape>
          <o:OLEObject Type="Embed" ProgID="Equation.DSMT4" ShapeID="_x0000_i1037" DrawAspect="Content" ObjectID="_1756027757" r:id="rId62"/>
        </w:object>
      </w:r>
      <w:r w:rsidRPr="006528EB">
        <w:rPr>
          <w:sz w:val="24"/>
          <w:szCs w:val="24"/>
        </w:rPr>
        <w:t>;</w:t>
      </w:r>
    </w:p>
    <w:p w14:paraId="62D086A8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2. </w:t>
      </w:r>
      <w:r w:rsidRPr="006528EB">
        <w:rPr>
          <w:position w:val="-12"/>
          <w:sz w:val="24"/>
          <w:szCs w:val="24"/>
        </w:rPr>
        <w:object w:dxaOrig="1260" w:dyaOrig="520" w14:anchorId="0F87C5B7">
          <v:shape id="_x0000_i1038" type="#_x0000_t75" style="width:62.25pt;height:25.5pt" o:ole="">
            <v:imagedata r:id="rId63" o:title=""/>
          </v:shape>
          <o:OLEObject Type="Embed" ProgID="Equation.DSMT4" ShapeID="_x0000_i1038" DrawAspect="Content" ObjectID="_1756027758" r:id="rId64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9. </w:t>
      </w:r>
      <w:r w:rsidRPr="006528EB">
        <w:rPr>
          <w:position w:val="-12"/>
          <w:sz w:val="24"/>
          <w:szCs w:val="24"/>
        </w:rPr>
        <w:object w:dxaOrig="1740" w:dyaOrig="460" w14:anchorId="66B8B0CE">
          <v:shape id="_x0000_i1039" type="#_x0000_t75" style="width:88.5pt;height:22.5pt" o:ole="">
            <v:imagedata r:id="rId65" o:title=""/>
          </v:shape>
          <o:OLEObject Type="Embed" ProgID="Equation.DSMT4" ShapeID="_x0000_i1039" DrawAspect="Content" ObjectID="_1756027759" r:id="rId66"/>
        </w:object>
      </w:r>
      <w:r w:rsidRPr="006528EB">
        <w:rPr>
          <w:sz w:val="24"/>
          <w:szCs w:val="24"/>
        </w:rPr>
        <w:t>;</w:t>
      </w:r>
    </w:p>
    <w:p w14:paraId="74CACDAB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3. </w:t>
      </w:r>
      <w:r w:rsidRPr="006528EB">
        <w:rPr>
          <w:position w:val="-12"/>
          <w:sz w:val="24"/>
          <w:szCs w:val="24"/>
        </w:rPr>
        <w:object w:dxaOrig="1740" w:dyaOrig="420" w14:anchorId="5663B8EF">
          <v:shape id="_x0000_i1040" type="#_x0000_t75" style="width:88.5pt;height:20.25pt" o:ole="">
            <v:imagedata r:id="rId67" o:title=""/>
          </v:shape>
          <o:OLEObject Type="Embed" ProgID="Equation.DSMT4" ShapeID="_x0000_i1040" DrawAspect="Content" ObjectID="_1756027760" r:id="rId68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0. </w:t>
      </w:r>
      <w:r w:rsidRPr="006528EB">
        <w:rPr>
          <w:position w:val="-12"/>
          <w:sz w:val="24"/>
          <w:szCs w:val="24"/>
        </w:rPr>
        <w:object w:dxaOrig="2180" w:dyaOrig="460" w14:anchorId="4ABA8A75">
          <v:shape id="_x0000_i1041" type="#_x0000_t75" style="width:108.75pt;height:22.5pt" o:ole="">
            <v:imagedata r:id="rId69" o:title=""/>
          </v:shape>
          <o:OLEObject Type="Embed" ProgID="Equation.DSMT4" ShapeID="_x0000_i1041" DrawAspect="Content" ObjectID="_1756027761" r:id="rId70"/>
        </w:object>
      </w:r>
      <w:r w:rsidRPr="006528EB">
        <w:rPr>
          <w:sz w:val="24"/>
          <w:szCs w:val="24"/>
        </w:rPr>
        <w:t>;</w:t>
      </w:r>
    </w:p>
    <w:p w14:paraId="234115E1" w14:textId="77777777" w:rsidR="006528EB" w:rsidRPr="006528EB" w:rsidRDefault="006528EB" w:rsidP="006528EB">
      <w:pPr>
        <w:ind w:left="360" w:firstLine="708"/>
        <w:rPr>
          <w:sz w:val="24"/>
          <w:szCs w:val="24"/>
        </w:rPr>
      </w:pPr>
      <w:r w:rsidRPr="006528EB">
        <w:rPr>
          <w:sz w:val="24"/>
          <w:szCs w:val="24"/>
        </w:rPr>
        <w:t xml:space="preserve">4. </w:t>
      </w:r>
      <w:r w:rsidRPr="006528EB">
        <w:rPr>
          <w:position w:val="-38"/>
          <w:sz w:val="24"/>
          <w:szCs w:val="24"/>
        </w:rPr>
        <w:object w:dxaOrig="1740" w:dyaOrig="980" w14:anchorId="715E77FA">
          <v:shape id="_x0000_i1042" type="#_x0000_t75" style="width:88.5pt;height:49.5pt" o:ole="">
            <v:imagedata r:id="rId71" o:title=""/>
          </v:shape>
          <o:OLEObject Type="Embed" ProgID="Equation.DSMT4" ShapeID="_x0000_i1042" DrawAspect="Content" ObjectID="_1756027762" r:id="rId72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1. </w:t>
      </w:r>
      <w:r w:rsidRPr="006528EB">
        <w:rPr>
          <w:position w:val="-12"/>
          <w:sz w:val="24"/>
          <w:szCs w:val="24"/>
        </w:rPr>
        <w:object w:dxaOrig="1980" w:dyaOrig="460" w14:anchorId="502DAAFB">
          <v:shape id="_x0000_i1043" type="#_x0000_t75" style="width:99.75pt;height:22.5pt" o:ole="">
            <v:imagedata r:id="rId73" o:title=""/>
          </v:shape>
          <o:OLEObject Type="Embed" ProgID="Equation.DSMT4" ShapeID="_x0000_i1043" DrawAspect="Content" ObjectID="_1756027763" r:id="rId74"/>
        </w:object>
      </w:r>
      <w:r w:rsidRPr="006528EB">
        <w:rPr>
          <w:sz w:val="24"/>
          <w:szCs w:val="24"/>
        </w:rPr>
        <w:t>;</w:t>
      </w:r>
    </w:p>
    <w:p w14:paraId="12F11CDA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lastRenderedPageBreak/>
        <w:t xml:space="preserve">5. </w:t>
      </w:r>
      <w:r w:rsidRPr="006528EB">
        <w:rPr>
          <w:position w:val="-38"/>
          <w:sz w:val="24"/>
          <w:szCs w:val="24"/>
        </w:rPr>
        <w:object w:dxaOrig="1500" w:dyaOrig="960" w14:anchorId="03052E16">
          <v:shape id="_x0000_i1044" type="#_x0000_t75" style="width:76.5pt;height:48pt" o:ole="">
            <v:imagedata r:id="rId75" o:title=""/>
          </v:shape>
          <o:OLEObject Type="Embed" ProgID="Equation.DSMT4" ShapeID="_x0000_i1044" DrawAspect="Content" ObjectID="_1756027764" r:id="rId76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2. </w:t>
      </w:r>
      <w:r w:rsidRPr="006528EB">
        <w:rPr>
          <w:position w:val="-16"/>
          <w:sz w:val="24"/>
          <w:szCs w:val="24"/>
        </w:rPr>
        <w:object w:dxaOrig="2299" w:dyaOrig="560" w14:anchorId="78C5BFBB">
          <v:shape id="_x0000_i1045" type="#_x0000_t75" style="width:114.75pt;height:29.25pt" o:ole="">
            <v:imagedata r:id="rId77" o:title=""/>
          </v:shape>
          <o:OLEObject Type="Embed" ProgID="Equation.3" ShapeID="_x0000_i1045" DrawAspect="Content" ObjectID="_1756027765" r:id="rId78"/>
        </w:object>
      </w:r>
      <w:r w:rsidRPr="006528EB">
        <w:rPr>
          <w:sz w:val="24"/>
          <w:szCs w:val="24"/>
        </w:rPr>
        <w:t>;</w:t>
      </w:r>
    </w:p>
    <w:p w14:paraId="46EC8EF1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6. </w:t>
      </w:r>
      <w:r w:rsidRPr="006528EB">
        <w:rPr>
          <w:position w:val="-12"/>
          <w:sz w:val="24"/>
          <w:szCs w:val="24"/>
        </w:rPr>
        <w:object w:dxaOrig="1400" w:dyaOrig="460" w14:anchorId="55595C8D">
          <v:shape id="_x0000_i1046" type="#_x0000_t75" style="width:71.25pt;height:22.5pt" o:ole="">
            <v:imagedata r:id="rId79" o:title=""/>
          </v:shape>
          <o:OLEObject Type="Embed" ProgID="Equation.DSMT4" ShapeID="_x0000_i1046" DrawAspect="Content" ObjectID="_1756027766" r:id="rId80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3. </w:t>
      </w:r>
      <w:r w:rsidRPr="006528EB">
        <w:rPr>
          <w:position w:val="-14"/>
          <w:sz w:val="24"/>
          <w:szCs w:val="24"/>
        </w:rPr>
        <w:object w:dxaOrig="2500" w:dyaOrig="480" w14:anchorId="6040621D">
          <v:shape id="_x0000_i1047" type="#_x0000_t75" style="width:123.75pt;height:24pt" o:ole="">
            <v:imagedata r:id="rId81" o:title=""/>
          </v:shape>
          <o:OLEObject Type="Embed" ProgID="Equation.3" ShapeID="_x0000_i1047" DrawAspect="Content" ObjectID="_1756027767" r:id="rId82"/>
        </w:object>
      </w:r>
    </w:p>
    <w:p w14:paraId="7C3492C8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7. </w:t>
      </w:r>
      <w:r w:rsidRPr="006528EB">
        <w:rPr>
          <w:b/>
          <w:position w:val="-24"/>
          <w:sz w:val="24"/>
          <w:szCs w:val="24"/>
        </w:rPr>
        <w:object w:dxaOrig="740" w:dyaOrig="620" w14:anchorId="2100EB06">
          <v:shape id="_x0000_i1048" type="#_x0000_t75" style="width:51.75pt;height:42.75pt" o:ole="">
            <v:imagedata r:id="rId83" o:title=""/>
          </v:shape>
          <o:OLEObject Type="Embed" ProgID="Equation.3" ShapeID="_x0000_i1048" DrawAspect="Content" ObjectID="_1756027768" r:id="rId84"/>
        </w:object>
      </w:r>
      <w:r w:rsidRPr="006528EB">
        <w:rPr>
          <w:b/>
          <w:sz w:val="24"/>
          <w:szCs w:val="24"/>
        </w:rPr>
        <w:t xml:space="preserve">                              </w:t>
      </w:r>
      <w:r w:rsidRPr="006528EB">
        <w:rPr>
          <w:sz w:val="24"/>
          <w:szCs w:val="24"/>
        </w:rPr>
        <w:t xml:space="preserve">14.  </w:t>
      </w:r>
      <w:r w:rsidRPr="006528EB">
        <w:rPr>
          <w:position w:val="-24"/>
          <w:sz w:val="24"/>
          <w:szCs w:val="24"/>
        </w:rPr>
        <w:object w:dxaOrig="2340" w:dyaOrig="540" w14:anchorId="3B44FBA7">
          <v:shape id="_x0000_i1049" type="#_x0000_t75" style="width:117.75pt;height:29.25pt" o:ole="">
            <v:imagedata r:id="rId85" o:title=""/>
          </v:shape>
          <o:OLEObject Type="Embed" ProgID="Equation.3" ShapeID="_x0000_i1049" DrawAspect="Content" ObjectID="_1756027769" r:id="rId86"/>
        </w:object>
      </w:r>
    </w:p>
    <w:p w14:paraId="07EFFDB1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1CE42CAB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Найти числовые значения производных функций из пункта </w:t>
      </w:r>
      <w:r w:rsidRPr="006528EB">
        <w:rPr>
          <w:i/>
          <w:sz w:val="24"/>
          <w:szCs w:val="24"/>
        </w:rPr>
        <w:t>1</w:t>
      </w:r>
      <w:r w:rsidRPr="006528EB">
        <w:rPr>
          <w:sz w:val="24"/>
          <w:szCs w:val="24"/>
        </w:rPr>
        <w:t xml:space="preserve"> в точках: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bscript"/>
        </w:rPr>
        <w:t>1</w:t>
      </w:r>
      <w:r w:rsidRPr="006528EB">
        <w:rPr>
          <w:b/>
          <w:i/>
          <w:sz w:val="24"/>
          <w:szCs w:val="24"/>
        </w:rPr>
        <w:t>=0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bscript"/>
        </w:rPr>
        <w:t>2</w:t>
      </w:r>
      <w:r w:rsidRPr="006528EB">
        <w:rPr>
          <w:b/>
          <w:i/>
          <w:sz w:val="24"/>
          <w:szCs w:val="24"/>
        </w:rPr>
        <w:t>=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bscript"/>
        </w:rPr>
        <w:t>3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>.</w:t>
      </w:r>
    </w:p>
    <w:p w14:paraId="78926CE4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24685FB1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3.</w:t>
      </w:r>
      <w:r w:rsidRPr="006528EB">
        <w:rPr>
          <w:sz w:val="24"/>
          <w:szCs w:val="24"/>
        </w:rPr>
        <w:t xml:space="preserve"> Вычислить производные второго порядка функций из пункта </w:t>
      </w:r>
      <w:r w:rsidRPr="006528EB">
        <w:rPr>
          <w:i/>
          <w:sz w:val="24"/>
          <w:szCs w:val="24"/>
        </w:rPr>
        <w:t>1</w:t>
      </w:r>
      <w:r w:rsidRPr="006528EB">
        <w:rPr>
          <w:sz w:val="24"/>
          <w:szCs w:val="24"/>
        </w:rPr>
        <w:t xml:space="preserve"> для случаев: </w:t>
      </w:r>
      <w:r w:rsidRPr="006528EB">
        <w:rPr>
          <w:b/>
          <w:i/>
          <w:sz w:val="24"/>
          <w:szCs w:val="24"/>
        </w:rPr>
        <w:t>1,2,3,6,7,8,9</w:t>
      </w:r>
      <w:r w:rsidRPr="006528EB">
        <w:rPr>
          <w:b/>
          <w:sz w:val="24"/>
          <w:szCs w:val="24"/>
        </w:rPr>
        <w:t>.</w:t>
      </w:r>
    </w:p>
    <w:p w14:paraId="532BBC53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4FE4B0BD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4. </w:t>
      </w:r>
      <w:r w:rsidRPr="006528EB">
        <w:rPr>
          <w:sz w:val="24"/>
          <w:szCs w:val="24"/>
        </w:rPr>
        <w:t>Вычислить дифференциалы функций задачи 1.</w:t>
      </w:r>
    </w:p>
    <w:p w14:paraId="135D34C7" w14:textId="77777777" w:rsidR="006528EB" w:rsidRPr="006528EB" w:rsidRDefault="006528EB" w:rsidP="00E02ED0">
      <w:pPr>
        <w:jc w:val="both"/>
        <w:rPr>
          <w:b/>
          <w:sz w:val="24"/>
          <w:szCs w:val="24"/>
        </w:rPr>
      </w:pPr>
    </w:p>
    <w:p w14:paraId="79BE8244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5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Периметр </w:t>
      </w:r>
      <w:r w:rsidR="006528EB" w:rsidRPr="006528EB">
        <w:rPr>
          <w:b/>
          <w:i/>
          <w:sz w:val="24"/>
          <w:szCs w:val="24"/>
          <w:lang w:val="en-US"/>
        </w:rPr>
        <w:t>p</w:t>
      </w:r>
      <w:r w:rsidR="006528EB" w:rsidRPr="006528EB">
        <w:rPr>
          <w:sz w:val="24"/>
          <w:szCs w:val="24"/>
        </w:rPr>
        <w:t xml:space="preserve"> прямоугольника равен </w:t>
      </w:r>
      <w:r w:rsidR="006528EB" w:rsidRPr="006528EB">
        <w:rPr>
          <w:b/>
          <w:i/>
          <w:sz w:val="24"/>
          <w:szCs w:val="24"/>
          <w:lang w:val="en-US"/>
        </w:rPr>
        <w:t>p</w:t>
      </w:r>
      <w:r w:rsidR="006528EB" w:rsidRPr="006528EB">
        <w:rPr>
          <w:b/>
          <w:i/>
          <w:sz w:val="24"/>
          <w:szCs w:val="24"/>
        </w:rPr>
        <w:t>=2(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)</w:t>
      </w:r>
      <w:r w:rsidR="006528EB" w:rsidRPr="006528EB">
        <w:rPr>
          <w:sz w:val="24"/>
          <w:szCs w:val="24"/>
        </w:rPr>
        <w:t>. Найти стороны прямоугольника наибольшей площади.</w:t>
      </w:r>
    </w:p>
    <w:p w14:paraId="1C9871F4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1F584BE0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6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Закон движения материальной точки задается уравнениями: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mt</w:t>
      </w:r>
      <w:r w:rsidR="006528EB" w:rsidRPr="006528EB">
        <w:rPr>
          <w:b/>
          <w:i/>
          <w:sz w:val="24"/>
          <w:szCs w:val="24"/>
        </w:rPr>
        <w:t>+6</w:t>
      </w:r>
      <w:r w:rsidR="006528EB" w:rsidRPr="006528EB">
        <w:rPr>
          <w:sz w:val="24"/>
          <w:szCs w:val="24"/>
        </w:rPr>
        <w:t xml:space="preserve">; </w:t>
      </w:r>
      <w:r w:rsidR="006528EB" w:rsidRPr="006528EB">
        <w:rPr>
          <w:b/>
          <w:i/>
          <w:sz w:val="24"/>
          <w:szCs w:val="24"/>
          <w:lang w:val="en-US"/>
        </w:rPr>
        <w:t>y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nt</w:t>
      </w:r>
      <w:r w:rsidR="006528EB" w:rsidRPr="006528EB">
        <w:rPr>
          <w:sz w:val="24"/>
          <w:szCs w:val="24"/>
        </w:rPr>
        <w:t xml:space="preserve">. Найдите ее скорость, постройте траекторию движения и вычислите ее координаты через </w:t>
      </w:r>
      <w:r w:rsidR="006528EB" w:rsidRPr="006528EB">
        <w:rPr>
          <w:b/>
          <w:i/>
          <w:sz w:val="24"/>
          <w:szCs w:val="24"/>
        </w:rPr>
        <w:t>10 сек</w:t>
      </w:r>
      <w:r w:rsidR="006528EB" w:rsidRPr="006528EB">
        <w:rPr>
          <w:sz w:val="24"/>
          <w:szCs w:val="24"/>
        </w:rPr>
        <w:t>.</w:t>
      </w:r>
    </w:p>
    <w:p w14:paraId="196386A0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1A306F16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7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Тело движется прямолинейно по закону </w:t>
      </w:r>
      <w:r w:rsidR="006528EB" w:rsidRPr="006528EB">
        <w:rPr>
          <w:b/>
          <w:i/>
          <w:sz w:val="24"/>
          <w:szCs w:val="24"/>
          <w:lang w:val="en-US"/>
        </w:rPr>
        <w:t>S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t</w:t>
      </w:r>
      <w:r w:rsidR="006528EB" w:rsidRPr="006528EB">
        <w:rPr>
          <w:b/>
          <w:i/>
          <w:sz w:val="24"/>
          <w:szCs w:val="24"/>
          <w:vertAlign w:val="superscript"/>
        </w:rPr>
        <w:t>2</w:t>
      </w:r>
      <w:r w:rsidR="006528EB" w:rsidRPr="006528EB">
        <w:rPr>
          <w:b/>
          <w:i/>
          <w:sz w:val="24"/>
          <w:szCs w:val="24"/>
        </w:rPr>
        <w:t>+(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–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+2)</w:t>
      </w:r>
      <w:r w:rsidR="006528EB" w:rsidRPr="006528EB">
        <w:rPr>
          <w:b/>
          <w:i/>
          <w:sz w:val="24"/>
          <w:szCs w:val="24"/>
          <w:lang w:val="en-US"/>
        </w:rPr>
        <w:t>t</w:t>
      </w:r>
      <w:r w:rsidR="006528EB" w:rsidRPr="006528EB">
        <w:rPr>
          <w:b/>
          <w:i/>
          <w:sz w:val="24"/>
          <w:szCs w:val="24"/>
        </w:rPr>
        <w:t>–(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–2)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sz w:val="24"/>
          <w:szCs w:val="24"/>
        </w:rPr>
        <w:t xml:space="preserve">. В какой момент времени скорость тела будет равна </w:t>
      </w:r>
      <w:r w:rsidR="006528EB" w:rsidRPr="006528EB">
        <w:rPr>
          <w:b/>
          <w:i/>
          <w:sz w:val="24"/>
          <w:szCs w:val="24"/>
        </w:rPr>
        <w:t>0</w:t>
      </w:r>
      <w:r w:rsidR="006528EB" w:rsidRPr="006528EB">
        <w:rPr>
          <w:sz w:val="24"/>
          <w:szCs w:val="24"/>
        </w:rPr>
        <w:t>?</w:t>
      </w:r>
    </w:p>
    <w:p w14:paraId="4F2252FE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72D6B65C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8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Доказать, что если тело движется по закону </w:t>
      </w:r>
      <w:r w:rsidR="006528EB" w:rsidRPr="006528EB">
        <w:rPr>
          <w:b/>
          <w:i/>
          <w:sz w:val="24"/>
          <w:szCs w:val="24"/>
          <w:lang w:val="en-US"/>
        </w:rPr>
        <w:t>S</w:t>
      </w:r>
      <w:r w:rsidR="006528EB" w:rsidRPr="006528EB">
        <w:rPr>
          <w:b/>
          <w:i/>
          <w:sz w:val="24"/>
          <w:szCs w:val="24"/>
        </w:rPr>
        <w:t>(</w:t>
      </w:r>
      <w:r w:rsidR="006528EB" w:rsidRPr="006528EB">
        <w:rPr>
          <w:b/>
          <w:i/>
          <w:sz w:val="24"/>
          <w:szCs w:val="24"/>
          <w:lang w:val="en-US"/>
        </w:rPr>
        <w:t>t</w:t>
      </w:r>
      <w:r w:rsidR="006528EB" w:rsidRPr="006528EB">
        <w:rPr>
          <w:b/>
          <w:i/>
          <w:sz w:val="24"/>
          <w:szCs w:val="24"/>
        </w:rPr>
        <w:t>)=</w:t>
      </w:r>
      <w:r w:rsidR="006528EB" w:rsidRPr="006528EB">
        <w:rPr>
          <w:b/>
          <w:i/>
          <w:sz w:val="24"/>
          <w:szCs w:val="24"/>
          <w:lang w:val="en-US"/>
        </w:rPr>
        <w:t>me</w:t>
      </w:r>
      <w:r w:rsidR="006528EB"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e</w:t>
      </w:r>
      <w:r w:rsidR="006528EB" w:rsidRPr="006528EB">
        <w:rPr>
          <w:b/>
          <w:i/>
          <w:sz w:val="24"/>
          <w:szCs w:val="24"/>
          <w:vertAlign w:val="superscript"/>
        </w:rPr>
        <w:t>-</w:t>
      </w:r>
      <w:r w:rsidR="006528EB"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="006528EB" w:rsidRPr="006528EB">
        <w:rPr>
          <w:sz w:val="24"/>
          <w:szCs w:val="24"/>
        </w:rPr>
        <w:t>, то его ускорение равно пройденному пути.</w:t>
      </w:r>
    </w:p>
    <w:p w14:paraId="321ECA54" w14:textId="77777777" w:rsidR="006528EB" w:rsidRPr="006528EB" w:rsidRDefault="006528EB" w:rsidP="00E02ED0">
      <w:pPr>
        <w:jc w:val="both"/>
        <w:rPr>
          <w:b/>
          <w:sz w:val="24"/>
          <w:szCs w:val="24"/>
        </w:rPr>
      </w:pPr>
    </w:p>
    <w:p w14:paraId="6244C95D" w14:textId="77777777" w:rsidR="006528EB" w:rsidRPr="00F669E0" w:rsidRDefault="00E02ED0" w:rsidP="00F669E0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9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Тело, брошено вертикально вверх, движется прямолинейно по закону </w:t>
      </w:r>
      <w:r w:rsidRPr="006528EB">
        <w:rPr>
          <w:position w:val="-36"/>
          <w:sz w:val="24"/>
          <w:szCs w:val="24"/>
        </w:rPr>
        <w:object w:dxaOrig="2480" w:dyaOrig="940" w14:anchorId="60771187">
          <v:shape id="_x0000_i1050" type="#_x0000_t75" style="width:97.5pt;height:39pt" o:ole="">
            <v:imagedata r:id="rId87" o:title=""/>
          </v:shape>
          <o:OLEObject Type="Embed" ProgID="Equation.DSMT4" ShapeID="_x0000_i1050" DrawAspect="Content" ObjectID="_1756027770" r:id="rId88"/>
        </w:object>
      </w:r>
      <w:r w:rsidR="006528EB" w:rsidRPr="006528EB">
        <w:rPr>
          <w:sz w:val="24"/>
          <w:szCs w:val="24"/>
        </w:rPr>
        <w:t>. Найти наибольш</w:t>
      </w:r>
      <w:r w:rsidR="00F669E0">
        <w:rPr>
          <w:sz w:val="24"/>
          <w:szCs w:val="24"/>
        </w:rPr>
        <w:t>ую высоту тела и время подъема.</w:t>
      </w:r>
    </w:p>
    <w:p w14:paraId="03EDCE41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14:paraId="550E4271" w14:textId="77777777" w:rsidR="006528EB" w:rsidRPr="006528EB" w:rsidRDefault="006528EB" w:rsidP="006528EB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1</w:t>
      </w:r>
      <w:r w:rsidR="00F669E0">
        <w:rPr>
          <w:b/>
          <w:sz w:val="24"/>
          <w:szCs w:val="24"/>
        </w:rPr>
        <w:t>0</w:t>
      </w:r>
      <w:r w:rsidRPr="006528EB">
        <w:rPr>
          <w:b/>
          <w:sz w:val="24"/>
          <w:szCs w:val="24"/>
        </w:rPr>
        <w:t>.</w:t>
      </w:r>
      <w:r w:rsidRPr="006528EB">
        <w:rPr>
          <w:sz w:val="24"/>
          <w:szCs w:val="24"/>
        </w:rPr>
        <w:t xml:space="preserve"> Вычислить пределы:</w:t>
      </w:r>
    </w:p>
    <w:p w14:paraId="1F17D70C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sz w:val="24"/>
          <w:szCs w:val="24"/>
        </w:rPr>
        <w:t>1.</w:t>
      </w:r>
      <w:r w:rsidRPr="006528EB">
        <w:rPr>
          <w:position w:val="-38"/>
          <w:sz w:val="24"/>
          <w:szCs w:val="24"/>
        </w:rPr>
        <w:object w:dxaOrig="2299" w:dyaOrig="960" w14:anchorId="52E85C68">
          <v:shape id="_x0000_i1051" type="#_x0000_t75" style="width:114.75pt;height:48pt" o:ole="">
            <v:imagedata r:id="rId89" o:title=""/>
          </v:shape>
          <o:OLEObject Type="Embed" ProgID="Equation.DSMT4" ShapeID="_x0000_i1051" DrawAspect="Content" ObjectID="_1756027771" r:id="rId90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>2.</w:t>
      </w:r>
      <w:r w:rsidRPr="006528EB">
        <w:rPr>
          <w:position w:val="-34"/>
          <w:sz w:val="24"/>
          <w:szCs w:val="24"/>
        </w:rPr>
        <w:object w:dxaOrig="4040" w:dyaOrig="960" w14:anchorId="372DDEFE">
          <v:shape id="_x0000_i1052" type="#_x0000_t75" style="width:201.75pt;height:48pt" o:ole="">
            <v:imagedata r:id="rId91" o:title=""/>
          </v:shape>
          <o:OLEObject Type="Embed" ProgID="Equation.DSMT4" ShapeID="_x0000_i1052" DrawAspect="Content" ObjectID="_1756027772" r:id="rId92"/>
        </w:object>
      </w:r>
      <w:r w:rsidRPr="006528EB">
        <w:rPr>
          <w:sz w:val="24"/>
          <w:szCs w:val="24"/>
        </w:rPr>
        <w:t>;</w:t>
      </w:r>
    </w:p>
    <w:p w14:paraId="70A1B3B5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   3.</w:t>
      </w:r>
      <w:r w:rsidRPr="006528EB">
        <w:rPr>
          <w:position w:val="-44"/>
          <w:sz w:val="24"/>
          <w:szCs w:val="24"/>
        </w:rPr>
        <w:object w:dxaOrig="3260" w:dyaOrig="1020" w14:anchorId="75D08E9C">
          <v:shape id="_x0000_i1053" type="#_x0000_t75" style="width:165pt;height:51.75pt" o:ole="">
            <v:imagedata r:id="rId93" o:title=""/>
          </v:shape>
          <o:OLEObject Type="Embed" ProgID="Equation.DSMT4" ShapeID="_x0000_i1053" DrawAspect="Content" ObjectID="_1756027773" r:id="rId94"/>
        </w:object>
      </w:r>
      <w:r w:rsidRPr="006528EB">
        <w:rPr>
          <w:sz w:val="24"/>
          <w:szCs w:val="24"/>
        </w:rPr>
        <w:t>; 4.</w:t>
      </w:r>
      <w:r w:rsidRPr="006528EB">
        <w:rPr>
          <w:position w:val="-48"/>
          <w:sz w:val="24"/>
          <w:szCs w:val="24"/>
        </w:rPr>
        <w:object w:dxaOrig="2380" w:dyaOrig="999" w14:anchorId="5CFBFCCB">
          <v:shape id="_x0000_i1054" type="#_x0000_t75" style="width:120pt;height:50.25pt" o:ole="">
            <v:imagedata r:id="rId95" o:title=""/>
          </v:shape>
          <o:OLEObject Type="Embed" ProgID="Equation.DSMT4" ShapeID="_x0000_i1054" DrawAspect="Content" ObjectID="_1756027774" r:id="rId96"/>
        </w:object>
      </w:r>
      <w:r w:rsidRPr="006528EB">
        <w:rPr>
          <w:sz w:val="24"/>
          <w:szCs w:val="24"/>
        </w:rPr>
        <w:t>;  5.</w:t>
      </w:r>
      <w:r w:rsidRPr="006528EB">
        <w:rPr>
          <w:position w:val="-32"/>
          <w:sz w:val="24"/>
          <w:szCs w:val="24"/>
        </w:rPr>
        <w:object w:dxaOrig="1400" w:dyaOrig="820" w14:anchorId="4A1DD6FB">
          <v:shape id="_x0000_i1055" type="#_x0000_t75" style="width:92.25pt;height:51.75pt" o:ole="">
            <v:imagedata r:id="rId97" o:title=""/>
          </v:shape>
          <o:OLEObject Type="Embed" ProgID="Equation.3" ShapeID="_x0000_i1055" DrawAspect="Content" ObjectID="_1756027775" r:id="rId98"/>
        </w:object>
      </w:r>
    </w:p>
    <w:p w14:paraId="06782A7B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       6.</w:t>
      </w:r>
      <w:r w:rsidRPr="006528EB">
        <w:rPr>
          <w:position w:val="-42"/>
          <w:sz w:val="24"/>
          <w:szCs w:val="24"/>
        </w:rPr>
        <w:object w:dxaOrig="1760" w:dyaOrig="1100" w14:anchorId="75CD2FD9">
          <v:shape id="_x0000_i1056" type="#_x0000_t75" style="width:87.75pt;height:54.75pt" o:ole="">
            <v:imagedata r:id="rId99" o:title=""/>
          </v:shape>
          <o:OLEObject Type="Embed" ProgID="Equation.3" ShapeID="_x0000_i1056" DrawAspect="Content" ObjectID="_1756027776" r:id="rId100"/>
        </w:object>
      </w:r>
      <w:r w:rsidRPr="006528EB">
        <w:rPr>
          <w:sz w:val="24"/>
          <w:szCs w:val="24"/>
        </w:rPr>
        <w:t xml:space="preserve">;       7. </w:t>
      </w:r>
      <w:r w:rsidRPr="006528EB">
        <w:rPr>
          <w:position w:val="-42"/>
          <w:sz w:val="24"/>
          <w:szCs w:val="24"/>
        </w:rPr>
        <w:object w:dxaOrig="1960" w:dyaOrig="940" w14:anchorId="5BB1A1C6">
          <v:shape id="_x0000_i1057" type="#_x0000_t75" style="width:96pt;height:48pt" o:ole="">
            <v:imagedata r:id="rId101" o:title=""/>
          </v:shape>
          <o:OLEObject Type="Embed" ProgID="Equation.3" ShapeID="_x0000_i1057" DrawAspect="Content" ObjectID="_1756027777" r:id="rId102"/>
        </w:object>
      </w:r>
      <w:r w:rsidRPr="006528EB">
        <w:rPr>
          <w:sz w:val="24"/>
          <w:szCs w:val="24"/>
        </w:rPr>
        <w:t>;    8.</w:t>
      </w:r>
      <w:r w:rsidRPr="006528EB">
        <w:rPr>
          <w:position w:val="-46"/>
          <w:sz w:val="24"/>
          <w:szCs w:val="24"/>
        </w:rPr>
        <w:object w:dxaOrig="3140" w:dyaOrig="1040" w14:anchorId="48981234">
          <v:shape id="_x0000_i1058" type="#_x0000_t75" style="width:156pt;height:51.75pt" o:ole="">
            <v:imagedata r:id="rId103" o:title=""/>
          </v:shape>
          <o:OLEObject Type="Embed" ProgID="Equation.3" ShapeID="_x0000_i1058" DrawAspect="Content" ObjectID="_1756027778" r:id="rId104"/>
        </w:object>
      </w:r>
    </w:p>
    <w:p w14:paraId="4B0270BF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37AC34D7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14:paraId="6473F3B2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ТР </w:t>
      </w:r>
      <w:r>
        <w:rPr>
          <w:b/>
          <w:sz w:val="24"/>
          <w:szCs w:val="24"/>
        </w:rPr>
        <w:t>3</w:t>
      </w:r>
      <w:r w:rsidRPr="006528EB">
        <w:rPr>
          <w:b/>
          <w:sz w:val="24"/>
          <w:szCs w:val="24"/>
        </w:rPr>
        <w:t>. Интегральное исчисление</w:t>
      </w:r>
    </w:p>
    <w:p w14:paraId="4F58DA77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Пользуясь таблицей неопределенных интегралов, вычислить:</w:t>
      </w:r>
    </w:p>
    <w:p w14:paraId="1EC1E92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lastRenderedPageBreak/>
        <w:t xml:space="preserve">1) </w:t>
      </w:r>
      <w:r w:rsidRPr="006528EB">
        <w:rPr>
          <w:position w:val="-16"/>
          <w:sz w:val="24"/>
          <w:szCs w:val="24"/>
        </w:rPr>
        <w:object w:dxaOrig="1219" w:dyaOrig="560" w14:anchorId="0CFF369A">
          <v:shape id="_x0000_i1059" type="#_x0000_t75" style="width:61.5pt;height:29.25pt" o:ole="">
            <v:imagedata r:id="rId105" o:title=""/>
          </v:shape>
          <o:OLEObject Type="Embed" ProgID="Equation.DSMT4" ShapeID="_x0000_i1059" DrawAspect="Content" ObjectID="_1756027779" r:id="rId106"/>
        </w:object>
      </w:r>
      <w:r w:rsidRPr="006528EB">
        <w:rPr>
          <w:sz w:val="24"/>
          <w:szCs w:val="24"/>
        </w:rPr>
        <w:t xml:space="preserve">;   2) </w:t>
      </w:r>
      <w:r w:rsidRPr="006528EB">
        <w:rPr>
          <w:position w:val="-34"/>
          <w:sz w:val="24"/>
          <w:szCs w:val="24"/>
        </w:rPr>
        <w:object w:dxaOrig="940" w:dyaOrig="880" w14:anchorId="35DE6007">
          <v:shape id="_x0000_i1060" type="#_x0000_t75" style="width:48pt;height:43.5pt" o:ole="">
            <v:imagedata r:id="rId107" o:title=""/>
          </v:shape>
          <o:OLEObject Type="Embed" ProgID="Equation.DSMT4" ShapeID="_x0000_i1060" DrawAspect="Content" ObjectID="_1756027780" r:id="rId108"/>
        </w:object>
      </w:r>
      <w:r w:rsidRPr="006528EB">
        <w:rPr>
          <w:sz w:val="24"/>
          <w:szCs w:val="24"/>
        </w:rPr>
        <w:t xml:space="preserve">;  3) </w:t>
      </w:r>
      <w:r w:rsidRPr="006528EB">
        <w:rPr>
          <w:position w:val="-42"/>
          <w:sz w:val="24"/>
          <w:szCs w:val="24"/>
        </w:rPr>
        <w:object w:dxaOrig="1800" w:dyaOrig="960" w14:anchorId="2F16BB38">
          <v:shape id="_x0000_i1061" type="#_x0000_t75" style="width:92.25pt;height:48pt" o:ole="">
            <v:imagedata r:id="rId109" o:title=""/>
          </v:shape>
          <o:OLEObject Type="Embed" ProgID="Equation.DSMT4" ShapeID="_x0000_i1061" DrawAspect="Content" ObjectID="_1756027781" r:id="rId110"/>
        </w:object>
      </w:r>
      <w:r w:rsidRPr="006528EB">
        <w:rPr>
          <w:sz w:val="24"/>
          <w:szCs w:val="24"/>
        </w:rPr>
        <w:t xml:space="preserve">; 4) </w:t>
      </w:r>
      <w:r w:rsidRPr="006528EB">
        <w:rPr>
          <w:position w:val="-16"/>
          <w:sz w:val="24"/>
          <w:szCs w:val="24"/>
        </w:rPr>
        <w:object w:dxaOrig="2420" w:dyaOrig="560" w14:anchorId="1619228C">
          <v:shape id="_x0000_i1062" type="#_x0000_t75" style="width:121.5pt;height:29.25pt" o:ole="">
            <v:imagedata r:id="rId111" o:title=""/>
          </v:shape>
          <o:OLEObject Type="Embed" ProgID="Equation.DSMT4" ShapeID="_x0000_i1062" DrawAspect="Content" ObjectID="_1756027782" r:id="rId112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</w:p>
    <w:p w14:paraId="101AB33F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5) </w:t>
      </w:r>
      <w:r w:rsidRPr="006528EB">
        <w:rPr>
          <w:position w:val="-16"/>
          <w:sz w:val="24"/>
          <w:szCs w:val="24"/>
        </w:rPr>
        <w:object w:dxaOrig="2200" w:dyaOrig="560" w14:anchorId="5D4F081C">
          <v:shape id="_x0000_i1063" type="#_x0000_t75" style="width:108.75pt;height:29.25pt" o:ole="">
            <v:imagedata r:id="rId113" o:title=""/>
          </v:shape>
          <o:OLEObject Type="Embed" ProgID="Equation.DSMT4" ShapeID="_x0000_i1063" DrawAspect="Content" ObjectID="_1756027783" r:id="rId114"/>
        </w:object>
      </w:r>
      <w:r w:rsidRPr="006528EB">
        <w:rPr>
          <w:sz w:val="24"/>
          <w:szCs w:val="24"/>
        </w:rPr>
        <w:t xml:space="preserve">;  6) </w:t>
      </w:r>
      <w:r w:rsidRPr="006528EB">
        <w:rPr>
          <w:position w:val="-32"/>
          <w:sz w:val="24"/>
          <w:szCs w:val="24"/>
        </w:rPr>
        <w:object w:dxaOrig="1840" w:dyaOrig="940" w14:anchorId="3BF6FD4D">
          <v:shape id="_x0000_i1064" type="#_x0000_t75" style="width:92.25pt;height:48pt" o:ole="">
            <v:imagedata r:id="rId115" o:title=""/>
          </v:shape>
          <o:OLEObject Type="Embed" ProgID="Equation.DSMT4" ShapeID="_x0000_i1064" DrawAspect="Content" ObjectID="_1756027784" r:id="rId116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  <w:t xml:space="preserve"> 7)</w:t>
      </w:r>
      <w:r w:rsidRPr="006528EB">
        <w:rPr>
          <w:position w:val="-14"/>
          <w:sz w:val="24"/>
          <w:szCs w:val="24"/>
        </w:rPr>
        <w:object w:dxaOrig="2740" w:dyaOrig="440" w14:anchorId="0D6058BB">
          <v:shape id="_x0000_i1065" type="#_x0000_t75" style="width:137.25pt;height:20.25pt" o:ole="">
            <v:imagedata r:id="rId117" o:title=""/>
          </v:shape>
          <o:OLEObject Type="Embed" ProgID="Equation.3" ShapeID="_x0000_i1065" DrawAspect="Content" ObjectID="_1756027785" r:id="rId118"/>
        </w:object>
      </w:r>
      <w:r w:rsidRPr="006528EB">
        <w:rPr>
          <w:sz w:val="24"/>
          <w:szCs w:val="24"/>
        </w:rPr>
        <w:t>;</w:t>
      </w:r>
    </w:p>
    <w:p w14:paraId="6B5B3A32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8)</w:t>
      </w:r>
      <w:r w:rsidRPr="006528EB">
        <w:rPr>
          <w:position w:val="-32"/>
          <w:sz w:val="24"/>
          <w:szCs w:val="24"/>
        </w:rPr>
        <w:object w:dxaOrig="940" w:dyaOrig="820" w14:anchorId="4438A4AC">
          <v:shape id="_x0000_i1066" type="#_x0000_t75" style="width:48pt;height:40.5pt" o:ole="">
            <v:imagedata r:id="rId119" o:title=""/>
          </v:shape>
          <o:OLEObject Type="Embed" ProgID="Equation.3" ShapeID="_x0000_i1066" DrawAspect="Content" ObjectID="_1756027786" r:id="rId120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  <w:t xml:space="preserve">9) </w:t>
      </w:r>
      <w:r w:rsidRPr="006528EB">
        <w:rPr>
          <w:position w:val="-16"/>
          <w:sz w:val="24"/>
          <w:szCs w:val="24"/>
        </w:rPr>
        <w:object w:dxaOrig="1340" w:dyaOrig="560" w14:anchorId="4C1230CD">
          <v:shape id="_x0000_i1067" type="#_x0000_t75" style="width:67.5pt;height:29.25pt" o:ole="">
            <v:imagedata r:id="rId121" o:title=""/>
          </v:shape>
          <o:OLEObject Type="Embed" ProgID="Equation.DSMT4" ShapeID="_x0000_i1067" DrawAspect="Content" ObjectID="_1756027787" r:id="rId122"/>
        </w:object>
      </w:r>
      <w:r w:rsidRPr="006528EB">
        <w:rPr>
          <w:sz w:val="24"/>
          <w:szCs w:val="24"/>
        </w:rPr>
        <w:t xml:space="preserve">; 10) </w:t>
      </w:r>
      <w:r w:rsidRPr="006528EB">
        <w:rPr>
          <w:position w:val="-34"/>
          <w:sz w:val="24"/>
          <w:szCs w:val="24"/>
        </w:rPr>
        <w:object w:dxaOrig="1200" w:dyaOrig="880" w14:anchorId="70E70BE6">
          <v:shape id="_x0000_i1068" type="#_x0000_t75" style="width:61.5pt;height:43.5pt" o:ole="">
            <v:imagedata r:id="rId123" o:title=""/>
          </v:shape>
          <o:OLEObject Type="Embed" ProgID="Equation.DSMT4" ShapeID="_x0000_i1068" DrawAspect="Content" ObjectID="_1756027788" r:id="rId124"/>
        </w:object>
      </w:r>
      <w:r w:rsidRPr="006528EB">
        <w:rPr>
          <w:sz w:val="24"/>
          <w:szCs w:val="24"/>
        </w:rPr>
        <w:t xml:space="preserve">. 11) </w:t>
      </w:r>
      <w:r w:rsidRPr="006528EB">
        <w:rPr>
          <w:position w:val="-28"/>
          <w:sz w:val="24"/>
          <w:szCs w:val="24"/>
        </w:rPr>
        <w:object w:dxaOrig="1380" w:dyaOrig="720" w14:anchorId="6AC0782E">
          <v:shape id="_x0000_i1069" type="#_x0000_t75" style="width:87.75pt;height:42.75pt" o:ole="">
            <v:imagedata r:id="rId125" o:title=""/>
          </v:shape>
          <o:OLEObject Type="Embed" ProgID="Equation.3" ShapeID="_x0000_i1069" DrawAspect="Content" ObjectID="_1756027789" r:id="rId126"/>
        </w:object>
      </w:r>
    </w:p>
    <w:p w14:paraId="25D486DA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6546283E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Вычислить определенные интегралы:</w:t>
      </w:r>
    </w:p>
    <w:p w14:paraId="4F82C490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1) </w:t>
      </w:r>
      <w:r w:rsidRPr="006528EB">
        <w:rPr>
          <w:position w:val="-42"/>
          <w:sz w:val="24"/>
          <w:szCs w:val="24"/>
        </w:rPr>
        <w:object w:dxaOrig="1920" w:dyaOrig="960" w14:anchorId="74CF5FD7">
          <v:shape id="_x0000_i1070" type="#_x0000_t75" style="width:96.75pt;height:48pt" o:ole="">
            <v:imagedata r:id="rId127" o:title=""/>
          </v:shape>
          <o:OLEObject Type="Embed" ProgID="Equation.DSMT4" ShapeID="_x0000_i1070" DrawAspect="Content" ObjectID="_1756027790" r:id="rId128"/>
        </w:object>
      </w:r>
      <w:r w:rsidRPr="006528EB">
        <w:rPr>
          <w:sz w:val="24"/>
          <w:szCs w:val="24"/>
        </w:rPr>
        <w:t xml:space="preserve">;  2) </w:t>
      </w:r>
      <w:r w:rsidRPr="006528EB">
        <w:rPr>
          <w:position w:val="-40"/>
          <w:sz w:val="24"/>
          <w:szCs w:val="24"/>
        </w:rPr>
        <w:object w:dxaOrig="1100" w:dyaOrig="940" w14:anchorId="529CA0DB">
          <v:shape id="_x0000_i1071" type="#_x0000_t75" style="width:54.75pt;height:48pt" o:ole="">
            <v:imagedata r:id="rId129" o:title=""/>
          </v:shape>
          <o:OLEObject Type="Embed" ProgID="Equation.DSMT4" ShapeID="_x0000_i1071" DrawAspect="Content" ObjectID="_1756027791" r:id="rId130"/>
        </w:object>
      </w:r>
      <w:r w:rsidRPr="006528EB">
        <w:rPr>
          <w:sz w:val="24"/>
          <w:szCs w:val="24"/>
        </w:rPr>
        <w:t xml:space="preserve">;   3) </w:t>
      </w:r>
      <w:r w:rsidRPr="006528EB">
        <w:rPr>
          <w:position w:val="-40"/>
          <w:sz w:val="24"/>
          <w:szCs w:val="24"/>
        </w:rPr>
        <w:object w:dxaOrig="960" w:dyaOrig="940" w14:anchorId="5DD3E52C">
          <v:shape id="_x0000_i1072" type="#_x0000_t75" style="width:48pt;height:48pt" o:ole="">
            <v:imagedata r:id="rId131" o:title=""/>
          </v:shape>
          <o:OLEObject Type="Embed" ProgID="Equation.DSMT4" ShapeID="_x0000_i1072" DrawAspect="Content" ObjectID="_1756027792" r:id="rId132"/>
        </w:object>
      </w:r>
      <w:r w:rsidRPr="006528EB">
        <w:rPr>
          <w:sz w:val="24"/>
          <w:szCs w:val="24"/>
        </w:rPr>
        <w:t xml:space="preserve">;     4) </w:t>
      </w:r>
      <w:r w:rsidRPr="006528EB">
        <w:rPr>
          <w:position w:val="-42"/>
          <w:sz w:val="24"/>
          <w:szCs w:val="24"/>
        </w:rPr>
        <w:object w:dxaOrig="2439" w:dyaOrig="960" w14:anchorId="250BAD3E">
          <v:shape id="_x0000_i1073" type="#_x0000_t75" style="width:124.5pt;height:48pt" o:ole="">
            <v:imagedata r:id="rId133" o:title=""/>
          </v:shape>
          <o:OLEObject Type="Embed" ProgID="Equation.DSMT4" ShapeID="_x0000_i1073" DrawAspect="Content" ObjectID="_1756027793" r:id="rId134"/>
        </w:object>
      </w:r>
      <w:r w:rsidRPr="006528EB">
        <w:rPr>
          <w:sz w:val="24"/>
          <w:szCs w:val="24"/>
        </w:rPr>
        <w:t>;</w:t>
      </w:r>
    </w:p>
    <w:p w14:paraId="66BBB3AF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5) </w:t>
      </w:r>
      <w:r w:rsidRPr="006528EB">
        <w:rPr>
          <w:position w:val="-40"/>
          <w:sz w:val="24"/>
          <w:szCs w:val="24"/>
        </w:rPr>
        <w:object w:dxaOrig="1480" w:dyaOrig="1020" w14:anchorId="4C01D859">
          <v:shape id="_x0000_i1074" type="#_x0000_t75" style="width:74.25pt;height:51.75pt" o:ole="">
            <v:imagedata r:id="rId135" o:title=""/>
          </v:shape>
          <o:OLEObject Type="Embed" ProgID="Equation.DSMT4" ShapeID="_x0000_i1074" DrawAspect="Content" ObjectID="_1756027794" r:id="rId136"/>
        </w:object>
      </w:r>
      <w:r w:rsidRPr="006528EB">
        <w:rPr>
          <w:sz w:val="24"/>
          <w:szCs w:val="24"/>
        </w:rPr>
        <w:t xml:space="preserve">;       6) </w:t>
      </w:r>
      <w:r w:rsidRPr="006528EB">
        <w:rPr>
          <w:position w:val="-42"/>
          <w:sz w:val="24"/>
          <w:szCs w:val="24"/>
        </w:rPr>
        <w:object w:dxaOrig="3019" w:dyaOrig="1100" w14:anchorId="7DD5AA57">
          <v:shape id="_x0000_i1075" type="#_x0000_t75" style="width:149.25pt;height:54.75pt" o:ole="">
            <v:imagedata r:id="rId137" o:title=""/>
          </v:shape>
          <o:OLEObject Type="Embed" ProgID="Equation.DSMT4" ShapeID="_x0000_i1075" DrawAspect="Content" ObjectID="_1756027795" r:id="rId138"/>
        </w:object>
      </w:r>
      <w:r w:rsidRPr="006528EB">
        <w:rPr>
          <w:sz w:val="24"/>
          <w:szCs w:val="24"/>
        </w:rPr>
        <w:t>;  7)</w:t>
      </w:r>
      <w:r w:rsidRPr="006528EB">
        <w:rPr>
          <w:position w:val="-66"/>
          <w:sz w:val="24"/>
          <w:szCs w:val="24"/>
        </w:rPr>
        <w:object w:dxaOrig="1480" w:dyaOrig="1219" w14:anchorId="08F4CDE9">
          <v:shape id="_x0000_i1076" type="#_x0000_t75" style="width:74.25pt;height:61.5pt" o:ole="">
            <v:imagedata r:id="rId139" o:title=""/>
          </v:shape>
          <o:OLEObject Type="Embed" ProgID="Equation.3" ShapeID="_x0000_i1076" DrawAspect="Content" ObjectID="_1756027796" r:id="rId140"/>
        </w:object>
      </w:r>
      <w:r w:rsidRPr="006528EB">
        <w:rPr>
          <w:sz w:val="24"/>
          <w:szCs w:val="24"/>
        </w:rPr>
        <w:t xml:space="preserve">; </w:t>
      </w:r>
    </w:p>
    <w:p w14:paraId="49E92594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sz w:val="24"/>
          <w:szCs w:val="24"/>
        </w:rPr>
        <w:t xml:space="preserve">8) </w:t>
      </w:r>
      <w:r w:rsidRPr="006528EB">
        <w:rPr>
          <w:position w:val="-42"/>
          <w:sz w:val="24"/>
          <w:szCs w:val="24"/>
        </w:rPr>
        <w:object w:dxaOrig="2700" w:dyaOrig="1100" w14:anchorId="328C1253">
          <v:shape id="_x0000_i1077" type="#_x0000_t75" style="width:136.5pt;height:54.75pt" o:ole="">
            <v:imagedata r:id="rId141" o:title=""/>
          </v:shape>
          <o:OLEObject Type="Embed" ProgID="Equation.DSMT4" ShapeID="_x0000_i1077" DrawAspect="Content" ObjectID="_1756027797" r:id="rId142"/>
        </w:object>
      </w:r>
      <w:r w:rsidRPr="006528EB">
        <w:rPr>
          <w:sz w:val="24"/>
          <w:szCs w:val="24"/>
        </w:rPr>
        <w:t>.</w:t>
      </w:r>
    </w:p>
    <w:p w14:paraId="105372EA" w14:textId="77777777" w:rsidR="006528EB" w:rsidRPr="006528EB" w:rsidRDefault="006528EB" w:rsidP="006528EB">
      <w:pPr>
        <w:rPr>
          <w:sz w:val="24"/>
          <w:szCs w:val="24"/>
        </w:rPr>
      </w:pPr>
    </w:p>
    <w:p w14:paraId="6C6C2DCF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3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Пользуясь геометрическим смыслом определенного интеграла, вычислить: </w:t>
      </w:r>
      <w:r w:rsidR="006528EB" w:rsidRPr="006528EB">
        <w:rPr>
          <w:position w:val="-40"/>
          <w:sz w:val="24"/>
          <w:szCs w:val="24"/>
        </w:rPr>
        <w:object w:dxaOrig="1480" w:dyaOrig="940" w14:anchorId="42A7DA36">
          <v:shape id="_x0000_i1078" type="#_x0000_t75" style="width:74.25pt;height:48pt" o:ole="">
            <v:imagedata r:id="rId143" o:title=""/>
          </v:shape>
          <o:OLEObject Type="Embed" ProgID="Equation.DSMT4" ShapeID="_x0000_i1078" DrawAspect="Content" ObjectID="_1756027798" r:id="rId144"/>
        </w:object>
      </w:r>
      <w:r w:rsidR="006528EB" w:rsidRPr="006528EB">
        <w:rPr>
          <w:sz w:val="24"/>
          <w:szCs w:val="24"/>
        </w:rPr>
        <w:t xml:space="preserve">; </w:t>
      </w:r>
      <w:r w:rsidR="006528EB" w:rsidRPr="006528EB">
        <w:rPr>
          <w:position w:val="-40"/>
          <w:sz w:val="24"/>
          <w:szCs w:val="24"/>
        </w:rPr>
        <w:object w:dxaOrig="1500" w:dyaOrig="940" w14:anchorId="3C6B1E36">
          <v:shape id="_x0000_i1079" type="#_x0000_t75" style="width:76.5pt;height:48pt" o:ole="">
            <v:imagedata r:id="rId145" o:title=""/>
          </v:shape>
          <o:OLEObject Type="Embed" ProgID="Equation.DSMT4" ShapeID="_x0000_i1079" DrawAspect="Content" ObjectID="_1756027799" r:id="rId146"/>
        </w:object>
      </w:r>
      <w:r w:rsidR="006528EB" w:rsidRPr="006528EB">
        <w:rPr>
          <w:sz w:val="24"/>
          <w:szCs w:val="24"/>
        </w:rPr>
        <w:t xml:space="preserve">; </w:t>
      </w:r>
      <w:r w:rsidR="006528EB" w:rsidRPr="006528EB">
        <w:rPr>
          <w:position w:val="-42"/>
          <w:sz w:val="24"/>
          <w:szCs w:val="24"/>
        </w:rPr>
        <w:object w:dxaOrig="1600" w:dyaOrig="960" w14:anchorId="7472DA3A">
          <v:shape id="_x0000_i1080" type="#_x0000_t75" style="width:79.5pt;height:48pt" o:ole="">
            <v:imagedata r:id="rId147" o:title=""/>
          </v:shape>
          <o:OLEObject Type="Embed" ProgID="Equation.DSMT4" ShapeID="_x0000_i1080" DrawAspect="Content" ObjectID="_1756027800" r:id="rId148"/>
        </w:object>
      </w:r>
      <w:r w:rsidR="006528EB" w:rsidRPr="006528EB">
        <w:rPr>
          <w:sz w:val="24"/>
          <w:szCs w:val="24"/>
        </w:rPr>
        <w:t>.</w:t>
      </w:r>
    </w:p>
    <w:p w14:paraId="0D263DE3" w14:textId="77777777" w:rsidR="006528EB" w:rsidRPr="006528EB" w:rsidRDefault="006528EB" w:rsidP="006528EB">
      <w:pPr>
        <w:tabs>
          <w:tab w:val="left" w:pos="2880"/>
          <w:tab w:val="left" w:pos="6120"/>
        </w:tabs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Результаты проиллюстрировать графически.</w:t>
      </w:r>
    </w:p>
    <w:p w14:paraId="0F20DF4C" w14:textId="77777777" w:rsidR="006528EB" w:rsidRPr="006528EB" w:rsidRDefault="006528EB" w:rsidP="006528EB">
      <w:pPr>
        <w:jc w:val="both"/>
        <w:rPr>
          <w:b/>
          <w:sz w:val="24"/>
          <w:szCs w:val="24"/>
        </w:rPr>
      </w:pPr>
    </w:p>
    <w:p w14:paraId="7B231211" w14:textId="77777777" w:rsidR="006528EB" w:rsidRPr="006528EB" w:rsidRDefault="00F669E0" w:rsidP="006528EB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4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Вычислить площади фигур, ограниченных линиями:</w:t>
      </w:r>
    </w:p>
    <w:p w14:paraId="0B78FD81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position w:val="-78"/>
          <w:sz w:val="24"/>
          <w:szCs w:val="24"/>
        </w:rPr>
        <w:object w:dxaOrig="1620" w:dyaOrig="1680" w14:anchorId="752AD063">
          <v:shape id="_x0000_i1081" type="#_x0000_t75" style="width:79.5pt;height:84pt" o:ole="">
            <v:imagedata r:id="rId149" o:title=""/>
          </v:shape>
          <o:OLEObject Type="Embed" ProgID="Equation.DSMT4" ShapeID="_x0000_i1081" DrawAspect="Content" ObjectID="_1756027801" r:id="rId150"/>
        </w:objec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б) </w:t>
      </w:r>
      <w:r w:rsidRPr="006528EB">
        <w:rPr>
          <w:position w:val="-54"/>
          <w:sz w:val="24"/>
          <w:szCs w:val="24"/>
        </w:rPr>
        <w:object w:dxaOrig="2420" w:dyaOrig="1200" w14:anchorId="068966C5">
          <v:shape id="_x0000_i1082" type="#_x0000_t75" style="width:121.5pt;height:61.5pt" o:ole="">
            <v:imagedata r:id="rId151" o:title=""/>
          </v:shape>
          <o:OLEObject Type="Embed" ProgID="Equation.DSMT4" ShapeID="_x0000_i1082" DrawAspect="Content" ObjectID="_1756027802" r:id="rId152"/>
        </w:object>
      </w:r>
    </w:p>
    <w:p w14:paraId="3BA203EC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Построить заданные фигуры.</w:t>
      </w:r>
    </w:p>
    <w:p w14:paraId="517D4834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4E47DA11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5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Какую работу нужно совершить, чтобы груз массой 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sz w:val="24"/>
          <w:szCs w:val="24"/>
        </w:rPr>
        <w:t xml:space="preserve"> кг поднять на 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sz w:val="24"/>
          <w:szCs w:val="24"/>
        </w:rPr>
        <w:t xml:space="preserve"> </w:t>
      </w:r>
      <w:r w:rsidR="006528EB" w:rsidRPr="006528EB">
        <w:rPr>
          <w:sz w:val="24"/>
          <w:szCs w:val="24"/>
        </w:rPr>
        <w:t>метров?</w:t>
      </w:r>
    </w:p>
    <w:p w14:paraId="35859C96" w14:textId="77777777" w:rsid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61D4FB3C" w14:textId="77777777" w:rsidR="00F669E0" w:rsidRPr="006528EB" w:rsidRDefault="00F669E0" w:rsidP="006528EB">
      <w:pPr>
        <w:ind w:left="360" w:hanging="360"/>
        <w:jc w:val="both"/>
        <w:rPr>
          <w:b/>
          <w:sz w:val="24"/>
          <w:szCs w:val="24"/>
        </w:rPr>
      </w:pPr>
    </w:p>
    <w:p w14:paraId="42B71758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6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На какую высоту за 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sz w:val="24"/>
          <w:szCs w:val="24"/>
        </w:rPr>
        <w:t xml:space="preserve"> сек поднимется ракета, запущенная вертикально вверх, если ее скорость меняется по закону </w:t>
      </w:r>
      <w:r w:rsidR="006528EB" w:rsidRPr="006528EB">
        <w:rPr>
          <w:position w:val="-46"/>
          <w:sz w:val="24"/>
          <w:szCs w:val="24"/>
        </w:rPr>
        <w:object w:dxaOrig="2460" w:dyaOrig="1040" w14:anchorId="60385055">
          <v:shape id="_x0000_i1083" type="#_x0000_t75" style="width:123.75pt;height:51.75pt" o:ole="">
            <v:imagedata r:id="rId153" o:title=""/>
          </v:shape>
          <o:OLEObject Type="Embed" ProgID="Equation.DSMT4" ShapeID="_x0000_i1083" DrawAspect="Content" ObjectID="_1756027803" r:id="rId154"/>
        </w:object>
      </w:r>
      <w:r w:rsidR="006528EB" w:rsidRPr="006528EB">
        <w:rPr>
          <w:sz w:val="24"/>
          <w:szCs w:val="24"/>
        </w:rPr>
        <w:t xml:space="preserve"> </w:t>
      </w:r>
      <w:r w:rsidR="006528EB" w:rsidRPr="006528EB">
        <w:rPr>
          <w:b/>
          <w:i/>
          <w:sz w:val="24"/>
          <w:szCs w:val="24"/>
        </w:rPr>
        <w:t>м/сек</w:t>
      </w:r>
      <w:r w:rsidR="006528EB" w:rsidRPr="006528EB">
        <w:rPr>
          <w:sz w:val="24"/>
          <w:szCs w:val="24"/>
        </w:rPr>
        <w:t>. Чему равна средняя скорость полета ракеты за этот промежуток времени?</w:t>
      </w:r>
    </w:p>
    <w:p w14:paraId="0507700D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0962577A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lastRenderedPageBreak/>
        <w:t>7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Тело движется неравномерно со скоростью: </w:t>
      </w:r>
      <w:r w:rsidR="006528EB" w:rsidRPr="006528EB">
        <w:rPr>
          <w:b/>
          <w:i/>
          <w:sz w:val="24"/>
          <w:szCs w:val="24"/>
          <w:lang w:val="en-US"/>
        </w:rPr>
        <w:t>V</w:t>
      </w:r>
      <w:r w:rsidR="006528EB" w:rsidRPr="006528EB">
        <w:rPr>
          <w:b/>
          <w:i/>
          <w:sz w:val="24"/>
          <w:szCs w:val="24"/>
        </w:rPr>
        <w:t>=-</w:t>
      </w:r>
      <w:r w:rsidR="006528EB" w:rsidRPr="006528EB">
        <w:rPr>
          <w:b/>
          <w:i/>
          <w:sz w:val="24"/>
          <w:szCs w:val="24"/>
          <w:lang w:val="en-US"/>
        </w:rPr>
        <w:t>t</w:t>
      </w:r>
      <w:r w:rsidR="006528EB" w:rsidRPr="006528EB">
        <w:rPr>
          <w:b/>
          <w:i/>
          <w:sz w:val="24"/>
          <w:szCs w:val="24"/>
          <w:vertAlign w:val="superscript"/>
        </w:rPr>
        <w:t>2</w:t>
      </w:r>
      <w:r w:rsidR="006528EB" w:rsidRPr="006528EB">
        <w:rPr>
          <w:b/>
          <w:i/>
          <w:sz w:val="24"/>
          <w:szCs w:val="24"/>
        </w:rPr>
        <w:t>+(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–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+50)</w:t>
      </w:r>
      <w:r w:rsidR="006528EB" w:rsidRPr="006528EB">
        <w:rPr>
          <w:b/>
          <w:i/>
          <w:sz w:val="24"/>
          <w:szCs w:val="24"/>
          <w:lang w:val="en-US"/>
        </w:rPr>
        <w:t>t</w:t>
      </w:r>
      <w:r w:rsidR="006528EB" w:rsidRPr="006528EB">
        <w:rPr>
          <w:b/>
          <w:i/>
          <w:sz w:val="24"/>
          <w:szCs w:val="24"/>
        </w:rPr>
        <w:t>+(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+50)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 xml:space="preserve"> </w:t>
      </w:r>
      <w:r w:rsidR="006528EB" w:rsidRPr="006528EB">
        <w:rPr>
          <w:b/>
          <w:sz w:val="24"/>
          <w:szCs w:val="24"/>
        </w:rPr>
        <w:t>м/сек</w:t>
      </w:r>
      <w:r w:rsidR="006528EB" w:rsidRPr="006528EB">
        <w:rPr>
          <w:sz w:val="24"/>
          <w:szCs w:val="24"/>
        </w:rPr>
        <w:t>. Сколько времени и какой путь пройдет тело до полного останова? Каковы максимальная и средняя скорости движения тела?</w:t>
      </w:r>
    </w:p>
    <w:p w14:paraId="1CC29201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6F67EA0E" w14:textId="77777777" w:rsidR="006528EB" w:rsidRPr="00EA0C88" w:rsidRDefault="006528EB" w:rsidP="006528EB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08B160C" w14:textId="77777777" w:rsidR="006528EB" w:rsidRPr="006528EB" w:rsidRDefault="006528EB" w:rsidP="006528EB">
      <w:pPr>
        <w:pStyle w:val="a3"/>
        <w:shd w:val="clear" w:color="auto" w:fill="FFFFFF"/>
        <w:ind w:left="1069" w:hanging="360"/>
        <w:jc w:val="center"/>
        <w:rPr>
          <w:b/>
          <w:color w:val="000000"/>
          <w:spacing w:val="-1"/>
          <w:sz w:val="24"/>
          <w:szCs w:val="24"/>
        </w:rPr>
      </w:pPr>
      <w:r>
        <w:rPr>
          <w:b/>
          <w:color w:val="000000"/>
          <w:spacing w:val="-1"/>
          <w:sz w:val="24"/>
          <w:szCs w:val="24"/>
        </w:rPr>
        <w:t xml:space="preserve">Раздел 2. </w:t>
      </w:r>
      <w:r w:rsidRPr="006528EB">
        <w:rPr>
          <w:b/>
          <w:color w:val="000000"/>
          <w:spacing w:val="-1"/>
          <w:sz w:val="24"/>
          <w:szCs w:val="24"/>
        </w:rPr>
        <w:t>Статистические методы оценок в ФКиС</w:t>
      </w:r>
    </w:p>
    <w:p w14:paraId="72D980AE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14:paraId="1D2A8781" w14:textId="77777777" w:rsidR="006528EB" w:rsidRPr="006528EB" w:rsidRDefault="006528EB" w:rsidP="006528EB">
      <w:pPr>
        <w:ind w:left="360" w:hanging="360"/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 ТР </w:t>
      </w:r>
      <w:r>
        <w:rPr>
          <w:b/>
          <w:sz w:val="24"/>
          <w:szCs w:val="24"/>
        </w:rPr>
        <w:t>4</w:t>
      </w:r>
      <w:r w:rsidRPr="006528EB">
        <w:rPr>
          <w:b/>
          <w:sz w:val="24"/>
          <w:szCs w:val="24"/>
        </w:rPr>
        <w:t>. Основы классической теории вероятностей</w:t>
      </w:r>
    </w:p>
    <w:p w14:paraId="039D1B49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В урне находятся шары: 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– черных;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– красных;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–5|</w:t>
      </w:r>
      <w:r w:rsidRPr="006528EB">
        <w:rPr>
          <w:i/>
          <w:sz w:val="24"/>
          <w:szCs w:val="24"/>
        </w:rPr>
        <w:t xml:space="preserve"> </w:t>
      </w:r>
      <w:r w:rsidRPr="006528EB">
        <w:rPr>
          <w:sz w:val="24"/>
          <w:szCs w:val="24"/>
        </w:rPr>
        <w:t>– зеленых. Найти вероятности изъятия:</w:t>
      </w:r>
    </w:p>
    <w:p w14:paraId="3D2C7492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а) красного шара;</w:t>
      </w:r>
    </w:p>
    <w:p w14:paraId="6D80CF97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б) цветного шара (т.е. не черного);</w:t>
      </w:r>
    </w:p>
    <w:p w14:paraId="01A8C9CC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в) сначала красного, а потом черного шаров;</w:t>
      </w:r>
    </w:p>
    <w:p w14:paraId="435246FD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г) красного и черного шаров, безразлично в каком порядке.</w:t>
      </w:r>
    </w:p>
    <w:p w14:paraId="467A345F" w14:textId="77777777" w:rsidR="006528EB" w:rsidRPr="006528EB" w:rsidRDefault="006528EB" w:rsidP="00F669E0">
      <w:pPr>
        <w:jc w:val="both"/>
        <w:rPr>
          <w:b/>
          <w:sz w:val="24"/>
          <w:szCs w:val="24"/>
        </w:rPr>
      </w:pPr>
    </w:p>
    <w:p w14:paraId="59380B5C" w14:textId="77777777" w:rsidR="006528EB" w:rsidRPr="006528EB" w:rsidRDefault="00F669E0" w:rsidP="006528EB">
      <w:pPr>
        <w:ind w:left="720" w:hanging="720"/>
        <w:jc w:val="both"/>
        <w:rPr>
          <w:sz w:val="24"/>
          <w:szCs w:val="24"/>
        </w:rPr>
      </w:pPr>
      <w:r>
        <w:rPr>
          <w:b/>
          <w:sz w:val="24"/>
          <w:szCs w:val="24"/>
        </w:rPr>
        <w:t>2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а) Стрелок произвел </w:t>
      </w:r>
      <w:r w:rsidR="006528EB" w:rsidRPr="006528EB">
        <w:rPr>
          <w:i/>
          <w:sz w:val="24"/>
          <w:szCs w:val="24"/>
        </w:rPr>
        <w:t>(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  <w:vertAlign w:val="superscript"/>
        </w:rPr>
        <w:t>2</w:t>
      </w:r>
      <w:r w:rsidR="006528EB" w:rsidRPr="006528EB">
        <w:rPr>
          <w:b/>
          <w:i/>
          <w:sz w:val="24"/>
          <w:szCs w:val="24"/>
        </w:rPr>
        <w:t>)</w:t>
      </w:r>
      <w:r w:rsidR="006528EB" w:rsidRPr="006528EB">
        <w:rPr>
          <w:sz w:val="24"/>
          <w:szCs w:val="24"/>
        </w:rPr>
        <w:t xml:space="preserve"> выстрелов, из них </w:t>
      </w:r>
      <w:r w:rsidR="006528EB" w:rsidRPr="006528EB">
        <w:rPr>
          <w:b/>
          <w:i/>
          <w:sz w:val="24"/>
          <w:szCs w:val="24"/>
        </w:rPr>
        <w:t>|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–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|</w:t>
      </w:r>
      <w:r w:rsidR="006528EB" w:rsidRPr="006528EB">
        <w:rPr>
          <w:sz w:val="24"/>
          <w:szCs w:val="24"/>
        </w:rPr>
        <w:t xml:space="preserve"> раз попал в цель. Какова вероятность (частота) поражения цели стрелком?</w:t>
      </w:r>
    </w:p>
    <w:p w14:paraId="5618A302" w14:textId="77777777"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б) В городе среди 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)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 xml:space="preserve">новорожденных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i/>
          <w:sz w:val="24"/>
          <w:szCs w:val="24"/>
        </w:rPr>
        <w:t>|</w:t>
      </w:r>
      <w:r w:rsidRPr="006528EB">
        <w:rPr>
          <w:sz w:val="24"/>
          <w:szCs w:val="24"/>
        </w:rPr>
        <w:t xml:space="preserve"> мальчиков. Найти вероятности рождения мальчиков и девочек в городе.</w:t>
      </w:r>
    </w:p>
    <w:p w14:paraId="0A3274B9" w14:textId="77777777"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в) Составить индивидуальные задачи на классическую и статистическую вероятности событий.</w:t>
      </w:r>
    </w:p>
    <w:p w14:paraId="4CB48D63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45A0E0F0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3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При испытании партии приборов относительная частота годных приборов оказалась равной </w:t>
      </w:r>
      <w:r w:rsidR="006528EB" w:rsidRPr="006528EB">
        <w:rPr>
          <w:i/>
          <w:sz w:val="24"/>
          <w:szCs w:val="24"/>
        </w:rPr>
        <w:t>0,9</w:t>
      </w:r>
      <w:r w:rsidR="006528EB" w:rsidRPr="006528EB">
        <w:rPr>
          <w:sz w:val="24"/>
          <w:szCs w:val="24"/>
        </w:rPr>
        <w:t xml:space="preserve">. Найти число годных приборов, если всего было произведено </w:t>
      </w:r>
      <w:r w:rsidR="006528EB" w:rsidRPr="006528EB">
        <w:rPr>
          <w:b/>
          <w:i/>
          <w:sz w:val="24"/>
          <w:szCs w:val="24"/>
        </w:rPr>
        <w:t>(10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)</w:t>
      </w:r>
      <w:r w:rsidR="006528EB" w:rsidRPr="006528EB">
        <w:rPr>
          <w:sz w:val="24"/>
          <w:szCs w:val="24"/>
        </w:rPr>
        <w:t xml:space="preserve"> приборов.</w:t>
      </w:r>
    </w:p>
    <w:p w14:paraId="47E22616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49DBFE19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4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Из </w:t>
      </w:r>
      <w:r w:rsidR="006528EB" w:rsidRPr="006528EB">
        <w:rPr>
          <w:i/>
          <w:sz w:val="24"/>
          <w:szCs w:val="24"/>
        </w:rPr>
        <w:t>60</w:t>
      </w:r>
      <w:r w:rsidR="006528EB" w:rsidRPr="006528EB">
        <w:rPr>
          <w:sz w:val="24"/>
          <w:szCs w:val="24"/>
        </w:rPr>
        <w:t xml:space="preserve"> экзаменационных вопросов студент знает 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sz w:val="24"/>
          <w:szCs w:val="24"/>
        </w:rPr>
        <w:t xml:space="preserve"> вопросов. Экзаменационный билет содержит </w:t>
      </w:r>
      <w:r w:rsidR="006528EB" w:rsidRPr="006528EB">
        <w:rPr>
          <w:b/>
          <w:i/>
          <w:sz w:val="24"/>
          <w:szCs w:val="24"/>
        </w:rPr>
        <w:t>|5–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|+2</w:t>
      </w:r>
      <w:r w:rsidR="006528EB" w:rsidRPr="006528EB">
        <w:rPr>
          <w:sz w:val="24"/>
          <w:szCs w:val="24"/>
        </w:rPr>
        <w:t xml:space="preserve"> вопроса. Найти вероятности того, что студент знает:</w:t>
      </w:r>
    </w:p>
    <w:p w14:paraId="17AFD256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а) только один вопрос билета;</w:t>
      </w:r>
    </w:p>
    <w:p w14:paraId="4F24EB22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б) по крайней мере, один вопрос билета;</w:t>
      </w:r>
    </w:p>
    <w:p w14:paraId="565D528A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в) все вопросы билета;</w:t>
      </w:r>
    </w:p>
    <w:p w14:paraId="55345425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г) не знает ни одного вопроса.</w:t>
      </w:r>
    </w:p>
    <w:p w14:paraId="538CEB61" w14:textId="77777777" w:rsidR="006528EB" w:rsidRPr="006528EB" w:rsidRDefault="006528EB" w:rsidP="006528EB">
      <w:pPr>
        <w:jc w:val="both"/>
        <w:rPr>
          <w:b/>
          <w:sz w:val="24"/>
          <w:szCs w:val="24"/>
        </w:rPr>
      </w:pPr>
    </w:p>
    <w:p w14:paraId="602EBD35" w14:textId="77777777" w:rsidR="006528EB" w:rsidRPr="006528EB" w:rsidRDefault="00F669E0" w:rsidP="006528EB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5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Три стрелка поражают цель с вероятностями:</w:t>
      </w:r>
    </w:p>
    <w:p w14:paraId="7C1D7357" w14:textId="77777777" w:rsidR="006528EB" w:rsidRPr="006528EB" w:rsidRDefault="006528EB" w:rsidP="006528EB">
      <w:pPr>
        <w:ind w:left="360"/>
        <w:jc w:val="center"/>
        <w:rPr>
          <w:sz w:val="24"/>
          <w:szCs w:val="24"/>
        </w:rPr>
      </w:pPr>
      <w:r w:rsidRPr="006528EB">
        <w:rPr>
          <w:position w:val="-36"/>
          <w:sz w:val="24"/>
          <w:szCs w:val="24"/>
        </w:rPr>
        <w:object w:dxaOrig="1480" w:dyaOrig="880" w14:anchorId="6B6EB2A1">
          <v:shape id="_x0000_i1084" type="#_x0000_t75" style="width:74.25pt;height:43.5pt" o:ole="">
            <v:imagedata r:id="rId155" o:title=""/>
          </v:shape>
          <o:OLEObject Type="Embed" ProgID="Equation.DSMT4" ShapeID="_x0000_i1084" DrawAspect="Content" ObjectID="_1756027804" r:id="rId156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position w:val="-44"/>
          <w:sz w:val="24"/>
          <w:szCs w:val="24"/>
        </w:rPr>
        <w:object w:dxaOrig="1920" w:dyaOrig="960" w14:anchorId="10C7BDF5">
          <v:shape id="_x0000_i1085" type="#_x0000_t75" style="width:96.75pt;height:48pt" o:ole="">
            <v:imagedata r:id="rId157" o:title=""/>
          </v:shape>
          <o:OLEObject Type="Embed" ProgID="Equation.DSMT4" ShapeID="_x0000_i1085" DrawAspect="Content" ObjectID="_1756027805" r:id="rId158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position w:val="-44"/>
          <w:sz w:val="24"/>
          <w:szCs w:val="24"/>
        </w:rPr>
        <w:object w:dxaOrig="1900" w:dyaOrig="960" w14:anchorId="59CF1008">
          <v:shape id="_x0000_i1086" type="#_x0000_t75" style="width:94.5pt;height:48pt" o:ole="">
            <v:imagedata r:id="rId159" o:title=""/>
          </v:shape>
          <o:OLEObject Type="Embed" ProgID="Equation.DSMT4" ShapeID="_x0000_i1086" DrawAspect="Content" ObjectID="_1756027806" r:id="rId160"/>
        </w:object>
      </w:r>
      <w:r w:rsidRPr="006528EB">
        <w:rPr>
          <w:sz w:val="24"/>
          <w:szCs w:val="24"/>
        </w:rPr>
        <w:t>.</w:t>
      </w:r>
    </w:p>
    <w:p w14:paraId="10DECFB0" w14:textId="77777777" w:rsidR="006528EB" w:rsidRPr="006528EB" w:rsidRDefault="006528EB" w:rsidP="006528EB">
      <w:pPr>
        <w:ind w:left="360"/>
        <w:rPr>
          <w:sz w:val="24"/>
          <w:szCs w:val="24"/>
        </w:rPr>
      </w:pPr>
      <w:r w:rsidRPr="006528EB">
        <w:rPr>
          <w:sz w:val="24"/>
          <w:szCs w:val="24"/>
        </w:rPr>
        <w:t>Найти вероятности того, что:</w:t>
      </w:r>
    </w:p>
    <w:p w14:paraId="4ED248CF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а) только первый стрелок поразит цель;</w:t>
      </w:r>
    </w:p>
    <w:p w14:paraId="74401E0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б) только один стрелок поразит цель;</w:t>
      </w:r>
    </w:p>
    <w:p w14:paraId="5ACD549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в) цель будет поражена двумя выстрелами;</w:t>
      </w:r>
    </w:p>
    <w:p w14:paraId="1233723D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г) цель будет поражена тремя выстрелами;</w:t>
      </w:r>
    </w:p>
    <w:p w14:paraId="5AB23CE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д) по крайней мере, один стрелок поразит цель;</w:t>
      </w:r>
    </w:p>
    <w:p w14:paraId="02D7C40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е) ни один стрелок не попадет в цель.</w:t>
      </w:r>
    </w:p>
    <w:p w14:paraId="2A885DBF" w14:textId="77777777" w:rsidR="006528EB" w:rsidRPr="006528EB" w:rsidRDefault="006528EB" w:rsidP="006528EB">
      <w:pPr>
        <w:jc w:val="both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   </w:t>
      </w:r>
    </w:p>
    <w:p w14:paraId="4C811F03" w14:textId="77777777" w:rsidR="006528EB" w:rsidRPr="006528EB" w:rsidRDefault="00F669E0" w:rsidP="006528EB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6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Из 3х групп спортсменов выбирают на соревнования. В 1ой группе норматив выполнили 20%, во 2ой – 40%; в 3ей – 70%. Наугад выбирали одного спортсмена. Какова вероятность, что он оказался из 3-ей группы.</w:t>
      </w:r>
      <w:r w:rsidR="006528EB" w:rsidRPr="006528EB">
        <w:rPr>
          <w:sz w:val="24"/>
          <w:szCs w:val="24"/>
        </w:rPr>
        <w:br w:type="page"/>
      </w:r>
    </w:p>
    <w:p w14:paraId="108F9088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lastRenderedPageBreak/>
        <w:t xml:space="preserve">ТР </w:t>
      </w:r>
      <w:r>
        <w:rPr>
          <w:b/>
          <w:sz w:val="24"/>
          <w:szCs w:val="24"/>
        </w:rPr>
        <w:t>5</w:t>
      </w:r>
      <w:r w:rsidRPr="006528EB">
        <w:rPr>
          <w:b/>
          <w:sz w:val="24"/>
          <w:szCs w:val="24"/>
        </w:rPr>
        <w:t>. Случайная величина</w:t>
      </w:r>
    </w:p>
    <w:p w14:paraId="6EA86E18" w14:textId="77777777" w:rsidR="006528EB" w:rsidRPr="006528EB" w:rsidRDefault="006528EB" w:rsidP="006528EB">
      <w:pPr>
        <w:rPr>
          <w:sz w:val="24"/>
          <w:szCs w:val="24"/>
        </w:rPr>
      </w:pPr>
    </w:p>
    <w:p w14:paraId="4E9493DE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Два стрелка стреляют по мишени. Результаты их выстрелов представлены в табличной форме:</w:t>
      </w:r>
    </w:p>
    <w:p w14:paraId="34F97CF2" w14:textId="77777777" w:rsidR="006528EB" w:rsidRPr="006528EB" w:rsidRDefault="006528EB" w:rsidP="006528EB">
      <w:pPr>
        <w:jc w:val="center"/>
        <w:rPr>
          <w:sz w:val="24"/>
          <w:szCs w:val="24"/>
        </w:rPr>
      </w:pPr>
    </w:p>
    <w:p w14:paraId="623B2CD3" w14:textId="77777777" w:rsidR="006528EB" w:rsidRPr="006528EB" w:rsidRDefault="006528EB" w:rsidP="006528EB">
      <w:pPr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Первый стрелок</w:t>
      </w:r>
    </w:p>
    <w:tbl>
      <w:tblPr>
        <w:tblW w:w="0" w:type="auto"/>
        <w:tblInd w:w="23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6528EB" w:rsidRPr="006528EB" w14:paraId="3B5A0FD8" w14:textId="77777777" w:rsidTr="006528EB">
        <w:tc>
          <w:tcPr>
            <w:tcW w:w="1188" w:type="dxa"/>
          </w:tcPr>
          <w:p w14:paraId="13337D7C" w14:textId="77777777" w:rsidR="006528EB" w:rsidRPr="006528EB" w:rsidRDefault="006528EB" w:rsidP="006528EB">
            <w:pPr>
              <w:rPr>
                <w:b/>
                <w:sz w:val="24"/>
                <w:szCs w:val="24"/>
                <w:vertAlign w:val="subscript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60" w:type="dxa"/>
          </w:tcPr>
          <w:p w14:paraId="3961C7E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-10</w:t>
            </w:r>
          </w:p>
        </w:tc>
        <w:tc>
          <w:tcPr>
            <w:tcW w:w="1260" w:type="dxa"/>
          </w:tcPr>
          <w:p w14:paraId="773FACA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14:paraId="60D08A64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</w:tr>
      <w:tr w:rsidR="006528EB" w:rsidRPr="006528EB" w14:paraId="585ADF3F" w14:textId="77777777" w:rsidTr="006528EB">
        <w:tc>
          <w:tcPr>
            <w:tcW w:w="1188" w:type="dxa"/>
          </w:tcPr>
          <w:p w14:paraId="091EB26E" w14:textId="77777777" w:rsidR="006528EB" w:rsidRPr="006528EB" w:rsidRDefault="006528EB" w:rsidP="006528EB">
            <w:pPr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260" w:type="dxa"/>
          </w:tcPr>
          <w:p w14:paraId="79AFDB15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0</w:t>
            </w:r>
          </w:p>
        </w:tc>
        <w:tc>
          <w:tcPr>
            <w:tcW w:w="1260" w:type="dxa"/>
          </w:tcPr>
          <w:p w14:paraId="6A74AC8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190B0F6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0</w:t>
            </w:r>
          </w:p>
        </w:tc>
      </w:tr>
    </w:tbl>
    <w:p w14:paraId="31336541" w14:textId="77777777" w:rsidR="006528EB" w:rsidRPr="006528EB" w:rsidRDefault="006528EB" w:rsidP="006528EB">
      <w:pPr>
        <w:rPr>
          <w:b/>
          <w:sz w:val="24"/>
          <w:szCs w:val="24"/>
        </w:rPr>
      </w:pPr>
    </w:p>
    <w:p w14:paraId="1BC041A3" w14:textId="77777777" w:rsidR="006528EB" w:rsidRPr="006528EB" w:rsidRDefault="006528EB" w:rsidP="006528EB">
      <w:pPr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Второй стрело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6528EB" w:rsidRPr="006528EB" w14:paraId="3A126FE9" w14:textId="77777777" w:rsidTr="006528EB">
        <w:trPr>
          <w:jc w:val="center"/>
        </w:trPr>
        <w:tc>
          <w:tcPr>
            <w:tcW w:w="1188" w:type="dxa"/>
          </w:tcPr>
          <w:p w14:paraId="39A2C795" w14:textId="77777777" w:rsidR="006528EB" w:rsidRPr="006528EB" w:rsidRDefault="006528EB" w:rsidP="006528EB">
            <w:pPr>
              <w:rPr>
                <w:b/>
                <w:sz w:val="24"/>
                <w:szCs w:val="24"/>
                <w:vertAlign w:val="subscript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60" w:type="dxa"/>
          </w:tcPr>
          <w:p w14:paraId="34CF6FE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-1</w:t>
            </w:r>
          </w:p>
        </w:tc>
        <w:tc>
          <w:tcPr>
            <w:tcW w:w="1260" w:type="dxa"/>
          </w:tcPr>
          <w:p w14:paraId="1504C36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14:paraId="72C992D2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</w:t>
            </w:r>
          </w:p>
        </w:tc>
      </w:tr>
      <w:tr w:rsidR="006528EB" w:rsidRPr="006528EB" w14:paraId="28142602" w14:textId="77777777" w:rsidTr="006528EB">
        <w:trPr>
          <w:jc w:val="center"/>
        </w:trPr>
        <w:tc>
          <w:tcPr>
            <w:tcW w:w="1188" w:type="dxa"/>
          </w:tcPr>
          <w:p w14:paraId="705C0D97" w14:textId="77777777" w:rsidR="006528EB" w:rsidRPr="006528EB" w:rsidRDefault="006528EB" w:rsidP="006528EB">
            <w:pPr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260" w:type="dxa"/>
          </w:tcPr>
          <w:p w14:paraId="168252C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260" w:type="dxa"/>
          </w:tcPr>
          <w:p w14:paraId="20AEEFD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+20)</w:t>
            </w:r>
          </w:p>
        </w:tc>
        <w:tc>
          <w:tcPr>
            <w:tcW w:w="1260" w:type="dxa"/>
          </w:tcPr>
          <w:p w14:paraId="7232F5F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</w:tr>
    </w:tbl>
    <w:p w14:paraId="2802E3A2" w14:textId="77777777" w:rsidR="006528EB" w:rsidRPr="006528EB" w:rsidRDefault="006528EB" w:rsidP="006528EB">
      <w:pPr>
        <w:rPr>
          <w:sz w:val="24"/>
          <w:szCs w:val="24"/>
        </w:rPr>
      </w:pPr>
    </w:p>
    <w:p w14:paraId="11E38D94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Здесь </w:t>
      </w:r>
      <w:r w:rsidRPr="006528EB">
        <w:rPr>
          <w:b/>
          <w:i/>
          <w:sz w:val="24"/>
          <w:szCs w:val="24"/>
          <w:lang w:val="en-US"/>
        </w:rPr>
        <w:t>Z</w:t>
      </w:r>
      <w:r w:rsidRPr="006528EB">
        <w:rPr>
          <w:b/>
          <w:i/>
          <w:sz w:val="24"/>
          <w:szCs w:val="24"/>
          <w:vertAlign w:val="subscript"/>
        </w:rPr>
        <w:t>1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Z</w:t>
      </w:r>
      <w:r w:rsidRPr="006528EB">
        <w:rPr>
          <w:b/>
          <w:i/>
          <w:sz w:val="24"/>
          <w:szCs w:val="24"/>
          <w:vertAlign w:val="subscript"/>
        </w:rPr>
        <w:t>2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 xml:space="preserve">– отклонения от цели в метрах;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– число выстрелов. Нужно: вычислить математические ожидания, дисперсии и средние квадратичные отклонения от цели для каждого стрелка. Построить ряды распределения случайных попаданий стрелков. Оценить качества стрелков, сравнить их.</w:t>
      </w:r>
    </w:p>
    <w:p w14:paraId="61BB246E" w14:textId="77777777" w:rsidR="006528EB" w:rsidRPr="006528EB" w:rsidRDefault="006528EB" w:rsidP="006528EB">
      <w:pPr>
        <w:jc w:val="both"/>
        <w:rPr>
          <w:sz w:val="24"/>
          <w:szCs w:val="24"/>
        </w:rPr>
      </w:pPr>
    </w:p>
    <w:p w14:paraId="63717C9B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2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Команда спортсменов из 10 человек в разминке отжимается от пола. Результаты тренировки представлены таблицей:</w:t>
      </w:r>
    </w:p>
    <w:p w14:paraId="13C62EB0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337"/>
        <w:gridCol w:w="1273"/>
      </w:tblGrid>
      <w:tr w:rsidR="006528EB" w:rsidRPr="006528EB" w14:paraId="08BC13C7" w14:textId="77777777" w:rsidTr="006528EB">
        <w:trPr>
          <w:jc w:val="center"/>
        </w:trPr>
        <w:tc>
          <w:tcPr>
            <w:tcW w:w="1188" w:type="dxa"/>
          </w:tcPr>
          <w:p w14:paraId="34F9CA63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6DD6177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337" w:type="dxa"/>
          </w:tcPr>
          <w:p w14:paraId="495053A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73" w:type="dxa"/>
          </w:tcPr>
          <w:p w14:paraId="29A70D75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</w:t>
            </w:r>
          </w:p>
        </w:tc>
      </w:tr>
      <w:tr w:rsidR="006528EB" w:rsidRPr="006528EB" w14:paraId="750D7FEC" w14:textId="77777777" w:rsidTr="006528EB">
        <w:trPr>
          <w:jc w:val="center"/>
        </w:trPr>
        <w:tc>
          <w:tcPr>
            <w:tcW w:w="1188" w:type="dxa"/>
          </w:tcPr>
          <w:p w14:paraId="324F7DB4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2E96360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40+</w:t>
            </w:r>
            <w:r w:rsidRPr="006528EB">
              <w:rPr>
                <w:b/>
                <w:sz w:val="24"/>
                <w:szCs w:val="24"/>
                <w:lang w:val="en-US"/>
              </w:rPr>
              <w:t>m</w:t>
            </w:r>
            <w:r w:rsidRPr="006528EB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337" w:type="dxa"/>
          </w:tcPr>
          <w:p w14:paraId="53A2DFD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|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-20|</w:t>
            </w:r>
          </w:p>
        </w:tc>
        <w:tc>
          <w:tcPr>
            <w:tcW w:w="1273" w:type="dxa"/>
          </w:tcPr>
          <w:p w14:paraId="2A72114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40+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)</w:t>
            </w:r>
          </w:p>
        </w:tc>
      </w:tr>
    </w:tbl>
    <w:p w14:paraId="21F1643E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449F5A64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Здесь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i/>
          <w:sz w:val="24"/>
          <w:szCs w:val="24"/>
          <w:vertAlign w:val="subscript"/>
          <w:lang w:val="en-US"/>
        </w:rPr>
        <w:t>i</w:t>
      </w:r>
      <w:r w:rsidRPr="006528EB">
        <w:rPr>
          <w:sz w:val="24"/>
          <w:szCs w:val="24"/>
        </w:rPr>
        <w:t xml:space="preserve"> – количество спортсменов, выполнивших </w:t>
      </w:r>
      <w:r w:rsidRPr="006528EB">
        <w:rPr>
          <w:b/>
          <w:i/>
          <w:sz w:val="24"/>
          <w:szCs w:val="24"/>
          <w:lang w:val="en-US"/>
        </w:rPr>
        <w:t>Z</w:t>
      </w:r>
      <w:r w:rsidRPr="006528EB">
        <w:rPr>
          <w:b/>
          <w:i/>
          <w:sz w:val="24"/>
          <w:szCs w:val="24"/>
          <w:vertAlign w:val="subscript"/>
          <w:lang w:val="en-US"/>
        </w:rPr>
        <w:t>i</w:t>
      </w:r>
      <w:r w:rsidRPr="006528EB">
        <w:rPr>
          <w:sz w:val="24"/>
          <w:szCs w:val="24"/>
        </w:rPr>
        <w:t xml:space="preserve"> отжиманий. Оценить средний результат и коэффициент его колеблемости в тренировке.</w:t>
      </w:r>
    </w:p>
    <w:p w14:paraId="305B8D30" w14:textId="77777777" w:rsidR="006528EB" w:rsidRPr="006528EB" w:rsidRDefault="006528EB" w:rsidP="006528EB">
      <w:pPr>
        <w:jc w:val="both"/>
        <w:rPr>
          <w:sz w:val="24"/>
          <w:szCs w:val="24"/>
        </w:rPr>
      </w:pPr>
    </w:p>
    <w:p w14:paraId="434442A1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3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Нормально распределенная случайная величина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sz w:val="24"/>
          <w:szCs w:val="24"/>
        </w:rPr>
        <w:t xml:space="preserve"> задана плотностью вероятности:</w:t>
      </w:r>
    </w:p>
    <w:p w14:paraId="2CBCEC50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position w:val="-42"/>
          <w:sz w:val="24"/>
          <w:szCs w:val="24"/>
        </w:rPr>
        <w:object w:dxaOrig="2840" w:dyaOrig="1240" w14:anchorId="77A6ED4D">
          <v:shape id="_x0000_i1087" type="#_x0000_t75" style="width:143.25pt;height:61.5pt" o:ole="">
            <v:imagedata r:id="rId161" o:title=""/>
          </v:shape>
          <o:OLEObject Type="Embed" ProgID="Equation.DSMT4" ShapeID="_x0000_i1087" DrawAspect="Content" ObjectID="_1756027807" r:id="rId162"/>
        </w:object>
      </w:r>
    </w:p>
    <w:p w14:paraId="66C27A06" w14:textId="77777777" w:rsidR="006528EB" w:rsidRPr="006528EB" w:rsidRDefault="006528EB" w:rsidP="006528EB">
      <w:pPr>
        <w:ind w:left="360"/>
        <w:jc w:val="both"/>
        <w:rPr>
          <w:b/>
          <w:sz w:val="24"/>
          <w:szCs w:val="24"/>
        </w:rPr>
      </w:pPr>
      <w:r w:rsidRPr="006528EB">
        <w:rPr>
          <w:sz w:val="24"/>
          <w:szCs w:val="24"/>
        </w:rPr>
        <w:t xml:space="preserve">где </w:t>
      </w:r>
      <w:r w:rsidRPr="006528EB">
        <w:rPr>
          <w:b/>
          <w:i/>
          <w:sz w:val="24"/>
          <w:szCs w:val="24"/>
        </w:rPr>
        <w:t>δ=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. Найти математическое ожидание и дисперсию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. Построить график </w:t>
      </w:r>
      <w:r w:rsidRPr="006528EB">
        <w:rPr>
          <w:b/>
          <w:i/>
          <w:sz w:val="24"/>
          <w:szCs w:val="24"/>
          <w:lang w:val="en-US"/>
        </w:rPr>
        <w:t>f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.</w:t>
      </w:r>
    </w:p>
    <w:p w14:paraId="4DD02487" w14:textId="77777777" w:rsidR="006528EB" w:rsidRPr="006528EB" w:rsidRDefault="006528EB" w:rsidP="006528EB">
      <w:pPr>
        <w:rPr>
          <w:b/>
          <w:sz w:val="24"/>
          <w:szCs w:val="24"/>
        </w:rPr>
      </w:pPr>
    </w:p>
    <w:p w14:paraId="45161B8B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4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Заказ на обувь для двух групп студентов представили в табличной форме:</w:t>
      </w:r>
    </w:p>
    <w:p w14:paraId="7C2B8ECA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1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6528EB" w:rsidRPr="006528EB" w14:paraId="067245DC" w14:textId="77777777" w:rsidTr="006528EB">
        <w:trPr>
          <w:jc w:val="center"/>
        </w:trPr>
        <w:tc>
          <w:tcPr>
            <w:tcW w:w="2268" w:type="dxa"/>
          </w:tcPr>
          <w:p w14:paraId="2E11DFC8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Размер, </w:t>
            </w: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1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7EC2D3F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1260" w:type="dxa"/>
          </w:tcPr>
          <w:p w14:paraId="134BBD6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1260" w:type="dxa"/>
          </w:tcPr>
          <w:p w14:paraId="5BADAAE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1260" w:type="dxa"/>
          </w:tcPr>
          <w:p w14:paraId="30831AC5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8</w:t>
            </w:r>
          </w:p>
        </w:tc>
        <w:tc>
          <w:tcPr>
            <w:tcW w:w="1260" w:type="dxa"/>
          </w:tcPr>
          <w:p w14:paraId="30A6B4C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9</w:t>
            </w:r>
          </w:p>
        </w:tc>
      </w:tr>
      <w:tr w:rsidR="006528EB" w:rsidRPr="006528EB" w14:paraId="522D5036" w14:textId="77777777" w:rsidTr="006528EB">
        <w:trPr>
          <w:jc w:val="center"/>
        </w:trPr>
        <w:tc>
          <w:tcPr>
            <w:tcW w:w="2268" w:type="dxa"/>
          </w:tcPr>
          <w:p w14:paraId="68EEBD4B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Число пар, 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  <w:vertAlign w:val="subscript"/>
              </w:rPr>
              <w:t>1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29E0E52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60" w:type="dxa"/>
          </w:tcPr>
          <w:p w14:paraId="33C4BDA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260" w:type="dxa"/>
          </w:tcPr>
          <w:p w14:paraId="1DAC5C0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12–</w:t>
            </w:r>
            <w:r w:rsidRPr="006528EB">
              <w:rPr>
                <w:b/>
                <w:sz w:val="24"/>
                <w:szCs w:val="24"/>
                <w:lang w:val="en-US"/>
              </w:rPr>
              <w:t>m</w:t>
            </w:r>
            <w:r w:rsidRPr="006528EB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260" w:type="dxa"/>
          </w:tcPr>
          <w:p w14:paraId="78534065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2CDA6A50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</w:tr>
    </w:tbl>
    <w:p w14:paraId="2F6AF698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3582E9EE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2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6528EB" w:rsidRPr="006528EB" w14:paraId="704115B0" w14:textId="77777777" w:rsidTr="006528EB">
        <w:trPr>
          <w:jc w:val="center"/>
        </w:trPr>
        <w:tc>
          <w:tcPr>
            <w:tcW w:w="2268" w:type="dxa"/>
          </w:tcPr>
          <w:p w14:paraId="7A551896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Размер, </w:t>
            </w: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2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2D9D3D7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1260" w:type="dxa"/>
          </w:tcPr>
          <w:p w14:paraId="044C95C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1260" w:type="dxa"/>
          </w:tcPr>
          <w:p w14:paraId="091B34C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1260" w:type="dxa"/>
          </w:tcPr>
          <w:p w14:paraId="73C3D02A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1260" w:type="dxa"/>
          </w:tcPr>
          <w:p w14:paraId="3A15C55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9</w:t>
            </w:r>
          </w:p>
        </w:tc>
      </w:tr>
      <w:tr w:rsidR="006528EB" w:rsidRPr="006528EB" w14:paraId="69017AFA" w14:textId="77777777" w:rsidTr="006528EB">
        <w:trPr>
          <w:jc w:val="center"/>
        </w:trPr>
        <w:tc>
          <w:tcPr>
            <w:tcW w:w="2268" w:type="dxa"/>
          </w:tcPr>
          <w:p w14:paraId="0BE9F4C8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Число пар, 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  <w:vertAlign w:val="subscript"/>
              </w:rPr>
              <w:t>2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2960493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60" w:type="dxa"/>
          </w:tcPr>
          <w:p w14:paraId="6DE685E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|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–20|</w:t>
            </w:r>
          </w:p>
        </w:tc>
        <w:tc>
          <w:tcPr>
            <w:tcW w:w="1260" w:type="dxa"/>
          </w:tcPr>
          <w:p w14:paraId="3FAC83A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260" w:type="dxa"/>
          </w:tcPr>
          <w:p w14:paraId="584289A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0BA8E262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</w:t>
            </w:r>
          </w:p>
        </w:tc>
      </w:tr>
    </w:tbl>
    <w:p w14:paraId="78D7BD8E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078FF0A4" w14:textId="77777777"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1) Можно ли полученные таблицы рассматривать как законы распределения соответствующих случайных величин? Каков физический смысл случайных величин, в каких физических единицах они измеряются?</w:t>
      </w:r>
    </w:p>
    <w:p w14:paraId="380F8764" w14:textId="77777777"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2) Построить ряды распределения рассматриваемых случайных величин, вычислить их количественные характеристики: математические ожидания, дисперсии, средние квадратичные отклонения, коэффициенты вариации. Выяснить физический смысл каждой из характеристик.</w:t>
      </w:r>
    </w:p>
    <w:p w14:paraId="46C9C991" w14:textId="77777777" w:rsidR="006528EB" w:rsidRDefault="006528EB" w:rsidP="006528EB">
      <w:pPr>
        <w:jc w:val="center"/>
        <w:rPr>
          <w:b/>
          <w:sz w:val="24"/>
          <w:szCs w:val="24"/>
        </w:rPr>
      </w:pPr>
    </w:p>
    <w:p w14:paraId="46468908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lastRenderedPageBreak/>
        <w:t xml:space="preserve">ТР </w:t>
      </w:r>
      <w:r>
        <w:rPr>
          <w:b/>
          <w:sz w:val="24"/>
          <w:szCs w:val="24"/>
        </w:rPr>
        <w:t>6</w:t>
      </w:r>
      <w:r w:rsidRPr="006528EB">
        <w:rPr>
          <w:b/>
          <w:sz w:val="24"/>
          <w:szCs w:val="24"/>
        </w:rPr>
        <w:t>. Итоговое задание по математическому моделированию</w:t>
      </w:r>
    </w:p>
    <w:p w14:paraId="1B03CB14" w14:textId="77777777" w:rsidR="006528EB" w:rsidRPr="006528EB" w:rsidRDefault="006528EB" w:rsidP="006528EB">
      <w:pPr>
        <w:jc w:val="center"/>
        <w:rPr>
          <w:b/>
          <w:sz w:val="24"/>
          <w:szCs w:val="24"/>
        </w:rPr>
      </w:pPr>
    </w:p>
    <w:p w14:paraId="7B928991" w14:textId="77777777" w:rsidR="006528EB" w:rsidRPr="006528EB" w:rsidRDefault="006528EB" w:rsidP="006528EB">
      <w:pPr>
        <w:ind w:firstLine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В своем индивидуальном виде спорта обоснованно выбрать </w:t>
      </w:r>
      <w:r w:rsidRPr="006528EB">
        <w:rPr>
          <w:i/>
          <w:sz w:val="24"/>
          <w:szCs w:val="24"/>
        </w:rPr>
        <w:t>2</w:t>
      </w:r>
      <w:r w:rsidRPr="006528EB">
        <w:rPr>
          <w:sz w:val="24"/>
          <w:szCs w:val="24"/>
        </w:rPr>
        <w:t xml:space="preserve"> тестовых упражнения и выполнить их не менее </w:t>
      </w:r>
      <w:r w:rsidRPr="006528EB">
        <w:rPr>
          <w:i/>
          <w:sz w:val="24"/>
          <w:szCs w:val="24"/>
        </w:rPr>
        <w:t>20</w:t>
      </w:r>
      <w:r w:rsidRPr="006528EB">
        <w:rPr>
          <w:sz w:val="24"/>
          <w:szCs w:val="24"/>
        </w:rPr>
        <w:t xml:space="preserve"> раз. Выполнить полное статистическое исследование показателей, обозначив случайные тестовые данные через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>.</w:t>
      </w:r>
    </w:p>
    <w:p w14:paraId="3FB46E92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1) Записать варианты величин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,</w:t>
      </w:r>
      <w:r w:rsidRPr="006528EB">
        <w:rPr>
          <w:sz w:val="24"/>
          <w:szCs w:val="24"/>
        </w:rPr>
        <w:t xml:space="preserve"> построить вариационные ряды и найти размахи.</w:t>
      </w:r>
    </w:p>
    <w:p w14:paraId="0802AA4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2) Записать статистические распределения величин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>.</w:t>
      </w:r>
    </w:p>
    <w:p w14:paraId="694B84C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3) Построить полигоны и гистограммы частот.</w:t>
      </w:r>
    </w:p>
    <w:p w14:paraId="11322429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4) Вычислить числовые характеристики:</w:t>
      </w:r>
    </w:p>
    <w:p w14:paraId="4BA1E627" w14:textId="77777777" w:rsidR="006528EB" w:rsidRPr="006528EB" w:rsidRDefault="006528EB" w:rsidP="006528EB">
      <w:pPr>
        <w:ind w:left="360"/>
        <w:jc w:val="both"/>
        <w:rPr>
          <w:b/>
          <w:sz w:val="24"/>
          <w:szCs w:val="24"/>
        </w:rPr>
      </w:pPr>
      <w:r w:rsidRPr="006528EB">
        <w:rPr>
          <w:sz w:val="24"/>
          <w:szCs w:val="24"/>
        </w:rPr>
        <w:t xml:space="preserve">- средние значения </w:t>
      </w:r>
      <w:r w:rsidRPr="006528EB">
        <w:rPr>
          <w:position w:val="-4"/>
          <w:sz w:val="24"/>
          <w:szCs w:val="24"/>
        </w:rPr>
        <w:object w:dxaOrig="360" w:dyaOrig="380" w14:anchorId="59EAA07A">
          <v:shape id="_x0000_i1088" type="#_x0000_t75" style="width:20.25pt;height:20.25pt" o:ole="">
            <v:imagedata r:id="rId163" o:title=""/>
          </v:shape>
          <o:OLEObject Type="Embed" ProgID="Equation.3" ShapeID="_x0000_i1088" DrawAspect="Content" ObjectID="_1756027808" r:id="rId164"/>
        </w:objec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>и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b/>
          <w:position w:val="-4"/>
          <w:sz w:val="24"/>
          <w:szCs w:val="24"/>
        </w:rPr>
        <w:object w:dxaOrig="279" w:dyaOrig="380" w14:anchorId="191B4BC1">
          <v:shape id="_x0000_i1089" type="#_x0000_t75" style="width:14.25pt;height:20.25pt" o:ole="">
            <v:imagedata r:id="rId165" o:title=""/>
          </v:shape>
          <o:OLEObject Type="Embed" ProgID="Equation.3" ShapeID="_x0000_i1089" DrawAspect="Content" ObjectID="_1756027809" r:id="rId166"/>
        </w:object>
      </w:r>
      <w:r w:rsidRPr="006528EB">
        <w:rPr>
          <w:b/>
          <w:sz w:val="24"/>
          <w:szCs w:val="24"/>
        </w:rPr>
        <w:t xml:space="preserve">; </w:t>
      </w:r>
      <w:r w:rsidRPr="006528EB">
        <w:rPr>
          <w:sz w:val="24"/>
          <w:szCs w:val="24"/>
        </w:rPr>
        <w:t xml:space="preserve">- дисперсии </w:t>
      </w:r>
      <w:r w:rsidRPr="006528EB">
        <w:rPr>
          <w:b/>
          <w:i/>
          <w:sz w:val="24"/>
          <w:szCs w:val="24"/>
          <w:lang w:val="en-US"/>
        </w:rPr>
        <w:t>D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D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;</w:t>
      </w:r>
    </w:p>
    <w:p w14:paraId="1D0734EC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- средние квадратичные отклонения </w:t>
      </w:r>
      <w:r w:rsidRPr="006528EB">
        <w:rPr>
          <w:b/>
          <w:i/>
          <w:sz w:val="24"/>
          <w:szCs w:val="24"/>
        </w:rPr>
        <w:t>σ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</w:rPr>
        <w:t>σ(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;</w:t>
      </w:r>
    </w:p>
    <w:p w14:paraId="3885F18A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- коэффициенты вариации (колеблемости) </w:t>
      </w:r>
      <w:r w:rsidRPr="006528EB">
        <w:rPr>
          <w:b/>
          <w:i/>
          <w:sz w:val="24"/>
          <w:szCs w:val="24"/>
          <w:lang w:val="en-US"/>
        </w:rPr>
        <w:t>V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V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.</w:t>
      </w:r>
    </w:p>
    <w:p w14:paraId="059010A1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- стандартные ошибки средних значений </w:t>
      </w:r>
      <w:r w:rsidRPr="006528EB">
        <w:rPr>
          <w:b/>
          <w:position w:val="-4"/>
          <w:sz w:val="24"/>
          <w:szCs w:val="24"/>
        </w:rPr>
        <w:object w:dxaOrig="279" w:dyaOrig="320" w14:anchorId="4735E003">
          <v:shape id="_x0000_i1090" type="#_x0000_t75" style="width:14.25pt;height:15.75pt" o:ole="">
            <v:imagedata r:id="rId167" o:title=""/>
          </v:shape>
          <o:OLEObject Type="Embed" ProgID="Equation.DSMT4" ShapeID="_x0000_i1090" DrawAspect="Content" ObjectID="_1756027810" r:id="rId168"/>
        </w:object>
      </w:r>
      <w:r w:rsidRPr="006528EB">
        <w:rPr>
          <w:sz w:val="24"/>
          <w:szCs w:val="24"/>
        </w:rPr>
        <w:t xml:space="preserve">и </w:t>
      </w:r>
      <w:r w:rsidRPr="006528EB">
        <w:rPr>
          <w:b/>
          <w:position w:val="-4"/>
          <w:sz w:val="24"/>
          <w:szCs w:val="24"/>
        </w:rPr>
        <w:object w:dxaOrig="220" w:dyaOrig="320" w14:anchorId="78DFB611">
          <v:shape id="_x0000_i1091" type="#_x0000_t75" style="width:10.5pt;height:15.75pt" o:ole="">
            <v:imagedata r:id="rId169" o:title=""/>
          </v:shape>
          <o:OLEObject Type="Embed" ProgID="Equation.DSMT4" ShapeID="_x0000_i1091" DrawAspect="Content" ObjectID="_1756027811" r:id="rId170"/>
        </w:object>
      </w:r>
      <w:r w:rsidRPr="006528EB">
        <w:rPr>
          <w:b/>
          <w:sz w:val="24"/>
          <w:szCs w:val="24"/>
        </w:rPr>
        <w:t>;</w:t>
      </w:r>
    </w:p>
    <w:p w14:paraId="02DAADA2" w14:textId="77777777" w:rsidR="006528EB" w:rsidRPr="006528EB" w:rsidRDefault="005C0F90" w:rsidP="006528EB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5</w:t>
      </w:r>
      <w:r w:rsidR="006528EB" w:rsidRPr="006528EB">
        <w:rPr>
          <w:sz w:val="24"/>
          <w:szCs w:val="24"/>
        </w:rPr>
        <w:t>) Вычислить корреляционный момент и коэффициент корреляции по Бравэ-Пирсону.</w:t>
      </w:r>
    </w:p>
    <w:p w14:paraId="1A43DBB9" w14:textId="77777777" w:rsidR="006528EB" w:rsidRPr="006528EB" w:rsidRDefault="005C0F90" w:rsidP="006528EB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6</w:t>
      </w:r>
      <w:r w:rsidR="006528EB" w:rsidRPr="006528EB">
        <w:rPr>
          <w:sz w:val="24"/>
          <w:szCs w:val="24"/>
        </w:rPr>
        <w:t>) Построить корреляционное поле.</w:t>
      </w:r>
    </w:p>
    <w:p w14:paraId="385100B5" w14:textId="77777777" w:rsidR="006528EB" w:rsidRPr="006528EB" w:rsidRDefault="005C0F90" w:rsidP="006528EB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7</w:t>
      </w:r>
      <w:r w:rsidR="006528EB" w:rsidRPr="006528EB">
        <w:rPr>
          <w:sz w:val="24"/>
          <w:szCs w:val="24"/>
        </w:rPr>
        <w:t xml:space="preserve">) Аппроксимировать корреляционное поле прямыми линиями регрессии </w:t>
      </w:r>
      <w:r w:rsidR="006528EB" w:rsidRPr="006528EB">
        <w:rPr>
          <w:b/>
          <w:i/>
          <w:sz w:val="24"/>
          <w:szCs w:val="24"/>
          <w:lang w:val="en-US"/>
        </w:rPr>
        <w:t>y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ax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b</w:t>
      </w:r>
      <w:r w:rsidR="006528EB" w:rsidRPr="006528EB">
        <w:rPr>
          <w:sz w:val="24"/>
          <w:szCs w:val="24"/>
        </w:rPr>
        <w:t xml:space="preserve">,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cy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d</w:t>
      </w:r>
      <w:r w:rsidR="006528EB" w:rsidRPr="006528EB">
        <w:rPr>
          <w:sz w:val="24"/>
          <w:szCs w:val="24"/>
        </w:rPr>
        <w:t xml:space="preserve">. Вычислить параметры </w:t>
      </w:r>
      <w:r w:rsidR="006528EB" w:rsidRPr="006528EB">
        <w:rPr>
          <w:b/>
          <w:i/>
          <w:sz w:val="24"/>
          <w:szCs w:val="24"/>
          <w:lang w:val="en-US"/>
        </w:rPr>
        <w:t>a</w:t>
      </w:r>
      <w:r w:rsidR="006528EB" w:rsidRPr="006528EB">
        <w:rPr>
          <w:sz w:val="24"/>
          <w:szCs w:val="24"/>
        </w:rPr>
        <w:t xml:space="preserve">, </w:t>
      </w:r>
      <w:r w:rsidR="006528EB" w:rsidRPr="006528EB">
        <w:rPr>
          <w:b/>
          <w:i/>
          <w:sz w:val="24"/>
          <w:szCs w:val="24"/>
          <w:lang w:val="en-US"/>
        </w:rPr>
        <w:t>b</w:t>
      </w:r>
      <w:r w:rsidR="006528EB" w:rsidRPr="006528EB">
        <w:rPr>
          <w:sz w:val="24"/>
          <w:szCs w:val="24"/>
        </w:rPr>
        <w:t xml:space="preserve">, </w:t>
      </w:r>
      <w:r w:rsidR="006528EB" w:rsidRPr="006528EB">
        <w:rPr>
          <w:b/>
          <w:i/>
          <w:sz w:val="24"/>
          <w:szCs w:val="24"/>
          <w:lang w:val="en-US"/>
        </w:rPr>
        <w:t>c</w:t>
      </w:r>
      <w:r w:rsidR="006528EB" w:rsidRPr="006528EB">
        <w:rPr>
          <w:sz w:val="24"/>
          <w:szCs w:val="24"/>
        </w:rPr>
        <w:t xml:space="preserve">, </w:t>
      </w:r>
      <w:r w:rsidR="006528EB" w:rsidRPr="006528EB">
        <w:rPr>
          <w:b/>
          <w:i/>
          <w:sz w:val="24"/>
          <w:szCs w:val="24"/>
          <w:lang w:val="en-US"/>
        </w:rPr>
        <w:t>d</w:t>
      </w:r>
      <w:r w:rsidR="006528EB" w:rsidRPr="006528EB">
        <w:rPr>
          <w:sz w:val="24"/>
          <w:szCs w:val="24"/>
        </w:rPr>
        <w:t xml:space="preserve"> по методу наименьших квадратов.</w:t>
      </w:r>
    </w:p>
    <w:p w14:paraId="1694E896" w14:textId="77777777" w:rsidR="006528EB" w:rsidRPr="006528EB" w:rsidRDefault="005C0F90" w:rsidP="006528EB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8</w:t>
      </w:r>
      <w:r w:rsidR="006528EB" w:rsidRPr="006528EB">
        <w:rPr>
          <w:sz w:val="24"/>
          <w:szCs w:val="24"/>
        </w:rPr>
        <w:t>) Построить графики линий регрессии на корреляционном поле.</w:t>
      </w:r>
    </w:p>
    <w:p w14:paraId="69AB8B3F" w14:textId="77777777" w:rsidR="006528EB" w:rsidRPr="006528EB" w:rsidRDefault="005C0F90" w:rsidP="006528EB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9</w:t>
      </w:r>
      <w:r w:rsidR="006528EB" w:rsidRPr="006528EB">
        <w:rPr>
          <w:sz w:val="24"/>
          <w:szCs w:val="24"/>
        </w:rPr>
        <w:t xml:space="preserve">) Решить задачи </w:t>
      </w:r>
      <w:r>
        <w:rPr>
          <w:sz w:val="24"/>
          <w:szCs w:val="24"/>
        </w:rPr>
        <w:t>прогноза</w:t>
      </w:r>
      <w:r w:rsidR="006528EB" w:rsidRPr="006528EB">
        <w:rPr>
          <w:sz w:val="24"/>
          <w:szCs w:val="24"/>
        </w:rPr>
        <w:t xml:space="preserve">, используя линии регрессии. Вычислить наиболее вероятные значения </w:t>
      </w:r>
      <w:r w:rsidR="006528EB" w:rsidRPr="006528EB">
        <w:rPr>
          <w:b/>
          <w:i/>
          <w:sz w:val="24"/>
          <w:szCs w:val="24"/>
          <w:lang w:val="en-US"/>
        </w:rPr>
        <w:t>Y</w:t>
      </w:r>
      <w:r w:rsidR="006528EB" w:rsidRPr="006528EB">
        <w:rPr>
          <w:sz w:val="24"/>
          <w:szCs w:val="24"/>
        </w:rPr>
        <w:t xml:space="preserve"> при заданных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sz w:val="24"/>
          <w:szCs w:val="24"/>
        </w:rPr>
        <w:t xml:space="preserve"> и наоборот – значения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sz w:val="24"/>
          <w:szCs w:val="24"/>
        </w:rPr>
        <w:t xml:space="preserve"> при заданных </w:t>
      </w:r>
      <w:r w:rsidR="006528EB" w:rsidRPr="006528EB">
        <w:rPr>
          <w:b/>
          <w:i/>
          <w:sz w:val="24"/>
          <w:szCs w:val="24"/>
          <w:lang w:val="en-US"/>
        </w:rPr>
        <w:t>Y</w:t>
      </w:r>
      <w:r w:rsidR="006528EB" w:rsidRPr="006528EB">
        <w:rPr>
          <w:sz w:val="24"/>
          <w:szCs w:val="24"/>
        </w:rPr>
        <w:t>.</w:t>
      </w:r>
    </w:p>
    <w:p w14:paraId="7509D809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1</w:t>
      </w:r>
      <w:r w:rsidR="005C0F90">
        <w:rPr>
          <w:sz w:val="24"/>
          <w:szCs w:val="24"/>
        </w:rPr>
        <w:t>0</w:t>
      </w:r>
      <w:r w:rsidRPr="006528EB">
        <w:rPr>
          <w:sz w:val="24"/>
          <w:szCs w:val="24"/>
        </w:rPr>
        <w:t>) Оценить ранговый коэффициент корреляции Спирмэна.</w:t>
      </w:r>
    </w:p>
    <w:p w14:paraId="15B1BD8B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1</w:t>
      </w:r>
      <w:r w:rsidR="005C0F90">
        <w:rPr>
          <w:sz w:val="24"/>
          <w:szCs w:val="24"/>
        </w:rPr>
        <w:t>1</w:t>
      </w:r>
      <w:r w:rsidRPr="006528EB">
        <w:rPr>
          <w:sz w:val="24"/>
          <w:szCs w:val="24"/>
        </w:rPr>
        <w:t xml:space="preserve">) Определить доверительные интервалы для всех числовых характеристик п. 4 с надежностью </w:t>
      </w:r>
      <w:r w:rsidRPr="006528EB">
        <w:rPr>
          <w:b/>
          <w:i/>
          <w:sz w:val="24"/>
          <w:szCs w:val="24"/>
        </w:rPr>
        <w:t>0,95</w:t>
      </w:r>
      <w:r w:rsidRPr="006528EB">
        <w:rPr>
          <w:sz w:val="24"/>
          <w:szCs w:val="24"/>
        </w:rPr>
        <w:t>.</w:t>
      </w:r>
    </w:p>
    <w:p w14:paraId="5EC1431A" w14:textId="77777777" w:rsidR="006528EB" w:rsidRPr="006528EB" w:rsidRDefault="006528EB" w:rsidP="006528EB">
      <w:pPr>
        <w:ind w:left="54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         </w:t>
      </w:r>
      <w:r w:rsidRPr="006528EB">
        <w:rPr>
          <w:i/>
          <w:sz w:val="24"/>
          <w:szCs w:val="24"/>
        </w:rPr>
        <w:t>Пример тестового обследования</w:t>
      </w:r>
      <w:r w:rsidRPr="006528EB">
        <w:rPr>
          <w:sz w:val="24"/>
          <w:szCs w:val="24"/>
        </w:rPr>
        <w:t xml:space="preserve">. Спортсмен прошел испытания в двух видах упражнений: бег с ходу на дистанции </w:t>
      </w:r>
      <w:r w:rsidRPr="006528EB">
        <w:rPr>
          <w:b/>
          <w:i/>
          <w:sz w:val="24"/>
          <w:szCs w:val="24"/>
        </w:rPr>
        <w:t>30м</w:t>
      </w:r>
      <w:r w:rsidRPr="006528EB">
        <w:rPr>
          <w:sz w:val="24"/>
          <w:szCs w:val="24"/>
        </w:rPr>
        <w:t xml:space="preserve"> (результаты в </w:t>
      </w:r>
      <w:r w:rsidRPr="006528EB">
        <w:rPr>
          <w:b/>
          <w:i/>
          <w:sz w:val="24"/>
          <w:szCs w:val="24"/>
        </w:rPr>
        <w:t>сек</w:t>
      </w:r>
      <w:r w:rsidRPr="006528EB">
        <w:rPr>
          <w:i/>
          <w:sz w:val="24"/>
          <w:szCs w:val="24"/>
        </w:rPr>
        <w:t>.</w:t>
      </w:r>
      <w:r w:rsidRPr="006528EB">
        <w:rPr>
          <w:sz w:val="24"/>
          <w:szCs w:val="24"/>
        </w:rPr>
        <w:t xml:space="preserve"> обозначены через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) и тройной прыжок с места (результаты в </w:t>
      </w:r>
      <w:r w:rsidRPr="006528EB">
        <w:rPr>
          <w:b/>
          <w:i/>
          <w:sz w:val="24"/>
          <w:szCs w:val="24"/>
        </w:rPr>
        <w:t>м</w:t>
      </w:r>
      <w:r w:rsidRPr="006528EB">
        <w:rPr>
          <w:sz w:val="24"/>
          <w:szCs w:val="24"/>
        </w:rPr>
        <w:t xml:space="preserve"> обозначены через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>):</w:t>
      </w:r>
    </w:p>
    <w:p w14:paraId="373832D5" w14:textId="77777777" w:rsidR="006528EB" w:rsidRPr="006528EB" w:rsidRDefault="006528EB" w:rsidP="006528EB">
      <w:pPr>
        <w:ind w:left="540" w:hanging="360"/>
        <w:jc w:val="both"/>
        <w:rPr>
          <w:sz w:val="24"/>
          <w:szCs w:val="24"/>
        </w:rPr>
      </w:pPr>
    </w:p>
    <w:tbl>
      <w:tblPr>
        <w:tblW w:w="893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2"/>
        <w:gridCol w:w="793"/>
        <w:gridCol w:w="794"/>
        <w:gridCol w:w="794"/>
        <w:gridCol w:w="794"/>
        <w:gridCol w:w="794"/>
        <w:gridCol w:w="793"/>
        <w:gridCol w:w="794"/>
        <w:gridCol w:w="794"/>
        <w:gridCol w:w="794"/>
        <w:gridCol w:w="794"/>
      </w:tblGrid>
      <w:tr w:rsidR="006528EB" w:rsidRPr="006528EB" w14:paraId="06A60A09" w14:textId="77777777" w:rsidTr="006528EB">
        <w:tc>
          <w:tcPr>
            <w:tcW w:w="992" w:type="dxa"/>
          </w:tcPr>
          <w:p w14:paraId="0202EEEC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№</w:t>
            </w:r>
          </w:p>
        </w:tc>
        <w:tc>
          <w:tcPr>
            <w:tcW w:w="793" w:type="dxa"/>
          </w:tcPr>
          <w:p w14:paraId="4594898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794" w:type="dxa"/>
          </w:tcPr>
          <w:p w14:paraId="6E6D104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794" w:type="dxa"/>
          </w:tcPr>
          <w:p w14:paraId="69167DE2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794" w:type="dxa"/>
          </w:tcPr>
          <w:p w14:paraId="1EE83E5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94" w:type="dxa"/>
          </w:tcPr>
          <w:p w14:paraId="4EAB5C8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793" w:type="dxa"/>
          </w:tcPr>
          <w:p w14:paraId="1F097C3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794" w:type="dxa"/>
          </w:tcPr>
          <w:p w14:paraId="49EFF7C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794" w:type="dxa"/>
          </w:tcPr>
          <w:p w14:paraId="1601F31A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794" w:type="dxa"/>
          </w:tcPr>
          <w:p w14:paraId="63D7E37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794" w:type="dxa"/>
          </w:tcPr>
          <w:p w14:paraId="6C3D4C5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</w:tr>
      <w:tr w:rsidR="006528EB" w:rsidRPr="006528EB" w14:paraId="6452BB56" w14:textId="77777777" w:rsidTr="006528EB">
        <w:tc>
          <w:tcPr>
            <w:tcW w:w="992" w:type="dxa"/>
          </w:tcPr>
          <w:p w14:paraId="2ADBB4BE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X</w:t>
            </w:r>
            <w:r w:rsidRPr="006528EB">
              <w:rPr>
                <w:b/>
                <w:sz w:val="24"/>
                <w:szCs w:val="24"/>
              </w:rPr>
              <w:t>, с</w:t>
            </w:r>
          </w:p>
        </w:tc>
        <w:tc>
          <w:tcPr>
            <w:tcW w:w="793" w:type="dxa"/>
          </w:tcPr>
          <w:p w14:paraId="49B19CB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5</w:t>
            </w:r>
          </w:p>
        </w:tc>
        <w:tc>
          <w:tcPr>
            <w:tcW w:w="794" w:type="dxa"/>
          </w:tcPr>
          <w:p w14:paraId="3DD5DB1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14:paraId="5042ED8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14:paraId="32A01F2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14:paraId="43D7E85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8</w:t>
            </w:r>
          </w:p>
        </w:tc>
        <w:tc>
          <w:tcPr>
            <w:tcW w:w="793" w:type="dxa"/>
          </w:tcPr>
          <w:p w14:paraId="4CF9554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7</w:t>
            </w:r>
          </w:p>
        </w:tc>
        <w:tc>
          <w:tcPr>
            <w:tcW w:w="794" w:type="dxa"/>
          </w:tcPr>
          <w:p w14:paraId="14487DE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9</w:t>
            </w:r>
          </w:p>
        </w:tc>
        <w:tc>
          <w:tcPr>
            <w:tcW w:w="794" w:type="dxa"/>
          </w:tcPr>
          <w:p w14:paraId="3C13A25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4</w:t>
            </w:r>
          </w:p>
        </w:tc>
        <w:tc>
          <w:tcPr>
            <w:tcW w:w="794" w:type="dxa"/>
          </w:tcPr>
          <w:p w14:paraId="5848F5F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5</w:t>
            </w:r>
          </w:p>
        </w:tc>
        <w:tc>
          <w:tcPr>
            <w:tcW w:w="794" w:type="dxa"/>
          </w:tcPr>
          <w:p w14:paraId="021114A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</w:tr>
      <w:tr w:rsidR="006528EB" w:rsidRPr="006528EB" w14:paraId="4E051061" w14:textId="77777777" w:rsidTr="006528EB">
        <w:tc>
          <w:tcPr>
            <w:tcW w:w="992" w:type="dxa"/>
          </w:tcPr>
          <w:p w14:paraId="54E9BC91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Y</w:t>
            </w:r>
            <w:r w:rsidRPr="006528EB">
              <w:rPr>
                <w:b/>
                <w:sz w:val="24"/>
                <w:szCs w:val="24"/>
              </w:rPr>
              <w:t>, м</w:t>
            </w:r>
          </w:p>
        </w:tc>
        <w:tc>
          <w:tcPr>
            <w:tcW w:w="793" w:type="dxa"/>
          </w:tcPr>
          <w:p w14:paraId="25F3EDD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8,05</w:t>
            </w:r>
          </w:p>
        </w:tc>
        <w:tc>
          <w:tcPr>
            <w:tcW w:w="794" w:type="dxa"/>
          </w:tcPr>
          <w:p w14:paraId="19F8A29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34</w:t>
            </w:r>
          </w:p>
        </w:tc>
        <w:tc>
          <w:tcPr>
            <w:tcW w:w="794" w:type="dxa"/>
          </w:tcPr>
          <w:p w14:paraId="7282E90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37</w:t>
            </w:r>
          </w:p>
        </w:tc>
        <w:tc>
          <w:tcPr>
            <w:tcW w:w="794" w:type="dxa"/>
          </w:tcPr>
          <w:p w14:paraId="2333824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77</w:t>
            </w:r>
          </w:p>
        </w:tc>
        <w:tc>
          <w:tcPr>
            <w:tcW w:w="794" w:type="dxa"/>
          </w:tcPr>
          <w:p w14:paraId="0A19764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04</w:t>
            </w:r>
          </w:p>
        </w:tc>
        <w:tc>
          <w:tcPr>
            <w:tcW w:w="793" w:type="dxa"/>
          </w:tcPr>
          <w:p w14:paraId="0DDC044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17</w:t>
            </w:r>
          </w:p>
        </w:tc>
        <w:tc>
          <w:tcPr>
            <w:tcW w:w="794" w:type="dxa"/>
          </w:tcPr>
          <w:p w14:paraId="4C9DA46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,50</w:t>
            </w:r>
          </w:p>
        </w:tc>
        <w:tc>
          <w:tcPr>
            <w:tcW w:w="794" w:type="dxa"/>
          </w:tcPr>
          <w:p w14:paraId="56B930F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8,15</w:t>
            </w:r>
          </w:p>
        </w:tc>
        <w:tc>
          <w:tcPr>
            <w:tcW w:w="794" w:type="dxa"/>
          </w:tcPr>
          <w:p w14:paraId="1997CE32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,98</w:t>
            </w:r>
          </w:p>
        </w:tc>
        <w:tc>
          <w:tcPr>
            <w:tcW w:w="794" w:type="dxa"/>
          </w:tcPr>
          <w:p w14:paraId="6FCE0790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,97</w:t>
            </w:r>
          </w:p>
        </w:tc>
      </w:tr>
    </w:tbl>
    <w:p w14:paraId="335236D3" w14:textId="77777777" w:rsidR="006528EB" w:rsidRP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740E1178" w14:textId="77777777" w:rsid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5AC11A1C" w14:textId="77777777" w:rsid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6528EB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3D138534" w14:textId="77777777" w:rsidR="006528EB" w:rsidRP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30E9FE59" w14:textId="77777777" w:rsidR="006528EB" w:rsidRDefault="006528EB" w:rsidP="00607593">
      <w:pPr>
        <w:pStyle w:val="a3"/>
        <w:shd w:val="clear" w:color="auto" w:fill="FFFFFF"/>
        <w:ind w:left="426" w:hanging="360"/>
        <w:jc w:val="center"/>
        <w:rPr>
          <w:b/>
          <w:color w:val="000000"/>
          <w:spacing w:val="-1"/>
          <w:sz w:val="24"/>
          <w:szCs w:val="24"/>
        </w:rPr>
      </w:pPr>
      <w:r>
        <w:rPr>
          <w:b/>
          <w:color w:val="000000"/>
          <w:spacing w:val="-1"/>
          <w:sz w:val="24"/>
          <w:szCs w:val="24"/>
        </w:rPr>
        <w:t>Раздел 3.</w:t>
      </w:r>
      <w:r w:rsidRPr="006528EB">
        <w:rPr>
          <w:b/>
          <w:color w:val="000000"/>
          <w:spacing w:val="-1"/>
          <w:sz w:val="24"/>
          <w:szCs w:val="24"/>
        </w:rPr>
        <w:t xml:space="preserve"> Основы теории комплексного контроля в ФКиС</w:t>
      </w:r>
    </w:p>
    <w:p w14:paraId="1BCF69BC" w14:textId="77777777" w:rsidR="00607593" w:rsidRDefault="00607593" w:rsidP="00607593">
      <w:pPr>
        <w:jc w:val="center"/>
        <w:rPr>
          <w:sz w:val="24"/>
          <w:szCs w:val="24"/>
        </w:rPr>
      </w:pPr>
      <w:r>
        <w:rPr>
          <w:sz w:val="24"/>
          <w:szCs w:val="24"/>
        </w:rPr>
        <w:t>(</w:t>
      </w:r>
      <w:r w:rsidRPr="00191023">
        <w:rPr>
          <w:sz w:val="24"/>
          <w:szCs w:val="24"/>
        </w:rPr>
        <w:t>задания содержат наборы разноуровневых</w:t>
      </w:r>
      <w:r>
        <w:rPr>
          <w:sz w:val="24"/>
          <w:szCs w:val="24"/>
        </w:rPr>
        <w:t xml:space="preserve"> графических</w:t>
      </w:r>
      <w:r w:rsidRPr="00191023">
        <w:rPr>
          <w:sz w:val="24"/>
          <w:szCs w:val="24"/>
        </w:rPr>
        <w:t xml:space="preserve"> задач (Р</w:t>
      </w:r>
      <w:r>
        <w:rPr>
          <w:sz w:val="24"/>
          <w:szCs w:val="24"/>
        </w:rPr>
        <w:t>ГР</w:t>
      </w:r>
      <w:r w:rsidRPr="00191023">
        <w:rPr>
          <w:sz w:val="24"/>
          <w:szCs w:val="24"/>
        </w:rPr>
        <w:t>))</w:t>
      </w:r>
    </w:p>
    <w:p w14:paraId="7F181D1F" w14:textId="77777777" w:rsidR="00151C00" w:rsidRDefault="00151C00" w:rsidP="00607593">
      <w:pPr>
        <w:jc w:val="center"/>
        <w:rPr>
          <w:sz w:val="24"/>
          <w:szCs w:val="24"/>
        </w:rPr>
      </w:pPr>
    </w:p>
    <w:p w14:paraId="5B222792" w14:textId="77777777" w:rsidR="00151C00" w:rsidRPr="00151C00" w:rsidRDefault="00151C00" w:rsidP="00607593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РГР 1</w:t>
      </w:r>
    </w:p>
    <w:p w14:paraId="4854E8E0" w14:textId="77777777" w:rsidR="001E0027" w:rsidRPr="001E0027" w:rsidRDefault="001E0027" w:rsidP="001E0027">
      <w:p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</w:p>
    <w:p w14:paraId="7C76B53C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1.</w:t>
      </w:r>
      <w:r w:rsidRPr="00EA0C88">
        <w:rPr>
          <w:color w:val="000000"/>
          <w:sz w:val="24"/>
          <w:szCs w:val="24"/>
        </w:rPr>
        <w:t xml:space="preserve"> Группа испытуемых в количестве 18 человек оценена на ЧСС (уд./мин) до 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, и после </w:t>
      </w:r>
      <w:r w:rsidRPr="00EA0C88">
        <w:rPr>
          <w:i/>
          <w:iCs/>
          <w:color w:val="000000"/>
          <w:sz w:val="24"/>
          <w:szCs w:val="24"/>
          <w:lang w:val="en-US"/>
        </w:rPr>
        <w:t>y</w:t>
      </w:r>
      <w:r w:rsidRPr="00EA0C88">
        <w:rPr>
          <w:i/>
          <w:iCs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разминки.</w:t>
      </w:r>
    </w:p>
    <w:p w14:paraId="7113B328" w14:textId="77777777" w:rsidR="00F876DA" w:rsidRPr="00EA0C88" w:rsidRDefault="00B32A17">
      <w:pPr>
        <w:ind w:firstLine="708"/>
        <w:jc w:val="both"/>
        <w:rPr>
          <w:b/>
          <w:i/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ценить эффективность разминки по показателю ЧСС,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.</w:t>
      </w:r>
    </w:p>
    <w:p w14:paraId="1BCD092F" w14:textId="77777777" w:rsidR="00F876DA" w:rsidRPr="00EA0C88" w:rsidRDefault="00B32A17">
      <w:pPr>
        <w:ind w:firstLine="708"/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Исходные данные представлены в табл. 1 и  2.</w:t>
      </w:r>
    </w:p>
    <w:p w14:paraId="23E60919" w14:textId="77777777" w:rsidR="00F876DA" w:rsidRPr="00EA0C88" w:rsidRDefault="00F876DA">
      <w:pPr>
        <w:ind w:firstLine="708"/>
        <w:jc w:val="both"/>
        <w:rPr>
          <w:color w:val="000000"/>
          <w:sz w:val="24"/>
          <w:szCs w:val="24"/>
        </w:rPr>
      </w:pPr>
    </w:p>
    <w:p w14:paraId="4AF7C053" w14:textId="77777777" w:rsidR="00EB7DCA" w:rsidRPr="00EA0C88" w:rsidRDefault="00B32A17" w:rsidP="00EB7DCA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  <w:lang w:eastAsia="en-US"/>
        </w:rPr>
      </w:pPr>
      <w:r w:rsidRPr="00EA0C88">
        <w:rPr>
          <w:color w:val="000000"/>
          <w:sz w:val="24"/>
          <w:szCs w:val="24"/>
        </w:rPr>
        <w:t>Таблица 1.</w:t>
      </w:r>
      <w:r w:rsidR="00EB7DCA">
        <w:rPr>
          <w:color w:val="000000"/>
          <w:sz w:val="24"/>
          <w:szCs w:val="24"/>
        </w:rPr>
        <w:t xml:space="preserve">                           </w:t>
      </w:r>
      <w:r w:rsidR="00EB7DCA" w:rsidRPr="00EB7DCA">
        <w:rPr>
          <w:sz w:val="24"/>
          <w:szCs w:val="24"/>
        </w:rPr>
        <w:t xml:space="preserve"> </w:t>
      </w:r>
      <w:r w:rsidR="00EB7DCA" w:rsidRPr="00EA0C88">
        <w:rPr>
          <w:sz w:val="24"/>
          <w:szCs w:val="24"/>
        </w:rPr>
        <w:t>Таблица 2.</w:t>
      </w:r>
    </w:p>
    <w:p w14:paraId="1D9A0B7E" w14:textId="77777777" w:rsidR="00F876DA" w:rsidRPr="00EA0C88" w:rsidRDefault="00F876DA">
      <w:pPr>
        <w:rPr>
          <w:b/>
          <w:i/>
          <w:color w:val="000000"/>
          <w:sz w:val="24"/>
          <w:szCs w:val="24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51"/>
        <w:gridCol w:w="567"/>
        <w:gridCol w:w="567"/>
      </w:tblGrid>
      <w:tr w:rsidR="00F876DA" w:rsidRPr="00EA0C88" w14:paraId="586C7C72" w14:textId="77777777">
        <w:trPr>
          <w:trHeight w:val="812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9B7A45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  п/п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529311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284E219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26E95120" w14:textId="77777777">
        <w:trPr>
          <w:trHeight w:val="384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4EEF74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B7DCA">
              <w:rPr>
                <w:color w:val="000000"/>
                <w:sz w:val="24"/>
                <w:szCs w:val="24"/>
              </w:rPr>
              <w:t xml:space="preserve">  </w:t>
            </w:r>
            <w:r w:rsidRPr="00EA0C88">
              <w:rPr>
                <w:color w:val="000000"/>
                <w:sz w:val="24"/>
                <w:szCs w:val="24"/>
              </w:rPr>
              <w:t xml:space="preserve">  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E91652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 59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E1E3B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  1</w:t>
            </w:r>
          </w:p>
        </w:tc>
      </w:tr>
      <w:tr w:rsidR="00F876DA" w:rsidRPr="00EA0C88" w14:paraId="10550BD1" w14:textId="77777777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FD9FF3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920722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C7996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75962121" w14:textId="77777777">
        <w:trPr>
          <w:trHeight w:val="401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9B30D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50A261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164081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7E37CAFC" w14:textId="77777777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B81EE98" w14:textId="77777777" w:rsidR="00F876DA" w:rsidRPr="00EB7DCA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B7DCA"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2AB091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7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689C42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2F88AFC4" w14:textId="77777777">
        <w:trPr>
          <w:trHeight w:val="393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D73212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4CCB07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8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B9A750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2075D228" w14:textId="77777777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9CBAF5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612A5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45874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27AB99C3" w14:textId="77777777">
        <w:trPr>
          <w:trHeight w:val="41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30C1A5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25BD60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82E6A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</w:tr>
    </w:tbl>
    <w:tbl>
      <w:tblPr>
        <w:tblpPr w:leftFromText="180" w:rightFromText="180" w:vertAnchor="text" w:horzAnchor="page" w:tblpX="4533" w:tblpY="-3684"/>
        <w:tblW w:w="0" w:type="auto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51"/>
        <w:gridCol w:w="567"/>
        <w:gridCol w:w="567"/>
      </w:tblGrid>
      <w:tr w:rsidR="00EB7DCA" w:rsidRPr="00EA0C88" w14:paraId="42C959A1" w14:textId="77777777" w:rsidTr="00EB7DCA">
        <w:trPr>
          <w:trHeight w:val="812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D3692D8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  п/п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1AC73D6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FE4ACE3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EB7DCA" w:rsidRPr="00EA0C88" w14:paraId="2F24D822" w14:textId="77777777" w:rsidTr="00EB7DCA">
        <w:trPr>
          <w:trHeight w:val="384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180552C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 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3505119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0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B441D4C" w14:textId="77777777" w:rsidR="00EB7DCA" w:rsidRPr="00EB7DCA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B7DCA">
              <w:rPr>
                <w:sz w:val="24"/>
                <w:szCs w:val="24"/>
              </w:rPr>
              <w:t>2</w:t>
            </w:r>
          </w:p>
        </w:tc>
      </w:tr>
      <w:tr w:rsidR="00EB7DCA" w:rsidRPr="00EA0C88" w14:paraId="58A572F2" w14:textId="77777777" w:rsidTr="00EB7DCA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845D01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7F0C23B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1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A584D96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EB7DCA" w:rsidRPr="00EA0C88" w14:paraId="4DEBF754" w14:textId="77777777" w:rsidTr="00EB7DCA">
        <w:trPr>
          <w:trHeight w:val="401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3786A1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334AABA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11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6866C0C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</w:tr>
      <w:tr w:rsidR="00EB7DCA" w:rsidRPr="00EA0C88" w14:paraId="1AFA9D44" w14:textId="77777777" w:rsidTr="00EB7DCA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07C2BBA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6A67315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1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A99D7DB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</w:tr>
      <w:tr w:rsidR="00EB7DCA" w:rsidRPr="00EA0C88" w14:paraId="65B57464" w14:textId="77777777" w:rsidTr="00EB7DCA">
        <w:trPr>
          <w:trHeight w:val="393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B6FEFBB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04C8AFD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2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7CCC47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</w:tr>
      <w:tr w:rsidR="00EB7DCA" w:rsidRPr="00EA0C88" w14:paraId="1164CBA5" w14:textId="77777777" w:rsidTr="00EB7DCA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D3F0DCC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7013368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3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1E16FE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EB7DCA" w:rsidRPr="00EA0C88" w14:paraId="6079C927" w14:textId="77777777" w:rsidTr="00EB7DCA">
        <w:trPr>
          <w:trHeight w:val="41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2E52359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B8A0632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91C5F1D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</w:tr>
    </w:tbl>
    <w:p w14:paraId="3B26D368" w14:textId="77777777" w:rsidR="00EB7DCA" w:rsidRDefault="00EB7DCA"/>
    <w:p w14:paraId="5B890862" w14:textId="77777777" w:rsidR="00F876DA" w:rsidRPr="00EA0C88" w:rsidRDefault="00F876DA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</w:p>
    <w:p w14:paraId="33137C02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 xml:space="preserve">2. </w:t>
      </w:r>
      <w:r w:rsidRPr="00EA0C88">
        <w:rPr>
          <w:color w:val="000000"/>
          <w:sz w:val="24"/>
          <w:szCs w:val="24"/>
        </w:rPr>
        <w:t xml:space="preserve">Группа конькобежцев показала время (с) в беге на 30 м: 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 xml:space="preserve">— в начале 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color w:val="000000"/>
          <w:sz w:val="24"/>
          <w:szCs w:val="24"/>
          <w:vertAlign w:val="subscript"/>
        </w:rPr>
        <w:t xml:space="preserve"> </w:t>
      </w:r>
      <w:r w:rsidRPr="00EA0C88">
        <w:rPr>
          <w:color w:val="000000"/>
          <w:sz w:val="24"/>
          <w:szCs w:val="24"/>
        </w:rPr>
        <w:t>— в конце серии тренировок. Эффектив</w:t>
      </w:r>
      <w:r w:rsidRPr="00EA0C88">
        <w:rPr>
          <w:color w:val="000000"/>
          <w:sz w:val="24"/>
          <w:szCs w:val="24"/>
        </w:rPr>
        <w:softHyphen/>
        <w:t xml:space="preserve">на ли серия тренировок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Вилкоксона.</w:t>
      </w:r>
    </w:p>
    <w:p w14:paraId="0D891B7E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мера представлены в табл. 3:</w:t>
      </w:r>
    </w:p>
    <w:p w14:paraId="5FF05E2E" w14:textId="77777777" w:rsidR="00EB7DCA" w:rsidRDefault="00EB7DCA">
      <w:pPr>
        <w:jc w:val="both"/>
        <w:rPr>
          <w:color w:val="000000"/>
          <w:sz w:val="24"/>
          <w:szCs w:val="24"/>
        </w:rPr>
      </w:pPr>
    </w:p>
    <w:p w14:paraId="2359E766" w14:textId="77777777" w:rsidR="00EB7DCA" w:rsidRPr="00EA0C88" w:rsidRDefault="00EB7DCA">
      <w:pPr>
        <w:jc w:val="both"/>
        <w:rPr>
          <w:color w:val="000000"/>
          <w:sz w:val="24"/>
          <w:szCs w:val="24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64"/>
        <w:gridCol w:w="802"/>
        <w:gridCol w:w="917"/>
        <w:gridCol w:w="926"/>
      </w:tblGrid>
      <w:tr w:rsidR="00F876DA" w:rsidRPr="00EA0C88" w14:paraId="07A26FE3" w14:textId="77777777">
        <w:trPr>
          <w:trHeight w:val="461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4B0F01FB" w14:textId="77777777" w:rsidR="00F876DA" w:rsidRPr="00EA0C88" w:rsidRDefault="00F876DA">
            <w:pPr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</w:rPr>
            </w:pPr>
          </w:p>
          <w:p w14:paraId="19CBD06E" w14:textId="77777777" w:rsidR="00F876DA" w:rsidRPr="00EA0C88" w:rsidRDefault="00F876DA">
            <w:pPr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B07C20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3AC98D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sz w:val="24"/>
                <w:szCs w:val="24"/>
                <w:lang w:val="en-US"/>
              </w:rPr>
              <w:t>x</w:t>
            </w:r>
            <w:r w:rsidRPr="00EA0C88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F7005F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6D41BFEF" w14:textId="77777777">
        <w:trPr>
          <w:trHeight w:val="307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7DAB1B1F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83C754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26C69A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5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1D25D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2</w:t>
            </w:r>
          </w:p>
        </w:tc>
      </w:tr>
      <w:tr w:rsidR="00F876DA" w:rsidRPr="00EA0C88" w14:paraId="46D0A4E3" w14:textId="77777777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0E6D2651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C63B9E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8DEDF6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7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92C62A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0</w:t>
            </w:r>
          </w:p>
        </w:tc>
      </w:tr>
      <w:tr w:rsidR="00F876DA" w:rsidRPr="00EA0C88" w14:paraId="3EC598F7" w14:textId="77777777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4D526F9B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E9070A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63EFE0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0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9A51F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5</w:t>
            </w:r>
          </w:p>
        </w:tc>
      </w:tr>
      <w:tr w:rsidR="00F876DA" w:rsidRPr="00EA0C88" w14:paraId="554753AC" w14:textId="77777777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3D8A107A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4A6DC8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06625F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2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9CA69B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5</w:t>
            </w:r>
          </w:p>
        </w:tc>
      </w:tr>
      <w:tr w:rsidR="00F876DA" w:rsidRPr="00EA0C88" w14:paraId="48D1FCCB" w14:textId="77777777">
        <w:trPr>
          <w:trHeight w:val="307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2C61C96C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E7909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462E8F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4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190BD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6</w:t>
            </w:r>
          </w:p>
        </w:tc>
      </w:tr>
      <w:tr w:rsidR="00F876DA" w:rsidRPr="00EA0C88" w14:paraId="5E114D83" w14:textId="77777777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3ADBC23A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BB6F3A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4AF0E0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5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ABB49F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2</w:t>
            </w:r>
          </w:p>
        </w:tc>
      </w:tr>
      <w:tr w:rsidR="00F876DA" w:rsidRPr="00EA0C88" w14:paraId="6FAF5D2C" w14:textId="77777777">
        <w:trPr>
          <w:trHeight w:val="413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58D7910D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</w:p>
          <w:p w14:paraId="60E4803B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9182F7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FE21F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0D3FD7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</w:tr>
    </w:tbl>
    <w:p w14:paraId="359661DD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65351EF2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41F10494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5649735D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5ADB8934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332B889A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28244753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12D10AA8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789277CA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260A7965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7ADFD8A7" w14:textId="77777777" w:rsidR="00F876DA" w:rsidRPr="00EA0C88" w:rsidRDefault="00B32A17">
      <w:pPr>
        <w:jc w:val="both"/>
        <w:rPr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3.</w:t>
      </w:r>
      <w:r w:rsidRPr="00EA0C88">
        <w:rPr>
          <w:sz w:val="24"/>
          <w:szCs w:val="24"/>
        </w:rPr>
        <w:t xml:space="preserve">  Для сравнения спортивных показателей взята группа школьников: десять человек - в возрасте 10 лет (</w:t>
      </w:r>
      <w:r w:rsidRPr="00EA0C88">
        <w:rPr>
          <w:sz w:val="24"/>
          <w:szCs w:val="24"/>
        </w:rPr>
        <w:fldChar w:fldCharType="begin"/>
      </w:r>
      <w:r w:rsidRPr="00EA0C88">
        <w:rPr>
          <w:sz w:val="24"/>
          <w:szCs w:val="24"/>
        </w:rPr>
        <w:instrText xml:space="preserve"> QUOTE </w:instrText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3958A85B" wp14:editId="193F8068">
            <wp:extent cx="173990" cy="27495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instrText xml:space="preserve"> </w:instrText>
      </w:r>
      <w:r w:rsidRPr="00EA0C88">
        <w:rPr>
          <w:sz w:val="24"/>
          <w:szCs w:val="24"/>
        </w:rPr>
        <w:fldChar w:fldCharType="separate"/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342DC4FD" wp14:editId="5AEAE205">
            <wp:extent cx="173990" cy="27495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fldChar w:fldCharType="end"/>
      </w:r>
      <w:r w:rsidRPr="00EA0C88">
        <w:rPr>
          <w:sz w:val="24"/>
          <w:szCs w:val="24"/>
        </w:rPr>
        <w:t>), и эти же дети – в возрасте 11 лет (</w:t>
      </w:r>
      <w:r w:rsidRPr="00EA0C88">
        <w:rPr>
          <w:sz w:val="24"/>
          <w:szCs w:val="24"/>
        </w:rPr>
        <w:fldChar w:fldCharType="begin"/>
      </w:r>
      <w:r w:rsidRPr="00EA0C88">
        <w:rPr>
          <w:sz w:val="24"/>
          <w:szCs w:val="24"/>
        </w:rPr>
        <w:instrText xml:space="preserve"> QUOTE </w:instrText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7FEDB7EC" wp14:editId="5DB5DE54">
            <wp:extent cx="173990" cy="2749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instrText xml:space="preserve"> </w:instrText>
      </w:r>
      <w:r w:rsidRPr="00EA0C88">
        <w:rPr>
          <w:sz w:val="24"/>
          <w:szCs w:val="24"/>
        </w:rPr>
        <w:fldChar w:fldCharType="separate"/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251F37A0" wp14:editId="39A5B94F">
            <wp:extent cx="173990" cy="27495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fldChar w:fldCharType="end"/>
      </w:r>
      <w:r w:rsidRPr="00EA0C88">
        <w:rPr>
          <w:sz w:val="24"/>
          <w:szCs w:val="24"/>
        </w:rPr>
        <w:t xml:space="preserve">). Были измерены и обработаны их показатели времени в беге на дистанцию 30м. Существенно ли отличаются результаты у школьников в возрасте 10 и 11 лет? Определить с помощью </w:t>
      </w:r>
      <w:r w:rsidRPr="00EA0C88">
        <w:rPr>
          <w:b/>
          <w:i/>
          <w:sz w:val="24"/>
          <w:szCs w:val="24"/>
        </w:rPr>
        <w:t xml:space="preserve">критерия знаков ( </w:t>
      </w:r>
      <w:r w:rsidRPr="00EA0C88">
        <w:rPr>
          <w:b/>
          <w:i/>
          <w:sz w:val="24"/>
          <w:szCs w:val="24"/>
          <w:lang w:val="en-US"/>
        </w:rPr>
        <w:t>z</w:t>
      </w:r>
      <w:r w:rsidRPr="00EA0C88">
        <w:rPr>
          <w:b/>
          <w:i/>
          <w:sz w:val="24"/>
          <w:szCs w:val="24"/>
        </w:rPr>
        <w:t xml:space="preserve"> - критерия).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Исходные данные приведены в табл. 4:</w:t>
      </w:r>
    </w:p>
    <w:p w14:paraId="78876B03" w14:textId="77777777" w:rsidR="00F876DA" w:rsidRDefault="00B32A17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Обработка показателей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времени забега двух групп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школьников</w:t>
      </w:r>
    </w:p>
    <w:p w14:paraId="7E21451A" w14:textId="77777777" w:rsidR="00EB7DCA" w:rsidRPr="00EA0C88" w:rsidRDefault="00EB7DCA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  <w:lang w:eastAsia="en-US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581"/>
        <w:gridCol w:w="710"/>
        <w:gridCol w:w="720"/>
      </w:tblGrid>
      <w:tr w:rsidR="00F876DA" w:rsidRPr="00EA0C88" w14:paraId="5B835414" w14:textId="77777777">
        <w:trPr>
          <w:trHeight w:val="494"/>
        </w:trPr>
        <w:tc>
          <w:tcPr>
            <w:tcW w:w="5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D64EFC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4E9BF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6C1952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15C83E41" w14:textId="77777777">
        <w:trPr>
          <w:trHeight w:val="317"/>
        </w:trPr>
        <w:tc>
          <w:tcPr>
            <w:tcW w:w="58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83D607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5AB00A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1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45332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3</w:t>
            </w:r>
          </w:p>
        </w:tc>
      </w:tr>
      <w:tr w:rsidR="00F876DA" w:rsidRPr="00EA0C88" w14:paraId="18F58B50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E090A5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BDEBDC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B23D6D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</w:tr>
      <w:tr w:rsidR="00F876DA" w:rsidRPr="00EA0C88" w14:paraId="576AD344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EEE3F0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4F5980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D6619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4</w:t>
            </w:r>
          </w:p>
        </w:tc>
      </w:tr>
      <w:tr w:rsidR="00F876DA" w:rsidRPr="00EA0C88" w14:paraId="74D27CCE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837C9B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F43696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82F2CB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</w:tr>
      <w:tr w:rsidR="00F876DA" w:rsidRPr="00EA0C88" w14:paraId="401FA4C1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A0AEA5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FCDD1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5EF80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</w:tr>
      <w:tr w:rsidR="00F876DA" w:rsidRPr="00EA0C88" w14:paraId="3CF9F73A" w14:textId="77777777">
        <w:trPr>
          <w:trHeight w:val="326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90045F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.6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A8839D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71FE0A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</w:tr>
      <w:tr w:rsidR="00F876DA" w:rsidRPr="00EA0C88" w14:paraId="47607FF4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C8E4B6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9EEA3E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11A7D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</w:tr>
      <w:tr w:rsidR="00F876DA" w:rsidRPr="00EA0C88" w14:paraId="06271FE9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C198AD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F0DDE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57CF74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6</w:t>
            </w:r>
          </w:p>
        </w:tc>
      </w:tr>
      <w:tr w:rsidR="00F876DA" w:rsidRPr="00EA0C88" w14:paraId="780D192F" w14:textId="77777777">
        <w:trPr>
          <w:trHeight w:val="326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5FFDB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3891E2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6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E5683D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</w:tr>
      <w:tr w:rsidR="00F876DA" w:rsidRPr="00EA0C88" w14:paraId="4B0FD92C" w14:textId="77777777">
        <w:trPr>
          <w:trHeight w:val="336"/>
        </w:trPr>
        <w:tc>
          <w:tcPr>
            <w:tcW w:w="58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98C1BD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F157D1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7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66CE81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8</w:t>
            </w:r>
          </w:p>
        </w:tc>
      </w:tr>
    </w:tbl>
    <w:p w14:paraId="3A0B56B5" w14:textId="77777777" w:rsidR="00F876DA" w:rsidRPr="00EA0C88" w:rsidRDefault="00F876DA">
      <w:pPr>
        <w:jc w:val="both"/>
        <w:rPr>
          <w:b/>
          <w:color w:val="000000"/>
          <w:sz w:val="24"/>
          <w:szCs w:val="24"/>
        </w:rPr>
      </w:pPr>
    </w:p>
    <w:p w14:paraId="600A42E8" w14:textId="77777777" w:rsidR="00F876DA" w:rsidRPr="00EA0C88" w:rsidRDefault="00F876DA">
      <w:pPr>
        <w:jc w:val="both"/>
        <w:rPr>
          <w:b/>
          <w:color w:val="000000"/>
          <w:sz w:val="24"/>
          <w:szCs w:val="24"/>
        </w:rPr>
      </w:pPr>
    </w:p>
    <w:p w14:paraId="04B5A05E" w14:textId="77777777" w:rsidR="00F876DA" w:rsidRPr="00EA0C88" w:rsidRDefault="00B32A17">
      <w:pPr>
        <w:jc w:val="both"/>
        <w:rPr>
          <w:b/>
          <w:i/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 xml:space="preserve">4. </w:t>
      </w:r>
      <w:r w:rsidRPr="00EA0C88">
        <w:rPr>
          <w:color w:val="000000"/>
          <w:sz w:val="24"/>
          <w:szCs w:val="24"/>
        </w:rPr>
        <w:t>Сравните результаты скорости бега (м/с) спорт</w:t>
      </w:r>
      <w:r w:rsidRPr="00EA0C88">
        <w:rPr>
          <w:color w:val="000000"/>
          <w:sz w:val="24"/>
          <w:szCs w:val="24"/>
        </w:rPr>
        <w:softHyphen/>
        <w:t xml:space="preserve">сменов контрольной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(табл.5) и экспериментальной</w:t>
      </w:r>
      <w:r w:rsidRPr="00EA0C88">
        <w:rPr>
          <w:i/>
          <w:color w:val="000000"/>
          <w:sz w:val="24"/>
          <w:szCs w:val="24"/>
        </w:rPr>
        <w:t xml:space="preserve"> 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color w:val="000000"/>
          <w:sz w:val="24"/>
          <w:szCs w:val="24"/>
          <w:vertAlign w:val="subscript"/>
        </w:rPr>
        <w:t xml:space="preserve"> 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 xml:space="preserve">(табл.6) групп. Эффективен ли эксперимент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.</w:t>
      </w:r>
    </w:p>
    <w:p w14:paraId="46D5E0B5" w14:textId="77777777" w:rsidR="00F876DA" w:rsidRPr="00EA0C88" w:rsidRDefault="00F876DA">
      <w:pPr>
        <w:jc w:val="both"/>
        <w:rPr>
          <w:b/>
          <w:i/>
          <w:color w:val="000000"/>
          <w:sz w:val="24"/>
          <w:szCs w:val="24"/>
        </w:rPr>
      </w:pPr>
    </w:p>
    <w:p w14:paraId="161A6031" w14:textId="77777777" w:rsidR="00F876DA" w:rsidRPr="00EA0C88" w:rsidRDefault="00B32A17">
      <w:pPr>
        <w:jc w:val="right"/>
        <w:rPr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 xml:space="preserve">Обработка результатов скорости бега спортсменов контрольной группы                                             </w:t>
      </w:r>
      <w:r w:rsidRPr="00EA0C88">
        <w:rPr>
          <w:bCs/>
          <w:color w:val="000000"/>
          <w:sz w:val="24"/>
          <w:szCs w:val="24"/>
        </w:rPr>
        <w:t>Таблица 5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17"/>
        <w:gridCol w:w="922"/>
      </w:tblGrid>
      <w:tr w:rsidR="00F876DA" w:rsidRPr="00EA0C88" w14:paraId="4C2DA443" w14:textId="77777777">
        <w:trPr>
          <w:trHeight w:val="46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CE8E28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D46839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5334D6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0148AB6F" w14:textId="77777777">
        <w:trPr>
          <w:trHeight w:val="33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E03869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84E358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6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B694A0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54C8B8A1" w14:textId="77777777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BE5751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CCA2DA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7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3454DD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5FAAB5C0" w14:textId="77777777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5FCBC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D1A9D6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116B85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33B78DFF" w14:textId="77777777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0B5FE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66B7F2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9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4F9F1A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 w14:paraId="7307761D" w14:textId="77777777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3CF47A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1FDA2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0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40624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 w14:paraId="6D6C1C89" w14:textId="77777777">
        <w:trPr>
          <w:trHeight w:val="298"/>
        </w:trPr>
        <w:tc>
          <w:tcPr>
            <w:tcW w:w="81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04B307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F8E4D4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137315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7DA44176" w14:textId="77777777">
        <w:trPr>
          <w:trHeight w:val="30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78F967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A8B9C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8F2975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  <w:tr w:rsidR="00F876DA" w:rsidRPr="00EA0C88" w14:paraId="60453837" w14:textId="77777777">
        <w:trPr>
          <w:trHeight w:val="30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17044CE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B0C4CE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4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1EF315A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</w:tr>
    </w:tbl>
    <w:p w14:paraId="5A8A6CBF" w14:textId="77777777" w:rsidR="00F876DA" w:rsidRPr="00EA0C88" w:rsidRDefault="00B32A17">
      <w:pPr>
        <w:jc w:val="right"/>
        <w:rPr>
          <w:bCs/>
          <w:color w:val="000000"/>
          <w:sz w:val="24"/>
          <w:szCs w:val="24"/>
          <w:lang w:eastAsia="en-US"/>
        </w:rPr>
      </w:pPr>
      <w:r w:rsidRPr="00EA0C88">
        <w:rPr>
          <w:b/>
          <w:bCs/>
          <w:color w:val="000000"/>
          <w:sz w:val="24"/>
          <w:szCs w:val="24"/>
        </w:rPr>
        <w:t xml:space="preserve">Обработка результатов скорости бега спортсменов экспериментальной группы                                 </w:t>
      </w:r>
      <w:r w:rsidRPr="00EA0C88">
        <w:rPr>
          <w:bCs/>
          <w:color w:val="000000"/>
          <w:sz w:val="24"/>
          <w:szCs w:val="24"/>
        </w:rPr>
        <w:t>Таблица 6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02"/>
        <w:gridCol w:w="922"/>
        <w:gridCol w:w="926"/>
      </w:tblGrid>
      <w:tr w:rsidR="00F876DA" w:rsidRPr="00EA0C88" w14:paraId="41D49917" w14:textId="77777777">
        <w:trPr>
          <w:trHeight w:val="470"/>
        </w:trPr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B7AC24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F7B6D3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D1AA2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1B365128" w14:textId="77777777">
        <w:trPr>
          <w:trHeight w:val="317"/>
        </w:trPr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401DB2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40375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7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896C5F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6DA05DBC" w14:textId="77777777">
        <w:trPr>
          <w:trHeight w:val="307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DD421A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E1AFCE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C63D9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6499CECF" w14:textId="77777777">
        <w:trPr>
          <w:trHeight w:val="307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C38DF3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CD947B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6A1B49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</w:tr>
      <w:tr w:rsidR="00F876DA" w:rsidRPr="00EA0C88" w14:paraId="0C9D41AA" w14:textId="77777777">
        <w:trPr>
          <w:trHeight w:val="302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B9FBFC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A8C1FD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CAD3A2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 w14:paraId="1C0FF824" w14:textId="77777777">
        <w:trPr>
          <w:trHeight w:val="298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7ECD98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461971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EEE03A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1D4314B8" w14:textId="77777777">
        <w:trPr>
          <w:trHeight w:val="298"/>
        </w:trPr>
        <w:tc>
          <w:tcPr>
            <w:tcW w:w="80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BAF2CF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lastRenderedPageBreak/>
              <w:t>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A5C8F7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3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BF8A79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77FB661C" w14:textId="77777777">
        <w:trPr>
          <w:trHeight w:val="298"/>
        </w:trPr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17E92C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FD20ED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8906EE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</w:tbl>
    <w:p w14:paraId="02894A58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67F5C358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 xml:space="preserve">5. </w:t>
      </w:r>
      <w:r w:rsidRPr="00EA0C88">
        <w:rPr>
          <w:color w:val="000000"/>
          <w:sz w:val="24"/>
          <w:szCs w:val="24"/>
        </w:rPr>
        <w:t xml:space="preserve">Повысилась ли квалификация футболиста, если время (с) от подачи сигнала до удара по мячу ногой в начале тренировки было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, а в конце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? </w:t>
      </w:r>
    </w:p>
    <w:p w14:paraId="5A53FBB5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</w:t>
      </w:r>
      <w:r w:rsidRPr="00EA0C88">
        <w:rPr>
          <w:color w:val="000000"/>
          <w:sz w:val="24"/>
          <w:szCs w:val="24"/>
        </w:rPr>
        <w:t>.</w:t>
      </w:r>
    </w:p>
    <w:p w14:paraId="62EC3F72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7 и 8:</w:t>
      </w:r>
    </w:p>
    <w:p w14:paraId="1C4AD973" w14:textId="77777777" w:rsidR="00F876DA" w:rsidRDefault="00B32A17">
      <w:pPr>
        <w:rPr>
          <w:b/>
          <w:bCs/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>Обработка показателей времени от подачи сигнала до удара по мячу в начале тренировки</w:t>
      </w:r>
    </w:p>
    <w:p w14:paraId="7E84CCDE" w14:textId="77777777" w:rsidR="00FD5A27" w:rsidRPr="00FD5A27" w:rsidRDefault="00FD5A27">
      <w:pPr>
        <w:rPr>
          <w:bCs/>
          <w:color w:val="000000"/>
          <w:sz w:val="24"/>
          <w:szCs w:val="24"/>
        </w:rPr>
      </w:pPr>
      <w:r>
        <w:rPr>
          <w:bCs/>
          <w:color w:val="000000"/>
          <w:sz w:val="24"/>
          <w:szCs w:val="24"/>
        </w:rPr>
        <w:t>Таблица 7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1"/>
        <w:gridCol w:w="926"/>
        <w:gridCol w:w="922"/>
      </w:tblGrid>
      <w:tr w:rsidR="00F876DA" w:rsidRPr="00EA0C88" w14:paraId="7ED5D816" w14:textId="77777777">
        <w:trPr>
          <w:trHeight w:val="470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7B4546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C17326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0F5C00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6819B7EF" w14:textId="77777777">
        <w:trPr>
          <w:trHeight w:val="312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CCFBF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F72BD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D5B069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61FB19C8" w14:textId="77777777">
        <w:trPr>
          <w:trHeight w:val="31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DB2322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3BC6D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847B5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69696861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918F3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D3350C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4AE2FB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 w14:paraId="49CF51D0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BD6367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F45C4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08502F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391B8E6F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182661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294404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7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C7394A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4E0A48C8" w14:textId="77777777">
        <w:trPr>
          <w:trHeight w:val="293"/>
        </w:trPr>
        <w:tc>
          <w:tcPr>
            <w:tcW w:w="81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1340D2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4E90F9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C081B4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2DC05927" w14:textId="77777777">
        <w:trPr>
          <w:trHeight w:val="298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B96F50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942D53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3FBCBA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2</w:t>
            </w:r>
          </w:p>
        </w:tc>
      </w:tr>
    </w:tbl>
    <w:p w14:paraId="4728E956" w14:textId="77777777" w:rsidR="00F876DA" w:rsidRPr="00EA0C88" w:rsidRDefault="00F876DA">
      <w:pPr>
        <w:rPr>
          <w:b/>
          <w:bCs/>
          <w:color w:val="000000"/>
          <w:sz w:val="24"/>
          <w:szCs w:val="24"/>
        </w:rPr>
      </w:pPr>
    </w:p>
    <w:p w14:paraId="078C5C9D" w14:textId="77777777" w:rsidR="00F876DA" w:rsidRDefault="00B32A17">
      <w:pPr>
        <w:rPr>
          <w:b/>
          <w:bCs/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>Обработка показателей времени от подачи сигнала до удара по мячу после тренировки</w:t>
      </w:r>
    </w:p>
    <w:p w14:paraId="2EC9BABE" w14:textId="77777777" w:rsidR="00FD5A27" w:rsidRPr="00EA0C88" w:rsidRDefault="00FD5A27">
      <w:pPr>
        <w:rPr>
          <w:b/>
          <w:bCs/>
          <w:color w:val="000000"/>
          <w:sz w:val="24"/>
          <w:szCs w:val="24"/>
        </w:rPr>
      </w:pPr>
      <w:r>
        <w:rPr>
          <w:bCs/>
          <w:color w:val="000000"/>
          <w:sz w:val="24"/>
          <w:szCs w:val="24"/>
        </w:rPr>
        <w:t>Таблица 8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792"/>
        <w:gridCol w:w="922"/>
        <w:gridCol w:w="922"/>
      </w:tblGrid>
      <w:tr w:rsidR="00F876DA" w:rsidRPr="00EA0C88" w14:paraId="4C771A47" w14:textId="77777777">
        <w:trPr>
          <w:trHeight w:val="461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C0DDE5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№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bCs/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B17AF3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6A96AE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71E06239" w14:textId="77777777">
        <w:trPr>
          <w:trHeight w:val="307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037E10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AC064B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E5A4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iCs/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07891BB2" w14:textId="77777777">
        <w:trPr>
          <w:trHeight w:val="307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825130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56CF3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A58B0F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 w14:paraId="6D3DAAE5" w14:textId="77777777">
        <w:trPr>
          <w:trHeight w:val="302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1F81EB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BFC61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61E8E1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876DA" w:rsidRPr="00EA0C88" w14:paraId="29721912" w14:textId="77777777">
        <w:trPr>
          <w:trHeight w:val="298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1D2094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BACC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50810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16CA01FB" w14:textId="77777777">
        <w:trPr>
          <w:trHeight w:val="302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9389E3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C1B1D5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7417FA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4E4FFA98" w14:textId="77777777">
        <w:trPr>
          <w:trHeight w:val="293"/>
        </w:trPr>
        <w:tc>
          <w:tcPr>
            <w:tcW w:w="79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EBAC0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D739DB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777143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6DA6720B" w14:textId="77777777">
        <w:trPr>
          <w:trHeight w:val="302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D4D66E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D722D1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037F45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2</w:t>
            </w:r>
          </w:p>
        </w:tc>
      </w:tr>
    </w:tbl>
    <w:p w14:paraId="2571FD2B" w14:textId="77777777" w:rsidR="00F876DA" w:rsidRPr="00EA0C88" w:rsidRDefault="00F876DA">
      <w:p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  <w:sz w:val="24"/>
          <w:szCs w:val="24"/>
        </w:rPr>
      </w:pPr>
    </w:p>
    <w:p w14:paraId="210A2720" w14:textId="77777777" w:rsidR="00EB7DCA" w:rsidRDefault="00EB7DCA">
      <w:p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  <w:sz w:val="24"/>
          <w:szCs w:val="24"/>
        </w:rPr>
        <w:sectPr w:rsidR="00EB7DCA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1D8BBB90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lastRenderedPageBreak/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6.</w:t>
      </w:r>
      <w:r w:rsidRPr="00EA0C88">
        <w:rPr>
          <w:color w:val="000000"/>
          <w:sz w:val="24"/>
          <w:szCs w:val="24"/>
        </w:rPr>
        <w:t xml:space="preserve"> В начале (х), и в конце (</w:t>
      </w:r>
      <w:r w:rsidRPr="00EA0C88">
        <w:rPr>
          <w:i/>
          <w:iCs/>
          <w:color w:val="000000"/>
          <w:sz w:val="24"/>
          <w:szCs w:val="24"/>
        </w:rPr>
        <w:t xml:space="preserve">у) </w:t>
      </w:r>
      <w:r w:rsidRPr="00EA0C88">
        <w:rPr>
          <w:color w:val="000000"/>
          <w:sz w:val="24"/>
          <w:szCs w:val="24"/>
        </w:rPr>
        <w:t>годичного цикла тренировок у спринтера 20 раз измерялась скорость бега (м/с).</w:t>
      </w:r>
    </w:p>
    <w:p w14:paraId="14A73AFD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цените характер изменений скорости бега у спринтера за истекший год с помощью </w:t>
      </w:r>
      <w:r w:rsidRPr="00EA0C88">
        <w:rPr>
          <w:b/>
          <w:i/>
          <w:color w:val="000000"/>
          <w:sz w:val="24"/>
          <w:szCs w:val="24"/>
        </w:rPr>
        <w:t>критерия Вилкоксона</w:t>
      </w:r>
      <w:r w:rsidRPr="00EA0C88">
        <w:rPr>
          <w:color w:val="000000"/>
          <w:sz w:val="24"/>
          <w:szCs w:val="24"/>
        </w:rPr>
        <w:t>.</w:t>
      </w:r>
    </w:p>
    <w:p w14:paraId="6E8EADCF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9:</w:t>
      </w:r>
    </w:p>
    <w:p w14:paraId="72AEDD5A" w14:textId="77777777" w:rsidR="00F876DA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Обработка результатов скорости бега в начале и в конце годичного цикла тренировок</w:t>
      </w:r>
    </w:p>
    <w:p w14:paraId="396EA8FA" w14:textId="77777777" w:rsidR="00FD5A27" w:rsidRPr="00EA0C88" w:rsidRDefault="00FD5A27">
      <w:pPr>
        <w:rPr>
          <w:color w:val="000000"/>
          <w:sz w:val="24"/>
          <w:szCs w:val="24"/>
        </w:rPr>
      </w:pPr>
      <w:r>
        <w:rPr>
          <w:bCs/>
          <w:color w:val="000000"/>
          <w:sz w:val="24"/>
          <w:szCs w:val="24"/>
        </w:rPr>
        <w:t>Таблица 9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1"/>
        <w:gridCol w:w="912"/>
        <w:gridCol w:w="926"/>
      </w:tblGrid>
      <w:tr w:rsidR="00F876DA" w:rsidRPr="00EA0C88" w14:paraId="59EAFD3E" w14:textId="77777777">
        <w:trPr>
          <w:trHeight w:val="470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5554C3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459F28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9BA44B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39A27909" w14:textId="77777777">
        <w:trPr>
          <w:trHeight w:val="312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702086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409C2F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58A671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68B0641C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90A1C4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EB604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7D95C2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 w14:paraId="17120243" w14:textId="77777777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FD656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1281B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AB1EE5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F876DA" w:rsidRPr="00EA0C88" w14:paraId="592ADC57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8ED844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AF7892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55496D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 w14:paraId="0B0EA1CA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C53DE9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88EBFF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767254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1</w:t>
            </w:r>
          </w:p>
        </w:tc>
      </w:tr>
      <w:tr w:rsidR="00F876DA" w:rsidRPr="00EA0C88" w14:paraId="7F32D24C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B61794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57784A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528899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 w14:paraId="264C7A11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BBA9E2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52116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472E1C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F876DA" w:rsidRPr="00EA0C88" w14:paraId="6240F2D9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F3B1C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5F8ADD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032A71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2CEEC152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0B1526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DB36F5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7C35DB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 w14:paraId="4DDE0785" w14:textId="77777777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7B351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7B0861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A14752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</w:tr>
      <w:tr w:rsidR="00F876DA" w:rsidRPr="00EA0C88" w14:paraId="15102375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9D34A5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9D6C67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F88902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 w14:paraId="51B5A2C3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72D04D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51E7A1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D3E14E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6F46F519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031E49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51B2ED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EE12B4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 w14:paraId="7EBBC005" w14:textId="77777777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035AE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683A04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2A8546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3,1</w:t>
            </w:r>
          </w:p>
        </w:tc>
      </w:tr>
      <w:tr w:rsidR="00F876DA" w:rsidRPr="00EA0C88" w14:paraId="78DE06E8" w14:textId="77777777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C28BA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9739D9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3719E9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 w14:paraId="66904C13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BBDC6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0256D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CB769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 w14:paraId="2485542C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8C365F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B2BB89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755E0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F876DA" w:rsidRPr="00EA0C88" w14:paraId="493DAB27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9FAD63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F867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2B6C8A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360B672A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DDBDF3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9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71032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37AB8A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3,1</w:t>
            </w:r>
          </w:p>
        </w:tc>
      </w:tr>
      <w:tr w:rsidR="00F876DA" w:rsidRPr="00EA0C88" w14:paraId="6B1A4808" w14:textId="77777777">
        <w:trPr>
          <w:trHeight w:val="293"/>
        </w:trPr>
        <w:tc>
          <w:tcPr>
            <w:tcW w:w="81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E81977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0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C9B941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78CAEC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27BC7A63" w14:textId="77777777">
        <w:trPr>
          <w:trHeight w:val="317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A4A543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08D9ED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41293C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</w:tr>
    </w:tbl>
    <w:p w14:paraId="04AFDED1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6A03A9E7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2999E2AE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7.</w:t>
      </w:r>
      <w:r w:rsidRPr="00EA0C88">
        <w:rPr>
          <w:color w:val="000000"/>
          <w:sz w:val="24"/>
          <w:szCs w:val="24"/>
        </w:rPr>
        <w:t xml:space="preserve"> В равноценных условиях у двух пловцов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Pr="00EA0C88">
        <w:rPr>
          <w:color w:val="000000"/>
          <w:sz w:val="24"/>
          <w:szCs w:val="24"/>
        </w:rPr>
        <w:t xml:space="preserve">10 раз фиксировалось среднее время (с) проплывания 25-метровой дистанции. Сравните возможности пловцов, воспользовавшись </w:t>
      </w:r>
      <w:r w:rsidRPr="00EA0C88">
        <w:rPr>
          <w:b/>
          <w:i/>
          <w:color w:val="000000"/>
          <w:sz w:val="24"/>
          <w:szCs w:val="24"/>
        </w:rPr>
        <w:t>критерием Уайта</w:t>
      </w:r>
      <w:r w:rsidRPr="00EA0C88">
        <w:rPr>
          <w:color w:val="000000"/>
          <w:sz w:val="24"/>
          <w:szCs w:val="24"/>
        </w:rPr>
        <w:t>. Исходные данные приведены в табл. 10:</w:t>
      </w:r>
    </w:p>
    <w:p w14:paraId="0F99E5EF" w14:textId="77777777" w:rsidR="00F876DA" w:rsidRPr="00EA0C88" w:rsidRDefault="00F876DA">
      <w:pPr>
        <w:jc w:val="both"/>
        <w:rPr>
          <w:color w:val="000000"/>
          <w:sz w:val="24"/>
          <w:szCs w:val="24"/>
        </w:rPr>
      </w:pPr>
    </w:p>
    <w:p w14:paraId="1E16C88F" w14:textId="77777777" w:rsidR="00F876DA" w:rsidRDefault="00B32A17">
      <w:pPr>
        <w:shd w:val="clear" w:color="auto" w:fill="FFFFFF"/>
        <w:autoSpaceDE w:val="0"/>
        <w:autoSpaceDN w:val="0"/>
        <w:adjustRightInd w:val="0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Результаты среднего времени проплывания 25-метровой дистанции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двумя пловцами</w:t>
      </w:r>
    </w:p>
    <w:p w14:paraId="6B18DB68" w14:textId="77777777" w:rsidR="00FD5A27" w:rsidRPr="00EA0C88" w:rsidRDefault="00FD5A27">
      <w:pPr>
        <w:shd w:val="clear" w:color="auto" w:fill="FFFFFF"/>
        <w:autoSpaceDE w:val="0"/>
        <w:autoSpaceDN w:val="0"/>
        <w:adjustRightInd w:val="0"/>
        <w:rPr>
          <w:rFonts w:eastAsia="Calibri"/>
          <w:sz w:val="24"/>
          <w:szCs w:val="24"/>
        </w:rPr>
      </w:pPr>
      <w:r>
        <w:rPr>
          <w:bCs/>
          <w:color w:val="000000"/>
          <w:sz w:val="24"/>
          <w:szCs w:val="24"/>
        </w:rPr>
        <w:t>Таблица 10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1008"/>
        <w:gridCol w:w="1094"/>
        <w:gridCol w:w="1094"/>
        <w:gridCol w:w="1008"/>
        <w:gridCol w:w="1099"/>
        <w:gridCol w:w="1118"/>
      </w:tblGrid>
      <w:tr w:rsidR="00F876DA" w:rsidRPr="00EA0C88" w14:paraId="641FF9B4" w14:textId="77777777">
        <w:trPr>
          <w:trHeight w:val="278"/>
        </w:trPr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3A60D3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      п/п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56725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36E432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812580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1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2C7D4D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73E17B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056BAA27" w14:textId="77777777">
        <w:trPr>
          <w:trHeight w:val="307"/>
        </w:trPr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9BB59C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36F72D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12,4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5959C9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8</w:t>
            </w:r>
          </w:p>
        </w:tc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7A60C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109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82EE03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0</w:t>
            </w:r>
          </w:p>
        </w:tc>
        <w:tc>
          <w:tcPr>
            <w:tcW w:w="111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95C4FB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</w:tr>
      <w:tr w:rsidR="00F876DA" w:rsidRPr="00EA0C88" w14:paraId="122911A9" w14:textId="77777777">
        <w:trPr>
          <w:trHeight w:val="298"/>
        </w:trPr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E6B5F4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832063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22588B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9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4FB477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F1C91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2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4BD6DC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8</w:t>
            </w:r>
          </w:p>
        </w:tc>
      </w:tr>
      <w:tr w:rsidR="00F876DA" w:rsidRPr="00EA0C88" w14:paraId="27974906" w14:textId="77777777">
        <w:trPr>
          <w:trHeight w:val="298"/>
        </w:trPr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9733D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FADC3A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3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838E9F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A7476F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0460C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4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000BE7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3</w:t>
            </w:r>
          </w:p>
        </w:tc>
      </w:tr>
      <w:tr w:rsidR="00F876DA" w:rsidRPr="00EA0C88" w14:paraId="0D977925" w14:textId="77777777">
        <w:trPr>
          <w:trHeight w:val="298"/>
        </w:trPr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1D93FB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66D8BA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8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39410A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4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24F1E2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045597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3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F86487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</w:tr>
      <w:tr w:rsidR="00F876DA" w:rsidRPr="00EA0C88" w14:paraId="1D964112" w14:textId="77777777">
        <w:trPr>
          <w:trHeight w:val="288"/>
        </w:trPr>
        <w:tc>
          <w:tcPr>
            <w:tcW w:w="100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70F27A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B70254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851F95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7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BD6760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D7A25E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7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20D26C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2</w:t>
            </w:r>
          </w:p>
        </w:tc>
      </w:tr>
    </w:tbl>
    <w:p w14:paraId="284B04AA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 </w:t>
      </w:r>
    </w:p>
    <w:p w14:paraId="60FEBF47" w14:textId="77777777" w:rsidR="00EB7DCA" w:rsidRDefault="00EB7DCA">
      <w:p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  <w:sz w:val="24"/>
          <w:szCs w:val="24"/>
        </w:rPr>
        <w:sectPr w:rsidR="00EB7DCA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7FCF89C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lastRenderedPageBreak/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8.</w:t>
      </w:r>
      <w:r w:rsidRPr="00EA0C88">
        <w:rPr>
          <w:color w:val="000000"/>
          <w:sz w:val="24"/>
          <w:szCs w:val="24"/>
        </w:rPr>
        <w:t xml:space="preserve"> В начале х, и в конце у, подготовительного периода у 23 легкоатлетов зафиксированы результаты в тройном прыжке с места (м).</w:t>
      </w:r>
    </w:p>
    <w:p w14:paraId="2EDA4F24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Корректен ли ход их тренировочного процесса в подготовительном периоде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Ван-дер-вардена</w:t>
      </w:r>
      <w:r w:rsidRPr="00EA0C88">
        <w:rPr>
          <w:color w:val="000000"/>
          <w:sz w:val="24"/>
          <w:szCs w:val="24"/>
        </w:rPr>
        <w:t>.</w:t>
      </w:r>
    </w:p>
    <w:p w14:paraId="081AE316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11. Данные округлены до десятичного знака:</w:t>
      </w:r>
    </w:p>
    <w:p w14:paraId="0A866FA7" w14:textId="77777777" w:rsidR="00F876DA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Обработка результатов в тройном прыжке с места в начале и в конце подготовительного периода</w:t>
      </w:r>
    </w:p>
    <w:p w14:paraId="62761708" w14:textId="77777777" w:rsidR="00FD5A27" w:rsidRPr="00EA0C88" w:rsidRDefault="00FD5A27">
      <w:pPr>
        <w:rPr>
          <w:color w:val="000000"/>
          <w:sz w:val="24"/>
          <w:szCs w:val="24"/>
        </w:rPr>
      </w:pPr>
      <w:r>
        <w:rPr>
          <w:bCs/>
          <w:color w:val="000000"/>
          <w:sz w:val="24"/>
          <w:szCs w:val="24"/>
        </w:rPr>
        <w:t>Таблица 11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614"/>
        <w:gridCol w:w="869"/>
        <w:gridCol w:w="854"/>
        <w:gridCol w:w="864"/>
        <w:gridCol w:w="610"/>
        <w:gridCol w:w="859"/>
        <w:gridCol w:w="840"/>
        <w:gridCol w:w="893"/>
      </w:tblGrid>
      <w:tr w:rsidR="00F876DA" w:rsidRPr="00EA0C88" w14:paraId="003D2680" w14:textId="77777777">
        <w:trPr>
          <w:trHeight w:val="499"/>
        </w:trPr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75E850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022C97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198C01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C0DF99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iCs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F2DCBE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AF4753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F42D64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223BE0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iCs/>
                <w:color w:val="000000"/>
                <w:sz w:val="24"/>
                <w:szCs w:val="24"/>
                <w:lang w:val="en-US"/>
              </w:rPr>
              <w:t>z</w:t>
            </w:r>
          </w:p>
        </w:tc>
      </w:tr>
      <w:tr w:rsidR="00F876DA" w:rsidRPr="00EA0C88" w14:paraId="35729AC6" w14:textId="77777777">
        <w:trPr>
          <w:trHeight w:val="331"/>
        </w:trPr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4FAB2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AB169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1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E8E106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3</w:t>
            </w: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B17CA5B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ABAF2D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028CD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9E1645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89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6D49C0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6A77D3EB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8A87CC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2C8299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3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3EFBE3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4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F617808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946B74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F1054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63D49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DDEE15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3D1132BF" w14:textId="77777777">
        <w:trPr>
          <w:trHeight w:val="331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209CE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D3F9B0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4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C2A7CE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506C0AC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F1A720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494836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80F3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DFB4EF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127A499C" w14:textId="77777777">
        <w:trPr>
          <w:trHeight w:val="326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7D49B2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25047B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CDBDB3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975E5D6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AFF0B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55D6FC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C97083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923838B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60494713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669E8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3DD0F2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29BA1F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7A237AF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53F071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DFF16D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E1C96D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9D29FCD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595DBD78" w14:textId="77777777">
        <w:trPr>
          <w:trHeight w:val="326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638884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1D2017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08EDFB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4292CD9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AA519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30979C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D92AD2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F09786C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633B89F1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3A96B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.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EB490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008C9C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C30AD49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274778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9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91A3DC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EBFC21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D8505C8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343E33B9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E27DCE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52A1D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F18CFF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4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5EE018D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6BE767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0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D43AF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FE7710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CE8A63C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7A2AF6EA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5317A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BBF142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C759FC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780176B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80F5AA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1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014CEF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953E87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308F850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7B094742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D4F77C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B1ED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F5C3A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F60B8A9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990C0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2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7034B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9A2990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DD5B83A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3F6EE9F1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DFFA60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391993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3B0773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3D9C8A6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4F3827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3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DFDF5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8933C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19515B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17B0EC5B" w14:textId="77777777">
        <w:trPr>
          <w:trHeight w:val="336"/>
        </w:trPr>
        <w:tc>
          <w:tcPr>
            <w:tcW w:w="61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D11A1F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87E306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C14C74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42E988F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A9F79A4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30A84A9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5901971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42CD9EC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14:paraId="79682CAE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9.</w:t>
      </w:r>
      <w:r w:rsidRPr="00EA0C88">
        <w:rPr>
          <w:color w:val="000000"/>
          <w:sz w:val="24"/>
          <w:szCs w:val="24"/>
        </w:rPr>
        <w:t xml:space="preserve">  Гимнасты разделены на две группы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табл. 12) 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табл. 13). В группу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дополнительно введен комплекс физи</w:t>
      </w:r>
      <w:r w:rsidRPr="00EA0C88">
        <w:rPr>
          <w:color w:val="000000"/>
          <w:sz w:val="24"/>
          <w:szCs w:val="24"/>
        </w:rPr>
        <w:softHyphen/>
        <w:t>ческих упражнений на развитие гибкости.</w:t>
      </w:r>
    </w:p>
    <w:p w14:paraId="2C87164F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Оцените эффективность дополнительного комплекса физичес</w:t>
      </w:r>
      <w:r w:rsidRPr="00EA0C88">
        <w:rPr>
          <w:color w:val="000000"/>
          <w:sz w:val="24"/>
          <w:szCs w:val="24"/>
        </w:rPr>
        <w:softHyphen/>
        <w:t xml:space="preserve">ких упражнений после годичного цикла тренировочных занятий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</w:t>
      </w:r>
      <w:r w:rsidRPr="00EA0C88">
        <w:rPr>
          <w:color w:val="000000"/>
          <w:sz w:val="24"/>
          <w:szCs w:val="24"/>
        </w:rPr>
        <w:t>. Показатель активной гибкости — амплитуда наклона спорт</w:t>
      </w:r>
      <w:r w:rsidRPr="00EA0C88">
        <w:rPr>
          <w:color w:val="000000"/>
          <w:sz w:val="24"/>
          <w:szCs w:val="24"/>
        </w:rPr>
        <w:softHyphen/>
        <w:t>сменов (мм).</w:t>
      </w:r>
    </w:p>
    <w:p w14:paraId="556F9B5B" w14:textId="77777777" w:rsidR="00EB7DC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бработка результатов амплитуды наклона спортсменов первой </w:t>
      </w:r>
      <w:r w:rsidR="00EB7DCA">
        <w:rPr>
          <w:color w:val="000000"/>
          <w:sz w:val="24"/>
          <w:szCs w:val="24"/>
        </w:rPr>
        <w:t>(табл. 12) и второй (табл.13)  групп.</w:t>
      </w:r>
      <w:r w:rsidRPr="00EA0C88">
        <w:rPr>
          <w:color w:val="000000"/>
          <w:sz w:val="24"/>
          <w:szCs w:val="24"/>
        </w:rPr>
        <w:t xml:space="preserve">                      </w:t>
      </w:r>
    </w:p>
    <w:p w14:paraId="35A7D6EA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Таблица 12.</w:t>
      </w:r>
      <w:r w:rsidR="00FD5A27">
        <w:rPr>
          <w:color w:val="000000"/>
          <w:sz w:val="24"/>
          <w:szCs w:val="24"/>
        </w:rPr>
        <w:t xml:space="preserve">  </w:t>
      </w:r>
    </w:p>
    <w:tbl>
      <w:tblPr>
        <w:tblW w:w="0" w:type="auto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22"/>
        <w:gridCol w:w="922"/>
      </w:tblGrid>
      <w:tr w:rsidR="00F876DA" w:rsidRPr="00EA0C88" w14:paraId="3F7711B8" w14:textId="77777777" w:rsidTr="00EB7DCA">
        <w:trPr>
          <w:trHeight w:val="480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02EC953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</w:t>
            </w:r>
            <w:r w:rsidRPr="00EA0C88">
              <w:rPr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4925406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523F4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6DCC4AA2" w14:textId="77777777" w:rsidTr="00EB7DCA">
        <w:trPr>
          <w:trHeight w:val="30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5EF847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0BA24D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0245B3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3B30A086" w14:textId="77777777" w:rsidTr="00EB7DCA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1581A2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BEFC97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911CE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  <w:tr w:rsidR="00F876DA" w:rsidRPr="00EA0C88" w14:paraId="29F3C210" w14:textId="77777777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38B0AC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18291C7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C3575C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  <w:tr w:rsidR="00F876DA" w:rsidRPr="00EA0C88" w14:paraId="0ADC4392" w14:textId="77777777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07689BF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334C08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29CBCF4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3D12738E" w14:textId="77777777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F18EAE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9F8F9A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1F8E9C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452BD3D9" w14:textId="77777777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07E7F68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8E8D6F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478B46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5BB2DEE4" w14:textId="77777777" w:rsidTr="00FD5A27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D6B140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4FED505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E2F67E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4</w:t>
            </w:r>
          </w:p>
        </w:tc>
      </w:tr>
      <w:tr w:rsidR="00FD5A27" w:rsidRPr="00EA0C88" w14:paraId="2534B347" w14:textId="77777777" w:rsidTr="00FD5A27">
        <w:trPr>
          <w:trHeight w:val="326"/>
        </w:trPr>
        <w:tc>
          <w:tcPr>
            <w:tcW w:w="2660" w:type="dxa"/>
            <w:gridSpan w:val="3"/>
            <w:tcBorders>
              <w:top w:val="single" w:sz="6" w:space="0" w:color="auto"/>
              <w:bottom w:val="single" w:sz="6" w:space="0" w:color="auto"/>
            </w:tcBorders>
            <w:shd w:val="clear" w:color="auto" w:fill="FFFFFF"/>
            <w:vAlign w:val="center"/>
          </w:tcPr>
          <w:p w14:paraId="781DAAF7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Таблица 13</w:t>
            </w:r>
          </w:p>
        </w:tc>
      </w:tr>
      <w:tr w:rsidR="00FD5A27" w:rsidRPr="00EA0C88" w14:paraId="6D99F515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1CE73D8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№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bCs/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83F297F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A27A2B6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D5A27" w:rsidRPr="00EA0C88" w14:paraId="7F2AAD9F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65C2615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82DCC6B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0080813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D5A27" w:rsidRPr="00EA0C88" w14:paraId="1505D0E6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3539C2F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99B6E72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AE8EE2C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D5A27" w:rsidRPr="00EA0C88" w14:paraId="6A0B0832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B2BC2E7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8E0C5FF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218BCAC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</w:tr>
      <w:tr w:rsidR="00FD5A27" w:rsidRPr="00EA0C88" w14:paraId="35ED98BA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4464DB7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820405E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8523CA6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D5A27" w:rsidRPr="00EA0C88" w14:paraId="732B3949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708EB0A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C2DC5D0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0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30A74AE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D5A27" w:rsidRPr="00EA0C88" w14:paraId="3023A45B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C418BF2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9A2A871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3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024D59C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D5A27" w:rsidRPr="00EA0C88" w14:paraId="48FB3F30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264F300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5CB2CD4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E839515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1</w:t>
            </w:r>
          </w:p>
        </w:tc>
      </w:tr>
    </w:tbl>
    <w:p w14:paraId="69B3F851" w14:textId="77777777" w:rsidR="00EB7DCA" w:rsidRDefault="00EB7DCA">
      <w:pPr>
        <w:jc w:val="both"/>
        <w:rPr>
          <w:b/>
          <w:bCs/>
          <w:color w:val="000000"/>
          <w:sz w:val="24"/>
          <w:szCs w:val="24"/>
        </w:rPr>
        <w:sectPr w:rsidR="00EB7DCA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384A1A23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lastRenderedPageBreak/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bCs/>
          <w:color w:val="000000"/>
          <w:sz w:val="24"/>
          <w:szCs w:val="24"/>
        </w:rPr>
        <w:t xml:space="preserve">10. </w:t>
      </w:r>
      <w:r w:rsidRPr="00EA0C88">
        <w:rPr>
          <w:color w:val="000000"/>
          <w:sz w:val="24"/>
          <w:szCs w:val="24"/>
        </w:rPr>
        <w:t xml:space="preserve">У спортсменов в равноценных условиях по 10 раз измерялась ЧСС (уд./мин) до тренировки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табл.14) и после тренировк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(табл. 15) соответственно. Существенны ли разли</w:t>
      </w:r>
      <w:r w:rsidRPr="00EA0C88">
        <w:rPr>
          <w:color w:val="000000"/>
          <w:sz w:val="24"/>
          <w:szCs w:val="24"/>
        </w:rPr>
        <w:softHyphen/>
        <w:t xml:space="preserve">чия в показаниях ЧСС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</w:t>
      </w:r>
      <w:r w:rsidRPr="00EA0C88">
        <w:rPr>
          <w:color w:val="000000"/>
          <w:sz w:val="24"/>
          <w:szCs w:val="24"/>
        </w:rPr>
        <w:t xml:space="preserve">. </w:t>
      </w:r>
    </w:p>
    <w:p w14:paraId="0DD97AF9" w14:textId="77777777" w:rsidR="00F876DA" w:rsidRPr="00EA0C88" w:rsidRDefault="00B32A17">
      <w:pPr>
        <w:jc w:val="right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14.</w:t>
      </w:r>
    </w:p>
    <w:p w14:paraId="6B4F5628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бработка показаний ЧСС спортсмена до тренировки 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21"/>
        <w:gridCol w:w="912"/>
        <w:gridCol w:w="926"/>
      </w:tblGrid>
      <w:tr w:rsidR="00F876DA" w:rsidRPr="00EA0C88" w14:paraId="47358FD1" w14:textId="77777777">
        <w:trPr>
          <w:trHeight w:val="485"/>
        </w:trPr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DA923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   п/п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CB4B64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BC171B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7405F939" w14:textId="77777777">
        <w:trPr>
          <w:trHeight w:val="302"/>
        </w:trPr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CDB204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D71944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6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952AEB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0F4D420F" w14:textId="77777777">
        <w:trPr>
          <w:trHeight w:val="302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436F00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AA2FAC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97CAED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63059F20" w14:textId="77777777">
        <w:trPr>
          <w:trHeight w:val="307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EBF0E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3856AE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6378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73683B82" w14:textId="77777777">
        <w:trPr>
          <w:trHeight w:val="302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9B66D7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93063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6323F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1C4A9943" w14:textId="77777777">
        <w:trPr>
          <w:trHeight w:val="302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0BFD69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97920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CAF5F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31169193" w14:textId="77777777">
        <w:trPr>
          <w:trHeight w:val="307"/>
        </w:trPr>
        <w:tc>
          <w:tcPr>
            <w:tcW w:w="82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4E6705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7707AA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5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11DD8E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6C039B40" w14:textId="77777777">
        <w:trPr>
          <w:trHeight w:val="317"/>
        </w:trPr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9DB79B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3D915A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A1FAB8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</w:tbl>
    <w:p w14:paraId="6167DE35" w14:textId="77777777" w:rsidR="00F876DA" w:rsidRPr="00EA0C88" w:rsidRDefault="00B32A17">
      <w:pPr>
        <w:jc w:val="right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15.</w:t>
      </w:r>
    </w:p>
    <w:p w14:paraId="68C4901C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бработка показаний ЧСС спортсмена после тренировки 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1"/>
        <w:gridCol w:w="917"/>
        <w:gridCol w:w="922"/>
      </w:tblGrid>
      <w:tr w:rsidR="00F876DA" w:rsidRPr="00EA0C88" w14:paraId="5951960E" w14:textId="77777777">
        <w:trPr>
          <w:trHeight w:val="485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7D981D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№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bCs/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E574F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68FE50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3095C4F8" w14:textId="77777777">
        <w:trPr>
          <w:trHeight w:val="293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9F67B7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FEC538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65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84D828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2867609E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B239F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C663A0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8CC15A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055F04D8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0F242A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8F49FF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BA8CA2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294CD5F0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949966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71CCA2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0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68361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29C67358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B81C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9282D7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564DED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3059E721" w14:textId="77777777">
        <w:trPr>
          <w:trHeight w:val="312"/>
        </w:trPr>
        <w:tc>
          <w:tcPr>
            <w:tcW w:w="81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D43AD2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856246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BC06E7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4B4AA7FD" w14:textId="77777777">
        <w:trPr>
          <w:trHeight w:val="331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049D0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009E12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61052F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</w:tbl>
    <w:p w14:paraId="0A1B76D8" w14:textId="77777777" w:rsidR="001B6336" w:rsidRDefault="001B6336">
      <w:pPr>
        <w:rPr>
          <w:rFonts w:eastAsia="Calibri"/>
          <w:sz w:val="24"/>
          <w:szCs w:val="24"/>
          <w:lang w:eastAsia="en-US"/>
        </w:rPr>
        <w:sectPr w:rsidR="001B63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5AAAFF74" w14:textId="77777777" w:rsidR="001B6336" w:rsidRPr="006528EB" w:rsidRDefault="001B6336" w:rsidP="001B6336">
      <w:pPr>
        <w:pStyle w:val="a3"/>
        <w:shd w:val="clear" w:color="auto" w:fill="FFFFFF"/>
        <w:ind w:left="1069" w:hanging="360"/>
        <w:jc w:val="both"/>
        <w:rPr>
          <w:b/>
          <w:color w:val="000000"/>
          <w:spacing w:val="-1"/>
          <w:sz w:val="24"/>
          <w:szCs w:val="24"/>
        </w:rPr>
      </w:pPr>
      <w:r w:rsidRPr="001B6336">
        <w:rPr>
          <w:rFonts w:eastAsia="Calibri"/>
          <w:b/>
          <w:sz w:val="24"/>
          <w:szCs w:val="24"/>
          <w:lang w:eastAsia="en-US"/>
        </w:rPr>
        <w:lastRenderedPageBreak/>
        <w:t>Раздел 4.</w:t>
      </w:r>
      <w:r>
        <w:rPr>
          <w:rFonts w:eastAsia="Calibri"/>
          <w:sz w:val="24"/>
          <w:szCs w:val="24"/>
          <w:lang w:eastAsia="en-US"/>
        </w:rPr>
        <w:t xml:space="preserve"> </w:t>
      </w:r>
      <w:r w:rsidRPr="006528EB">
        <w:rPr>
          <w:b/>
          <w:color w:val="000000"/>
          <w:spacing w:val="-1"/>
          <w:sz w:val="24"/>
          <w:szCs w:val="24"/>
        </w:rPr>
        <w:t>Метрологические основы комплексного контроля в ФКиС</w:t>
      </w:r>
    </w:p>
    <w:p w14:paraId="6D16EDD0" w14:textId="77777777" w:rsidR="00F876DA" w:rsidRDefault="00F876DA">
      <w:pPr>
        <w:rPr>
          <w:rFonts w:eastAsia="Calibri"/>
          <w:sz w:val="24"/>
          <w:szCs w:val="24"/>
          <w:lang w:eastAsia="en-US"/>
        </w:rPr>
      </w:pPr>
    </w:p>
    <w:p w14:paraId="23AE3B40" w14:textId="77777777" w:rsidR="0009603E" w:rsidRPr="00151C00" w:rsidRDefault="0009603E" w:rsidP="0009603E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РГР 2</w:t>
      </w:r>
    </w:p>
    <w:p w14:paraId="6E23D54C" w14:textId="77777777" w:rsidR="0009603E" w:rsidRPr="00EA0C88" w:rsidRDefault="0009603E">
      <w:pPr>
        <w:rPr>
          <w:rFonts w:eastAsia="Calibri"/>
          <w:sz w:val="24"/>
          <w:szCs w:val="24"/>
          <w:lang w:eastAsia="en-US"/>
        </w:rPr>
      </w:pPr>
    </w:p>
    <w:p w14:paraId="6FBAB6A6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color w:val="000000"/>
          <w:sz w:val="24"/>
          <w:szCs w:val="24"/>
        </w:rPr>
        <w:t>1.</w:t>
      </w:r>
      <w:r w:rsidR="00B32A17" w:rsidRPr="00EA0C88">
        <w:rPr>
          <w:color w:val="000000"/>
          <w:sz w:val="24"/>
          <w:szCs w:val="24"/>
        </w:rPr>
        <w:t xml:space="preserve"> Выявите с помощью </w:t>
      </w:r>
      <w:r w:rsidR="00B32A17" w:rsidRPr="00EA0C88">
        <w:rPr>
          <w:b/>
          <w:i/>
          <w:color w:val="000000"/>
          <w:sz w:val="24"/>
          <w:szCs w:val="24"/>
        </w:rPr>
        <w:t>коэффициента корреляции Бравэ-Пирсона</w:t>
      </w:r>
      <w:r w:rsidR="00B32A17" w:rsidRPr="00EA0C88">
        <w:rPr>
          <w:color w:val="000000"/>
          <w:sz w:val="24"/>
          <w:szCs w:val="24"/>
        </w:rPr>
        <w:t xml:space="preserve">  взаимосвязь между средней скоростью бега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м/с) и максимальной частотой шагов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="00B32A17" w:rsidRPr="00EA0C88">
        <w:rPr>
          <w:i/>
          <w:iCs/>
          <w:color w:val="000000"/>
          <w:sz w:val="24"/>
          <w:szCs w:val="24"/>
        </w:rPr>
        <w:t xml:space="preserve"> </w:t>
      </w:r>
      <w:r w:rsidR="00B32A17" w:rsidRPr="00EA0C88">
        <w:rPr>
          <w:color w:val="000000"/>
          <w:sz w:val="24"/>
          <w:szCs w:val="24"/>
        </w:rPr>
        <w:t>(с</w:t>
      </w:r>
      <w:r w:rsidR="00B32A17" w:rsidRPr="00EA0C88">
        <w:rPr>
          <w:color w:val="000000"/>
          <w:sz w:val="24"/>
          <w:szCs w:val="24"/>
          <w:vertAlign w:val="superscript"/>
        </w:rPr>
        <w:t>-1</w:t>
      </w:r>
      <w:r w:rsidR="00B32A17" w:rsidRPr="00EA0C88">
        <w:rPr>
          <w:color w:val="000000"/>
          <w:sz w:val="24"/>
          <w:szCs w:val="24"/>
        </w:rPr>
        <w:t>) спортсмена. Исходные данные приведены в табл. 16:</w:t>
      </w:r>
    </w:p>
    <w:p w14:paraId="68FDE9D3" w14:textId="77777777" w:rsidR="00F876DA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Взаимосвязь между средней скоростью бега и максимальной частотой шагов спортсмена</w:t>
      </w:r>
    </w:p>
    <w:p w14:paraId="700036AA" w14:textId="77777777" w:rsidR="00FD5A27" w:rsidRPr="00EA0C88" w:rsidRDefault="00FD5A27">
      <w:p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16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73"/>
        <w:gridCol w:w="770"/>
        <w:gridCol w:w="770"/>
        <w:gridCol w:w="770"/>
        <w:gridCol w:w="770"/>
        <w:gridCol w:w="771"/>
        <w:gridCol w:w="771"/>
        <w:gridCol w:w="771"/>
        <w:gridCol w:w="771"/>
        <w:gridCol w:w="771"/>
        <w:gridCol w:w="771"/>
        <w:gridCol w:w="808"/>
      </w:tblGrid>
      <w:tr w:rsidR="00F876DA" w:rsidRPr="00EA0C88" w14:paraId="24428C0C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33E10F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1EB63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4142E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B1945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9943BA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6C02C3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56BF6B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9E4BD0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3544C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9C9B2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F9E41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0B1136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5506CB75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03673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59BEA4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8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976C16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BE753D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87599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7848F1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372E0D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9277BE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AC84B4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0FD4D1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0836B4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,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B69F3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3,9</w:t>
            </w:r>
          </w:p>
        </w:tc>
      </w:tr>
      <w:tr w:rsidR="00F876DA" w:rsidRPr="00EA0C88" w14:paraId="38106B1A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0B8367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60E9A2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93D582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6B06F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1F6F9D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DA708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91B242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47195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FA37C9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DEF74D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63169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6782C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,0</w:t>
            </w:r>
          </w:p>
        </w:tc>
      </w:tr>
    </w:tbl>
    <w:p w14:paraId="68E98C60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62BB2719" w14:textId="77777777" w:rsidR="00F876DA" w:rsidRPr="00EA0C88" w:rsidRDefault="001B6336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color w:val="000000"/>
          <w:sz w:val="24"/>
          <w:szCs w:val="24"/>
        </w:rPr>
        <w:t xml:space="preserve">2. </w:t>
      </w:r>
      <w:r w:rsidR="00B32A17" w:rsidRPr="00EA0C88">
        <w:rPr>
          <w:color w:val="000000"/>
          <w:sz w:val="24"/>
          <w:szCs w:val="24"/>
        </w:rPr>
        <w:t xml:space="preserve">У легкоатлетов измерена ЧСС после максимально быстрого преодоления дистанции и в состоянии покоя. Разность ЧСС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уд./мин) характеризует возможность организма к преодо</w:t>
      </w:r>
      <w:r w:rsidR="00B32A17" w:rsidRPr="00EA0C88">
        <w:rPr>
          <w:color w:val="000000"/>
          <w:sz w:val="24"/>
          <w:szCs w:val="24"/>
        </w:rPr>
        <w:softHyphen/>
        <w:t>лению пройденной дистанции; время забега на данную дистан</w:t>
      </w:r>
      <w:r w:rsidR="00B32A17" w:rsidRPr="00EA0C88">
        <w:rPr>
          <w:color w:val="000000"/>
          <w:sz w:val="24"/>
          <w:szCs w:val="24"/>
        </w:rPr>
        <w:softHyphen/>
        <w:t xml:space="preserve">цию выражено через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="00B32A17" w:rsidRPr="00EA0C88">
        <w:rPr>
          <w:color w:val="000000"/>
          <w:sz w:val="24"/>
          <w:szCs w:val="24"/>
        </w:rPr>
        <w:t xml:space="preserve">(с). Влияет ли показатель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на спортивный результат? Определить с помощью </w:t>
      </w:r>
      <w:r w:rsidR="00B32A17" w:rsidRPr="00EA0C88">
        <w:rPr>
          <w:b/>
          <w:i/>
          <w:color w:val="000000"/>
          <w:sz w:val="24"/>
          <w:szCs w:val="24"/>
        </w:rPr>
        <w:t>коэффициента корреляции Бравэ-Пирсона</w:t>
      </w:r>
      <w:r w:rsidR="00B32A17" w:rsidRPr="00EA0C88">
        <w:rPr>
          <w:color w:val="000000"/>
          <w:sz w:val="24"/>
          <w:szCs w:val="24"/>
        </w:rPr>
        <w:t>.</w:t>
      </w:r>
    </w:p>
    <w:p w14:paraId="40D7DD52" w14:textId="77777777" w:rsidR="00F876DA" w:rsidRPr="00EA0C88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17:</w:t>
      </w:r>
    </w:p>
    <w:p w14:paraId="34527A91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rPr>
          <w:rFonts w:eastAsia="Calibri"/>
          <w:sz w:val="24"/>
          <w:szCs w:val="24"/>
        </w:rPr>
      </w:pPr>
      <w:r w:rsidRPr="00EA0C88">
        <w:rPr>
          <w:color w:val="000000"/>
          <w:sz w:val="24"/>
          <w:szCs w:val="24"/>
        </w:rPr>
        <w:t>Влияние разности ЧСС после максимально быстрого преодоления дистанции и в состоянии покоя</w:t>
      </w:r>
    </w:p>
    <w:p w14:paraId="5B34D61B" w14:textId="77777777" w:rsidR="00F876DA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на спортивный результат</w:t>
      </w:r>
    </w:p>
    <w:p w14:paraId="1506A3F3" w14:textId="77777777" w:rsidR="00FD5A27" w:rsidRPr="00EA0C88" w:rsidRDefault="00FD5A27">
      <w:p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17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59"/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  <w:gridCol w:w="808"/>
      </w:tblGrid>
      <w:tr w:rsidR="00F876DA" w:rsidRPr="00EA0C88" w14:paraId="14C852E3" w14:textId="77777777">
        <w:trPr>
          <w:trHeight w:val="971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CC687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D03FC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62B5EA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8DB10B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71C695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800E41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53A87B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75570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97FEA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105FF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3DB19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FD3A0B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1A0ADD0A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42084D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95E72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D2A1D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97453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472AD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9436E7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F1CEC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9978D2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0FD71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8BC05E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03AE8E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9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06918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01</w:t>
            </w:r>
          </w:p>
        </w:tc>
      </w:tr>
      <w:tr w:rsidR="00F876DA" w:rsidRPr="00EA0C88" w14:paraId="424D9407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CE840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ACC22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A0834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4D8BDA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F012A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091F0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F7775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2AA998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5D1989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D838D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0880D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43ACE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8</w:t>
            </w:r>
          </w:p>
        </w:tc>
      </w:tr>
    </w:tbl>
    <w:p w14:paraId="3534B685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424AEE53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>За</w:t>
      </w:r>
      <w:r w:rsidR="001B6336">
        <w:rPr>
          <w:b/>
          <w:color w:val="000000"/>
          <w:sz w:val="24"/>
          <w:szCs w:val="24"/>
        </w:rPr>
        <w:t xml:space="preserve">дача </w:t>
      </w:r>
      <w:r w:rsidR="00B540B3">
        <w:rPr>
          <w:b/>
          <w:color w:val="000000"/>
          <w:sz w:val="24"/>
          <w:szCs w:val="24"/>
        </w:rPr>
        <w:t>4.</w:t>
      </w:r>
      <w:r w:rsidRPr="00EA0C88">
        <w:rPr>
          <w:b/>
          <w:color w:val="000000"/>
          <w:sz w:val="24"/>
          <w:szCs w:val="24"/>
        </w:rPr>
        <w:t>3.</w:t>
      </w:r>
      <w:r w:rsidRPr="00EA0C88">
        <w:rPr>
          <w:color w:val="000000"/>
          <w:sz w:val="24"/>
          <w:szCs w:val="24"/>
        </w:rPr>
        <w:t xml:space="preserve"> У 7 тяжелоатлетов исследуется величина мы</w:t>
      </w:r>
      <w:r w:rsidRPr="00EA0C88">
        <w:rPr>
          <w:color w:val="000000"/>
          <w:sz w:val="24"/>
          <w:szCs w:val="24"/>
        </w:rPr>
        <w:softHyphen/>
        <w:t xml:space="preserve">шечной силы. Перед соревнованиями измерены показатели силы, в соответствии с которыми спортсмены были распределены по местам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Pr="00EA0C88">
        <w:rPr>
          <w:i/>
          <w:iCs/>
          <w:color w:val="000000"/>
          <w:sz w:val="24"/>
          <w:szCs w:val="24"/>
        </w:rPr>
        <w:t xml:space="preserve">. </w:t>
      </w:r>
      <w:r w:rsidRPr="00EA0C88">
        <w:rPr>
          <w:color w:val="000000"/>
          <w:sz w:val="24"/>
          <w:szCs w:val="24"/>
        </w:rPr>
        <w:t xml:space="preserve">На соревнованиях спортсмены заняли места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. </w:t>
      </w:r>
      <w:r w:rsidRPr="00EA0C88">
        <w:rPr>
          <w:color w:val="000000"/>
          <w:sz w:val="24"/>
          <w:szCs w:val="24"/>
        </w:rPr>
        <w:t>Вли</w:t>
      </w:r>
      <w:r w:rsidRPr="00EA0C88">
        <w:rPr>
          <w:color w:val="000000"/>
          <w:sz w:val="24"/>
          <w:szCs w:val="24"/>
        </w:rPr>
        <w:softHyphen/>
        <w:t>яют ли условия увеличения мы</w:t>
      </w:r>
      <w:r w:rsidRPr="00EA0C88">
        <w:rPr>
          <w:color w:val="000000"/>
          <w:sz w:val="24"/>
          <w:szCs w:val="24"/>
        </w:rPr>
        <w:softHyphen/>
        <w:t xml:space="preserve">шечной массы на спортивный результат? Определить с помощью рангового </w:t>
      </w:r>
      <w:r w:rsidRPr="00EA0C88">
        <w:rPr>
          <w:b/>
          <w:i/>
          <w:color w:val="000000"/>
          <w:sz w:val="24"/>
          <w:szCs w:val="24"/>
        </w:rPr>
        <w:t>коэффициента корреляции Спирмена.</w:t>
      </w:r>
    </w:p>
    <w:p w14:paraId="4FA5B01B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18:</w:t>
      </w:r>
    </w:p>
    <w:p w14:paraId="2261E05D" w14:textId="77777777" w:rsidR="00F876DA" w:rsidRDefault="00B32A17">
      <w:pPr>
        <w:jc w:val="center"/>
        <w:rPr>
          <w:b/>
          <w:bCs/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>Влияние увеличения мышечной массы на спортивный результат</w:t>
      </w:r>
    </w:p>
    <w:p w14:paraId="1FE9207C" w14:textId="77777777" w:rsidR="00FD5A27" w:rsidRPr="00EA0C88" w:rsidRDefault="00FD5A27">
      <w:pPr>
        <w:jc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18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797"/>
        <w:gridCol w:w="808"/>
      </w:tblGrid>
      <w:tr w:rsidR="00F876DA" w:rsidRPr="00EA0C88" w14:paraId="2E4FD2B7" w14:textId="77777777" w:rsidTr="00EB7DCA">
        <w:trPr>
          <w:trHeight w:val="611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D90009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72E4D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C1D2F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8C8074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CD1B8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3A6860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708EE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7276EB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ECF35C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57416181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75376C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800378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B605A8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7E480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9F3EE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D3C89B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7B357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BF4B8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8C2764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02D1D31F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24683A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3680A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3F35E3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724E0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27570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42792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2E2C8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96DFC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89DC3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</w:tbl>
    <w:p w14:paraId="469CF506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0E70B9D5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color w:val="000000"/>
          <w:sz w:val="24"/>
          <w:szCs w:val="24"/>
        </w:rPr>
        <w:t>4.</w:t>
      </w:r>
      <w:r w:rsidR="00B32A17" w:rsidRPr="00EA0C88">
        <w:rPr>
          <w:color w:val="000000"/>
          <w:sz w:val="24"/>
          <w:szCs w:val="24"/>
        </w:rPr>
        <w:t xml:space="preserve"> Сравните результаты контрольной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19) и экспериментальной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20) групп спортсменов по ско</w:t>
      </w:r>
      <w:r w:rsidR="00B32A17" w:rsidRPr="00EA0C88">
        <w:rPr>
          <w:color w:val="000000"/>
          <w:sz w:val="24"/>
          <w:szCs w:val="24"/>
        </w:rPr>
        <w:softHyphen/>
        <w:t>рости бега (м/с).</w:t>
      </w:r>
    </w:p>
    <w:p w14:paraId="1595D1E9" w14:textId="77777777" w:rsidR="00F876DA" w:rsidRPr="00EA0C88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                Обработка результатов </w:t>
      </w:r>
      <w:r w:rsidRPr="00EA0C88">
        <w:rPr>
          <w:bCs/>
          <w:color w:val="000000"/>
          <w:sz w:val="24"/>
          <w:szCs w:val="24"/>
        </w:rPr>
        <w:t xml:space="preserve">контрольной группы спортсменов                 </w:t>
      </w:r>
      <w:r w:rsidRPr="00EA0C88">
        <w:rPr>
          <w:color w:val="000000"/>
          <w:sz w:val="24"/>
          <w:szCs w:val="24"/>
        </w:rPr>
        <w:t>Таблица 19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4B670A40" w14:textId="77777777" w:rsidTr="00EB7DCA">
        <w:trPr>
          <w:trHeight w:val="639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FA28D9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1ED1A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B5E519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C6D81E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1D1F2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842249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C83935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B9726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66FC174F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01068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6340C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,8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7B8074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9FCF0F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B5DAF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9D693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DAC4D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BD4B3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1F3D5327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0171BB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8F62D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4D0D6C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ACBB0D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34BCBD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DD80FF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4E918D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D6A39E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14:paraId="0EABC408" w14:textId="77777777" w:rsidR="00F876DA" w:rsidRPr="00EA0C88" w:rsidRDefault="00F876DA">
      <w:pPr>
        <w:jc w:val="center"/>
        <w:rPr>
          <w:color w:val="000000"/>
          <w:sz w:val="24"/>
          <w:szCs w:val="24"/>
        </w:rPr>
      </w:pPr>
    </w:p>
    <w:p w14:paraId="6E8C179B" w14:textId="77777777" w:rsidR="009A5936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          Обработка результатов экспериментальной группы спортсменов            </w:t>
      </w:r>
    </w:p>
    <w:p w14:paraId="0F729810" w14:textId="77777777" w:rsidR="009A5936" w:rsidRDefault="009A5936">
      <w:pPr>
        <w:jc w:val="center"/>
        <w:rPr>
          <w:color w:val="000000"/>
          <w:sz w:val="24"/>
          <w:szCs w:val="24"/>
        </w:rPr>
      </w:pPr>
    </w:p>
    <w:p w14:paraId="3A404FF1" w14:textId="77777777" w:rsidR="00F876DA" w:rsidRPr="00EA0C88" w:rsidRDefault="00B32A17">
      <w:pPr>
        <w:jc w:val="center"/>
        <w:rPr>
          <w:rFonts w:eastAsia="Calibri"/>
          <w:sz w:val="24"/>
          <w:szCs w:val="24"/>
          <w:lang w:eastAsia="en-US"/>
        </w:rPr>
      </w:pPr>
      <w:r w:rsidRPr="00EA0C88">
        <w:rPr>
          <w:color w:val="000000"/>
          <w:sz w:val="24"/>
          <w:szCs w:val="24"/>
        </w:rPr>
        <w:t>Таблица 20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808"/>
      </w:tblGrid>
      <w:tr w:rsidR="00F876DA" w:rsidRPr="00EA0C88" w14:paraId="2078EFC1" w14:textId="77777777" w:rsidTr="00EB7DCA">
        <w:trPr>
          <w:trHeight w:val="677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04797E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9A8FF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90FE6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7C4D7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9B4DA4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26759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6EECA607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927BC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0A46C9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E7E0F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AEF97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3A6176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5DDF42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6B0FC941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AA524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C2351D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06D1E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B0A63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5E4CD5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A6622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14:paraId="57A8BC12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7F43E94F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color w:val="000000"/>
          <w:sz w:val="24"/>
          <w:szCs w:val="24"/>
        </w:rPr>
        <w:t>5.</w:t>
      </w:r>
      <w:r w:rsidR="00B32A17" w:rsidRPr="00EA0C88">
        <w:rPr>
          <w:color w:val="000000"/>
          <w:sz w:val="24"/>
          <w:szCs w:val="24"/>
        </w:rPr>
        <w:t xml:space="preserve"> У двух групп испытуемых в возрасте 14 лет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21) и 15 лет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22) измерена высота прыжка с места со взмахом рук (см). Проанализируйте изменение высоты прыжка в зависимости от возраста.</w:t>
      </w:r>
    </w:p>
    <w:p w14:paraId="6B5A75AE" w14:textId="77777777" w:rsidR="00EB7DCA" w:rsidRDefault="00EB7DCA">
      <w:pPr>
        <w:jc w:val="center"/>
        <w:rPr>
          <w:color w:val="000000"/>
          <w:sz w:val="24"/>
          <w:szCs w:val="24"/>
        </w:rPr>
      </w:pPr>
    </w:p>
    <w:p w14:paraId="08618954" w14:textId="77777777" w:rsidR="00F876DA" w:rsidRPr="00EA0C88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Обработка результатов высоты прыжка школьников в возрасте 14 лет              Таблица 21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1F8F19CF" w14:textId="77777777" w:rsidTr="00EB7DCA">
        <w:trPr>
          <w:trHeight w:val="722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DE0B6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67FE2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D8DFD8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B44ECD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E3E67D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B230EC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FB55D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18054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59EFCE9D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DDE9B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5B472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0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C575D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2,4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4593D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54477F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EBA292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6CA67E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1,2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0110D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6FC9452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D633F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793E61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EEE10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A3B161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7CA6C2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BA5110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8B1E1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0E75C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14:paraId="176FF983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3DC3DD8C" w14:textId="77777777" w:rsidR="00F876DA" w:rsidRPr="00EA0C88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          Обработка результатов высоты прыжка школьников в возрасте 15 лет              Таблица 22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0D0162FE" w14:textId="77777777" w:rsidTr="00EB7DCA">
        <w:trPr>
          <w:trHeight w:val="729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171E3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7EF4CC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61EAA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73D98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46C766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007BC3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3CC5F8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7A685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67DF5B9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3F632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CB571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4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D9B0C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85E9EF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6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04AB0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6,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21910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1C53B1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9,5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79C09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1F6D56E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CA9DA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E0F070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18D7F0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4EB6B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2C534E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28C076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056AD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7E175B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14:paraId="40ACA886" w14:textId="77777777" w:rsidR="00EB7DCA" w:rsidRDefault="00EB7DCA">
      <w:pPr>
        <w:rPr>
          <w:b/>
          <w:sz w:val="24"/>
          <w:szCs w:val="24"/>
        </w:rPr>
      </w:pPr>
    </w:p>
    <w:p w14:paraId="3ACA0222" w14:textId="77777777" w:rsidR="00EB7DCA" w:rsidRDefault="00EB7DCA">
      <w:pPr>
        <w:rPr>
          <w:b/>
          <w:sz w:val="24"/>
          <w:szCs w:val="24"/>
        </w:rPr>
      </w:pPr>
    </w:p>
    <w:p w14:paraId="72C0A9F1" w14:textId="77777777" w:rsidR="00EB7DCA" w:rsidRDefault="00EB7DCA">
      <w:pPr>
        <w:rPr>
          <w:b/>
          <w:sz w:val="24"/>
          <w:szCs w:val="24"/>
        </w:rPr>
      </w:pPr>
    </w:p>
    <w:p w14:paraId="6444695A" w14:textId="77777777" w:rsidR="00F876DA" w:rsidRPr="00EA0C88" w:rsidRDefault="001B6336">
      <w:pPr>
        <w:rPr>
          <w:rFonts w:eastAsia="Calibri"/>
          <w:sz w:val="24"/>
          <w:szCs w:val="24"/>
          <w:lang w:eastAsia="en-US"/>
        </w:rPr>
      </w:pPr>
      <w:r>
        <w:rPr>
          <w:b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sz w:val="24"/>
          <w:szCs w:val="24"/>
        </w:rPr>
        <w:t>6.</w:t>
      </w:r>
      <w:r w:rsidR="00B32A17" w:rsidRPr="00EA0C88">
        <w:rPr>
          <w:sz w:val="24"/>
          <w:szCs w:val="24"/>
        </w:rPr>
        <w:t xml:space="preserve"> У группы испытуемых измерена ЧСС (уд./мин) до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sz w:val="24"/>
          <w:szCs w:val="24"/>
        </w:rPr>
        <w:t xml:space="preserve"> (табл. 23) и после</w:t>
      </w:r>
      <w:r w:rsidR="00B32A17" w:rsidRPr="00EA0C88">
        <w:rPr>
          <w:i/>
          <w:color w:val="000000"/>
          <w:sz w:val="24"/>
          <w:szCs w:val="24"/>
        </w:rPr>
        <w:t xml:space="preserve"> 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sz w:val="24"/>
          <w:szCs w:val="24"/>
        </w:rPr>
        <w:t xml:space="preserve"> (табл. 24) тренировки. Оцените характер тренировки.</w:t>
      </w:r>
    </w:p>
    <w:p w14:paraId="2F8A83A1" w14:textId="77777777" w:rsidR="00EB7DCA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 xml:space="preserve">                       Обработка измерений ЧСС у спортсменов до тренировки                       </w:t>
      </w:r>
    </w:p>
    <w:p w14:paraId="6FE87A79" w14:textId="77777777" w:rsidR="00EB7DCA" w:rsidRDefault="00EB7DCA">
      <w:pPr>
        <w:jc w:val="center"/>
        <w:rPr>
          <w:sz w:val="24"/>
          <w:szCs w:val="24"/>
        </w:rPr>
      </w:pPr>
    </w:p>
    <w:p w14:paraId="44AF5CA2" w14:textId="77777777"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23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352A34AC" w14:textId="77777777" w:rsidTr="00EB7DCA">
        <w:trPr>
          <w:trHeight w:val="727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81834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95044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CD1929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F2C98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3296D2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74E0ED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89D4B5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6029A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56B7E20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F3377E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48B0B4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53D0F3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27CA79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335143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655075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708CAB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55840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7F26E37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680C2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DA7F31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24890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7AA823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351CD7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455B5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3CE59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E599E9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0</w:t>
            </w:r>
          </w:p>
        </w:tc>
      </w:tr>
    </w:tbl>
    <w:p w14:paraId="11F25FB9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1A4EF4EE" w14:textId="77777777" w:rsidR="00EB7DCA" w:rsidRDefault="00B32A17">
      <w:pPr>
        <w:rPr>
          <w:sz w:val="24"/>
          <w:szCs w:val="24"/>
        </w:rPr>
      </w:pPr>
      <w:r w:rsidRPr="00EA0C88">
        <w:rPr>
          <w:sz w:val="24"/>
          <w:szCs w:val="24"/>
        </w:rPr>
        <w:t xml:space="preserve">                   Обработка измерений ЧСС у спортсменов после тренировки                       </w:t>
      </w:r>
    </w:p>
    <w:p w14:paraId="62171531" w14:textId="77777777" w:rsidR="00EB7DCA" w:rsidRDefault="00EB7DCA">
      <w:pPr>
        <w:rPr>
          <w:sz w:val="24"/>
          <w:szCs w:val="24"/>
        </w:rPr>
      </w:pPr>
    </w:p>
    <w:p w14:paraId="2A94E4A0" w14:textId="77777777" w:rsidR="00F876DA" w:rsidRPr="00EA0C88" w:rsidRDefault="00B32A17" w:rsidP="00EB7DCA">
      <w:pPr>
        <w:jc w:val="center"/>
        <w:rPr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24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3E673D49" w14:textId="77777777" w:rsidTr="00EB7DCA">
        <w:trPr>
          <w:trHeight w:val="559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13903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90496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45CA97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DE2B2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32A206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228FF5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9D8456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8EB855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6D62A02D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9A6FBD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617B37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6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4D49C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7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13435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7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40A118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8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4E599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8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D05DA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8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5A6DC6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44CCC00A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BA7DE1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20059B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27FC73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0924F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4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8DC489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D8899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223D9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FA0BF0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0</w:t>
            </w:r>
          </w:p>
        </w:tc>
      </w:tr>
    </w:tbl>
    <w:p w14:paraId="7DF01353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7E22533B" w14:textId="77777777" w:rsidR="001B6336" w:rsidRDefault="001B6336">
      <w:pPr>
        <w:jc w:val="both"/>
        <w:rPr>
          <w:b/>
          <w:sz w:val="24"/>
          <w:szCs w:val="24"/>
        </w:rPr>
      </w:pPr>
    </w:p>
    <w:p w14:paraId="05DFF6D9" w14:textId="77777777" w:rsidR="001B6336" w:rsidRDefault="001B6336">
      <w:pPr>
        <w:jc w:val="both"/>
        <w:rPr>
          <w:b/>
          <w:sz w:val="24"/>
          <w:szCs w:val="24"/>
        </w:rPr>
      </w:pPr>
    </w:p>
    <w:p w14:paraId="7C0D9268" w14:textId="77777777" w:rsidR="001B6336" w:rsidRDefault="001B6336">
      <w:pPr>
        <w:jc w:val="both"/>
        <w:rPr>
          <w:b/>
          <w:sz w:val="24"/>
          <w:szCs w:val="24"/>
        </w:rPr>
      </w:pPr>
    </w:p>
    <w:p w14:paraId="2FB6AD19" w14:textId="77777777" w:rsidR="001B6336" w:rsidRDefault="001B6336">
      <w:pPr>
        <w:jc w:val="both"/>
        <w:rPr>
          <w:b/>
          <w:sz w:val="24"/>
          <w:szCs w:val="24"/>
        </w:rPr>
      </w:pPr>
    </w:p>
    <w:p w14:paraId="0E1B61BD" w14:textId="77777777" w:rsidR="001B6336" w:rsidRDefault="001B6336">
      <w:pPr>
        <w:jc w:val="both"/>
        <w:rPr>
          <w:b/>
          <w:sz w:val="24"/>
          <w:szCs w:val="24"/>
        </w:rPr>
      </w:pPr>
    </w:p>
    <w:p w14:paraId="4B815857" w14:textId="77777777" w:rsidR="001B6336" w:rsidRDefault="001B6336">
      <w:pPr>
        <w:jc w:val="both"/>
        <w:rPr>
          <w:b/>
          <w:sz w:val="24"/>
          <w:szCs w:val="24"/>
        </w:rPr>
      </w:pPr>
    </w:p>
    <w:p w14:paraId="3C26E2CA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sz w:val="24"/>
          <w:szCs w:val="24"/>
        </w:rPr>
        <w:t>7.</w:t>
      </w:r>
      <w:r w:rsidR="00B32A17" w:rsidRPr="00EA0C88">
        <w:rPr>
          <w:sz w:val="24"/>
          <w:szCs w:val="24"/>
        </w:rPr>
        <w:t xml:space="preserve">  При игре в хоккей два вратаря в течение  30 дней отражали по 100 бросков  шайбы каждый. Число отраженных бросков первого  вратаря 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i/>
          <w:color w:val="000000"/>
          <w:sz w:val="24"/>
          <w:szCs w:val="24"/>
          <w:vertAlign w:val="subscript"/>
        </w:rPr>
        <w:t xml:space="preserve"> </w:t>
      </w:r>
      <w:r w:rsidR="00B32A17" w:rsidRPr="00EA0C88">
        <w:rPr>
          <w:color w:val="000000"/>
          <w:sz w:val="24"/>
          <w:szCs w:val="24"/>
        </w:rPr>
        <w:t xml:space="preserve">и второго вратаря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. Сравните квалификацию вратарей.</w:t>
      </w:r>
    </w:p>
    <w:p w14:paraId="3AD7296A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5:</w:t>
      </w:r>
    </w:p>
    <w:p w14:paraId="6B5C8CAA" w14:textId="77777777" w:rsidR="00FD5A27" w:rsidRPr="00EA0C88" w:rsidRDefault="00FD5A2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25</w:t>
      </w:r>
    </w:p>
    <w:tbl>
      <w:tblPr>
        <w:tblpPr w:leftFromText="180" w:rightFromText="180" w:bottomFromText="20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29"/>
        <w:gridCol w:w="719"/>
        <w:gridCol w:w="720"/>
        <w:gridCol w:w="900"/>
        <w:gridCol w:w="900"/>
      </w:tblGrid>
      <w:tr w:rsidR="00F876DA" w:rsidRPr="00EA0C88" w14:paraId="05169E0C" w14:textId="77777777">
        <w:trPr>
          <w:trHeight w:val="326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88D48B2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F2AC714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724321D" w14:textId="77777777" w:rsidR="00F876DA" w:rsidRPr="00EA0C88" w:rsidRDefault="00B32A17">
            <w:pPr>
              <w:rPr>
                <w:i/>
                <w:color w:val="000000"/>
                <w:sz w:val="24"/>
                <w:szCs w:val="24"/>
                <w:vertAlign w:val="subscript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х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2A3794B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4712EA2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у</w:t>
            </w:r>
          </w:p>
        </w:tc>
      </w:tr>
      <w:tr w:rsidR="00F876DA" w:rsidRPr="00EA0C88" w14:paraId="562B5AC3" w14:textId="77777777">
        <w:trPr>
          <w:trHeight w:val="462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FB9F7BE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C621582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9DFDBC4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FEC93E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4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87B1D9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 w14:paraId="78B417FA" w14:textId="77777777">
        <w:trPr>
          <w:trHeight w:val="328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845BF0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6BF8296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8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C0169B0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D4083CA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9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F0CCA28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876DA" w:rsidRPr="00EA0C88" w14:paraId="44A13BFF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008BB8C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0FA8B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2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5C8AA42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E3872C8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0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6981D1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 w14:paraId="1BA9DD71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877F7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1323CF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3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F5AB5C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5FDC8B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2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40A56A0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2F884D18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A0FD0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1190D73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925EF4A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F599CA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5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BDCC543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7FE4471A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025C93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A6387C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8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7D1D905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87F64D8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6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A4C65A6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2E58AC23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3889A51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950897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27769BD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204C2E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417565B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</w:tbl>
    <w:p w14:paraId="1AD094B5" w14:textId="77777777" w:rsidR="00F876DA" w:rsidRPr="00EA0C88" w:rsidRDefault="00F876DA">
      <w:pPr>
        <w:rPr>
          <w:color w:val="000000"/>
          <w:sz w:val="24"/>
          <w:szCs w:val="24"/>
          <w:lang w:eastAsia="en-US"/>
        </w:rPr>
      </w:pPr>
    </w:p>
    <w:p w14:paraId="4EE59D00" w14:textId="77777777" w:rsidR="00F876DA" w:rsidRPr="00EA0C88" w:rsidRDefault="00F876DA">
      <w:pPr>
        <w:rPr>
          <w:rFonts w:eastAsia="Calibri"/>
          <w:sz w:val="24"/>
          <w:szCs w:val="24"/>
        </w:rPr>
      </w:pPr>
    </w:p>
    <w:p w14:paraId="59C4DA25" w14:textId="77777777" w:rsidR="00F876DA" w:rsidRPr="00EA0C88" w:rsidRDefault="00F876DA">
      <w:pPr>
        <w:rPr>
          <w:b/>
          <w:sz w:val="24"/>
          <w:szCs w:val="24"/>
        </w:rPr>
      </w:pPr>
    </w:p>
    <w:p w14:paraId="6FF1B2C7" w14:textId="77777777" w:rsidR="00F876DA" w:rsidRPr="00EA0C88" w:rsidRDefault="00F876DA">
      <w:pPr>
        <w:rPr>
          <w:b/>
          <w:sz w:val="24"/>
          <w:szCs w:val="24"/>
        </w:rPr>
      </w:pPr>
    </w:p>
    <w:p w14:paraId="2664675E" w14:textId="77777777" w:rsidR="00F876DA" w:rsidRPr="00EA0C88" w:rsidRDefault="00F876DA">
      <w:pPr>
        <w:rPr>
          <w:b/>
          <w:sz w:val="24"/>
          <w:szCs w:val="24"/>
        </w:rPr>
      </w:pPr>
    </w:p>
    <w:p w14:paraId="74DE4A5A" w14:textId="77777777" w:rsidR="00F876DA" w:rsidRPr="00EA0C88" w:rsidRDefault="00F876DA">
      <w:pPr>
        <w:rPr>
          <w:b/>
          <w:sz w:val="24"/>
          <w:szCs w:val="24"/>
        </w:rPr>
      </w:pPr>
    </w:p>
    <w:p w14:paraId="0ED74A4C" w14:textId="77777777" w:rsidR="00F876DA" w:rsidRPr="00EA0C88" w:rsidRDefault="00F876DA">
      <w:pPr>
        <w:rPr>
          <w:b/>
          <w:sz w:val="24"/>
          <w:szCs w:val="24"/>
        </w:rPr>
      </w:pPr>
    </w:p>
    <w:p w14:paraId="7449F2CA" w14:textId="77777777" w:rsidR="00F876DA" w:rsidRPr="00EA0C88" w:rsidRDefault="00F876DA">
      <w:pPr>
        <w:rPr>
          <w:b/>
          <w:sz w:val="24"/>
          <w:szCs w:val="24"/>
        </w:rPr>
      </w:pPr>
    </w:p>
    <w:p w14:paraId="53F41D87" w14:textId="77777777" w:rsidR="00F876DA" w:rsidRPr="00EA0C88" w:rsidRDefault="00F876DA">
      <w:pPr>
        <w:rPr>
          <w:b/>
          <w:sz w:val="24"/>
          <w:szCs w:val="24"/>
        </w:rPr>
      </w:pPr>
    </w:p>
    <w:p w14:paraId="571D9E7B" w14:textId="77777777" w:rsidR="00F876DA" w:rsidRPr="00EA0C88" w:rsidRDefault="00F876DA">
      <w:pPr>
        <w:rPr>
          <w:b/>
          <w:sz w:val="24"/>
          <w:szCs w:val="24"/>
        </w:rPr>
      </w:pPr>
    </w:p>
    <w:p w14:paraId="2655B7BE" w14:textId="77777777" w:rsidR="009A5936" w:rsidRDefault="009A5936">
      <w:pPr>
        <w:rPr>
          <w:b/>
          <w:sz w:val="24"/>
          <w:szCs w:val="24"/>
        </w:rPr>
      </w:pPr>
    </w:p>
    <w:p w14:paraId="4176AC72" w14:textId="77777777" w:rsidR="009A5936" w:rsidRDefault="009A5936">
      <w:pPr>
        <w:rPr>
          <w:b/>
          <w:sz w:val="24"/>
          <w:szCs w:val="24"/>
        </w:rPr>
      </w:pPr>
    </w:p>
    <w:p w14:paraId="00C262A4" w14:textId="77777777" w:rsidR="009A5936" w:rsidRDefault="009A5936">
      <w:pPr>
        <w:rPr>
          <w:b/>
          <w:sz w:val="24"/>
          <w:szCs w:val="24"/>
        </w:rPr>
      </w:pPr>
    </w:p>
    <w:p w14:paraId="3C4EDD28" w14:textId="77777777" w:rsidR="009A5936" w:rsidRDefault="009A5936">
      <w:pPr>
        <w:rPr>
          <w:b/>
          <w:sz w:val="24"/>
          <w:szCs w:val="24"/>
        </w:rPr>
      </w:pPr>
    </w:p>
    <w:p w14:paraId="38872E7C" w14:textId="77777777" w:rsidR="009A5936" w:rsidRDefault="009A5936">
      <w:pPr>
        <w:rPr>
          <w:b/>
          <w:sz w:val="24"/>
          <w:szCs w:val="24"/>
        </w:rPr>
      </w:pPr>
    </w:p>
    <w:p w14:paraId="350F2004" w14:textId="77777777" w:rsidR="009A5936" w:rsidRDefault="009A5936">
      <w:pPr>
        <w:rPr>
          <w:b/>
          <w:sz w:val="24"/>
          <w:szCs w:val="24"/>
        </w:rPr>
      </w:pPr>
    </w:p>
    <w:p w14:paraId="204C128C" w14:textId="77777777" w:rsidR="00F876DA" w:rsidRDefault="001B6336">
      <w:pPr>
        <w:rPr>
          <w:color w:val="000000"/>
          <w:sz w:val="24"/>
          <w:szCs w:val="24"/>
        </w:rPr>
      </w:pPr>
      <w:r>
        <w:rPr>
          <w:b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sz w:val="24"/>
          <w:szCs w:val="24"/>
        </w:rPr>
        <w:t>8.</w:t>
      </w:r>
      <w:r w:rsidR="00B32A17" w:rsidRPr="00EA0C88">
        <w:rPr>
          <w:sz w:val="24"/>
          <w:szCs w:val="24"/>
        </w:rPr>
        <w:t xml:space="preserve"> Сравните стабильность в скорости плавания (м/с) первого  и  второго пловца. </w:t>
      </w:r>
      <w:r w:rsidR="00B32A17" w:rsidRPr="00EA0C88">
        <w:rPr>
          <w:color w:val="000000"/>
          <w:sz w:val="24"/>
          <w:szCs w:val="24"/>
        </w:rPr>
        <w:t>Исходные данные приведены в табл. 26:</w:t>
      </w:r>
    </w:p>
    <w:p w14:paraId="21703737" w14:textId="77777777" w:rsidR="00FD5A27" w:rsidRPr="00EA0C88" w:rsidRDefault="00FD5A27">
      <w:pPr>
        <w:rPr>
          <w:sz w:val="24"/>
          <w:szCs w:val="24"/>
        </w:rPr>
      </w:pPr>
      <w:r>
        <w:rPr>
          <w:color w:val="000000"/>
          <w:sz w:val="24"/>
          <w:szCs w:val="24"/>
        </w:rPr>
        <w:t>Таблица 26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53"/>
        <w:gridCol w:w="1160"/>
        <w:gridCol w:w="1161"/>
        <w:gridCol w:w="1160"/>
        <w:gridCol w:w="1160"/>
        <w:gridCol w:w="1161"/>
        <w:gridCol w:w="1160"/>
        <w:gridCol w:w="1172"/>
      </w:tblGrid>
      <w:tr w:rsidR="00F876DA" w:rsidRPr="00EA0C88" w14:paraId="5EFA3BBD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902EED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092120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ECAD23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5F0485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E15590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405266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9F147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5E1B56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0A49A1F4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0D2A86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C92B8E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1</w:t>
            </w:r>
            <w:r w:rsidRPr="00EA0C88">
              <w:rPr>
                <w:sz w:val="24"/>
                <w:szCs w:val="24"/>
              </w:rPr>
              <w:t>,0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3CD499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0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58C280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08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CE9558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1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83484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1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D79A29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2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5F54E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0C6C08DE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5D6B44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х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8CFE3A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A5E982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9FEDE8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1AB2E1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F1414C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06DE9C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3ADC50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0</w:t>
            </w:r>
          </w:p>
        </w:tc>
      </w:tr>
      <w:tr w:rsidR="00F876DA" w:rsidRPr="00EA0C88" w14:paraId="472899B7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79CE68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944C23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0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DC83A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1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FB3659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20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04D86C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26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939801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30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F340A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3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8051CA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5C6FB21F" w14:textId="77777777">
        <w:trPr>
          <w:trHeight w:val="571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9DEF0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у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4E7A87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636139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399D97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038E68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1F08E4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48F0D5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EFF8A7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0</w:t>
            </w:r>
          </w:p>
        </w:tc>
      </w:tr>
    </w:tbl>
    <w:p w14:paraId="441146C6" w14:textId="77777777" w:rsidR="00F876DA" w:rsidRPr="00EA0C88" w:rsidRDefault="00F876DA">
      <w:pPr>
        <w:rPr>
          <w:color w:val="000000"/>
          <w:sz w:val="24"/>
          <w:szCs w:val="24"/>
        </w:rPr>
      </w:pPr>
    </w:p>
    <w:p w14:paraId="65D4E8E7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color w:val="000000"/>
          <w:sz w:val="24"/>
          <w:szCs w:val="24"/>
        </w:rPr>
        <w:t>9.</w:t>
      </w:r>
      <w:r w:rsidR="00B32A17" w:rsidRPr="00EA0C88">
        <w:rPr>
          <w:color w:val="000000"/>
          <w:sz w:val="24"/>
          <w:szCs w:val="24"/>
        </w:rPr>
        <w:t xml:space="preserve"> Величина поглощения кислорода во время спортивной работы (л/мин) обозначена через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>. Проанализируй</w:t>
      </w:r>
      <w:r w:rsidR="00B32A17" w:rsidRPr="00EA0C88">
        <w:rPr>
          <w:color w:val="000000"/>
          <w:sz w:val="24"/>
          <w:szCs w:val="24"/>
        </w:rPr>
        <w:softHyphen/>
        <w:t>те норму поглощения кислорода по показателям наблюдений за тридцатью спортсменами.</w:t>
      </w:r>
    </w:p>
    <w:p w14:paraId="33F7D0FE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7:</w:t>
      </w:r>
    </w:p>
    <w:p w14:paraId="45196967" w14:textId="77777777" w:rsidR="00FD5A27" w:rsidRPr="00EA0C88" w:rsidRDefault="00FD5A2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27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17"/>
        <w:gridCol w:w="922"/>
      </w:tblGrid>
      <w:tr w:rsidR="00F876DA" w:rsidRPr="00EA0C88" w14:paraId="33CDF080" w14:textId="77777777">
        <w:trPr>
          <w:trHeight w:val="490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AED790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</w:p>
          <w:p w14:paraId="0349990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980691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E4CCFD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5A16CACF" w14:textId="77777777">
        <w:trPr>
          <w:trHeight w:val="1810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E903B5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  <w:p w14:paraId="7E412E1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  <w:p w14:paraId="25928FF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  <w:p w14:paraId="02A9953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  <w:p w14:paraId="3ECEA92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  <w:p w14:paraId="193B80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AAE54D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0</w:t>
            </w:r>
          </w:p>
          <w:p w14:paraId="2CFA7FF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2</w:t>
            </w:r>
          </w:p>
          <w:p w14:paraId="210B42B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3</w:t>
            </w:r>
          </w:p>
          <w:p w14:paraId="480ABA6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5</w:t>
            </w:r>
          </w:p>
          <w:p w14:paraId="5E9EA29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6</w:t>
            </w:r>
          </w:p>
          <w:p w14:paraId="06CF6CA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8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E87B2D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  <w:p w14:paraId="16E56F4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  <w:p w14:paraId="7AE9AF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  <w:p w14:paraId="71EF9C3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  <w:p w14:paraId="1049ACB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  <w:p w14:paraId="75730F1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0D0E8B1F" w14:textId="77777777">
        <w:trPr>
          <w:trHeight w:val="32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76F3EF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1CE71E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7F56AC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</w:tbl>
    <w:p w14:paraId="01FBDF89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36BB31E2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1B6336">
        <w:rPr>
          <w:b/>
          <w:color w:val="000000"/>
          <w:sz w:val="24"/>
          <w:szCs w:val="24"/>
        </w:rPr>
        <w:t>1</w:t>
      </w:r>
      <w:r w:rsidRPr="00EA0C88">
        <w:rPr>
          <w:b/>
          <w:color w:val="000000"/>
          <w:sz w:val="24"/>
          <w:szCs w:val="24"/>
        </w:rPr>
        <w:t>0.</w:t>
      </w:r>
      <w:r w:rsidRPr="00EA0C88">
        <w:rPr>
          <w:color w:val="000000"/>
          <w:sz w:val="24"/>
          <w:szCs w:val="24"/>
        </w:rPr>
        <w:t xml:space="preserve"> В ходе тренировочного процесса группа из 25 бо</w:t>
      </w:r>
      <w:r w:rsidRPr="00EA0C88">
        <w:rPr>
          <w:color w:val="000000"/>
          <w:sz w:val="24"/>
          <w:szCs w:val="24"/>
        </w:rPr>
        <w:softHyphen/>
        <w:t>ксеров показала время дифференцированной (избирательной) ре</w:t>
      </w:r>
      <w:r w:rsidRPr="00EA0C88">
        <w:rPr>
          <w:color w:val="000000"/>
          <w:sz w:val="24"/>
          <w:szCs w:val="24"/>
        </w:rPr>
        <w:softHyphen/>
        <w:t xml:space="preserve">акции,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мс). Проведем классификацию спортсменов по скорости реакции.</w:t>
      </w:r>
    </w:p>
    <w:p w14:paraId="46757DE6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8:</w:t>
      </w:r>
    </w:p>
    <w:p w14:paraId="246BC662" w14:textId="77777777" w:rsidR="00FD5A27" w:rsidRPr="00EA0C88" w:rsidRDefault="00FD5A27">
      <w:pPr>
        <w:jc w:val="both"/>
        <w:rPr>
          <w:color w:val="000000"/>
          <w:sz w:val="24"/>
          <w:szCs w:val="24"/>
          <w:lang w:eastAsia="en-US"/>
        </w:rPr>
      </w:pPr>
      <w:r>
        <w:rPr>
          <w:color w:val="000000"/>
          <w:sz w:val="24"/>
          <w:szCs w:val="24"/>
        </w:rPr>
        <w:t>Таблица 28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12"/>
        <w:gridCol w:w="917"/>
      </w:tblGrid>
      <w:tr w:rsidR="00F876DA" w:rsidRPr="00EA0C88" w14:paraId="4789818A" w14:textId="77777777">
        <w:trPr>
          <w:trHeight w:val="475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5A671A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</w:p>
          <w:p w14:paraId="6D63A5A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2D7E80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FECB93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21DB2786" w14:textId="77777777">
        <w:trPr>
          <w:trHeight w:val="298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13B64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97B66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00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D3CD59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08CBBA64" w14:textId="77777777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F880A8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08EED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2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C00D5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7C07BD81" w14:textId="77777777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ABA394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5339C4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5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7FE261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 w14:paraId="1BD18DF7" w14:textId="77777777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FFE01D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985D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7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4623A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876DA" w:rsidRPr="00EA0C88" w14:paraId="30D1CA1C" w14:textId="77777777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3FF23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D3C8F7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0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757728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4179598C" w14:textId="77777777">
        <w:trPr>
          <w:trHeight w:val="312"/>
        </w:trPr>
        <w:tc>
          <w:tcPr>
            <w:tcW w:w="81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B4373E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5C3508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2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0F5D1A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3427C07C" w14:textId="77777777">
        <w:trPr>
          <w:trHeight w:val="31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76D343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377F79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C625A1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5</w:t>
            </w:r>
          </w:p>
        </w:tc>
      </w:tr>
    </w:tbl>
    <w:p w14:paraId="7410267E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2AA19A9F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1B6336">
        <w:rPr>
          <w:b/>
          <w:color w:val="000000"/>
          <w:sz w:val="24"/>
          <w:szCs w:val="24"/>
        </w:rPr>
        <w:t>1</w:t>
      </w:r>
      <w:r w:rsidRPr="00EA0C88">
        <w:rPr>
          <w:b/>
          <w:color w:val="000000"/>
          <w:sz w:val="24"/>
          <w:szCs w:val="24"/>
        </w:rPr>
        <w:t>1.</w:t>
      </w:r>
      <w:r w:rsidRPr="00EA0C88">
        <w:rPr>
          <w:color w:val="000000"/>
          <w:sz w:val="24"/>
          <w:szCs w:val="24"/>
        </w:rPr>
        <w:t xml:space="preserve"> Две группы спортсменов</w:t>
      </w:r>
      <w:r w:rsidRPr="00EA0C88">
        <w:rPr>
          <w:i/>
          <w:color w:val="000000"/>
          <w:sz w:val="24"/>
          <w:szCs w:val="24"/>
        </w:rPr>
        <w:t xml:space="preserve"> 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и </w:t>
      </w:r>
      <w:r w:rsidRPr="00EA0C88">
        <w:rPr>
          <w:i/>
          <w:color w:val="000000"/>
          <w:sz w:val="24"/>
          <w:szCs w:val="24"/>
          <w:lang w:val="en-US"/>
        </w:rPr>
        <w:t>y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 исследова</w:t>
      </w:r>
      <w:r w:rsidRPr="00EA0C88">
        <w:rPr>
          <w:color w:val="000000"/>
          <w:sz w:val="24"/>
          <w:szCs w:val="24"/>
        </w:rPr>
        <w:softHyphen/>
        <w:t>ны на гибкость. У спортсменов измерена амплитуда наклона (см). Сравните гибкость спортсменов первой и второй групп.</w:t>
      </w:r>
    </w:p>
    <w:p w14:paraId="14B5A081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9:</w:t>
      </w:r>
    </w:p>
    <w:p w14:paraId="16DB2711" w14:textId="77777777" w:rsidR="00FD5A27" w:rsidRPr="00EA0C88" w:rsidRDefault="00FD5A2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29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61"/>
        <w:gridCol w:w="1157"/>
        <w:gridCol w:w="1159"/>
        <w:gridCol w:w="1158"/>
        <w:gridCol w:w="1158"/>
        <w:gridCol w:w="1159"/>
        <w:gridCol w:w="1158"/>
        <w:gridCol w:w="1177"/>
      </w:tblGrid>
      <w:tr w:rsidR="00F876DA" w:rsidRPr="00EA0C88" w14:paraId="71791B39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076857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EB6C0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9CA9D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42CF17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37C02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4D2E61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9D2D9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8FC489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4A0DB3F8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16422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6F4DA7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A6DCA3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0F388A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9CE655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7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E13231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F36B4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0C4D43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00B4C560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ABE0C4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х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7EA022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762078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6C8CDE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090897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3F64CA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AE7AC3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4C7668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</w:tr>
      <w:tr w:rsidR="00F876DA" w:rsidRPr="00EA0C88" w14:paraId="301C14E1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204AB2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2792C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136887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1E06E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FAFB2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819BA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6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03C132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BB7AAB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2BB40042" w14:textId="77777777">
        <w:trPr>
          <w:trHeight w:val="571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059C7A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у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F4CB87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4E926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53C1C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3DBDE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AAC26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AF186F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D3BA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</w:tr>
    </w:tbl>
    <w:p w14:paraId="337AAD42" w14:textId="77777777" w:rsidR="00F876DA" w:rsidRDefault="00F876DA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14:paraId="0455892F" w14:textId="77777777" w:rsidR="001438F0" w:rsidRPr="00EA0C88" w:rsidRDefault="001438F0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14:paraId="607C7922" w14:textId="77777777" w:rsidR="001438F0" w:rsidRPr="001438F0" w:rsidRDefault="001438F0" w:rsidP="001438F0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  <w:r w:rsidRPr="001438F0">
        <w:rPr>
          <w:color w:val="000000"/>
          <w:spacing w:val="-1"/>
          <w:sz w:val="24"/>
          <w:szCs w:val="24"/>
        </w:rPr>
        <w:t>КРИТЕРИИ ОЦЕНКИ:</w:t>
      </w:r>
    </w:p>
    <w:p w14:paraId="223FFBDF" w14:textId="77777777" w:rsidR="001438F0" w:rsidRPr="001438F0" w:rsidRDefault="001438F0" w:rsidP="001438F0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</w:p>
    <w:p w14:paraId="0BAE70C8" w14:textId="77777777" w:rsidR="001438F0" w:rsidRPr="001438F0" w:rsidRDefault="001438F0" w:rsidP="001438F0">
      <w:pPr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sz w:val="24"/>
          <w:szCs w:val="24"/>
          <w:lang w:eastAsia="en-US"/>
        </w:rPr>
        <w:t xml:space="preserve">- оценка </w:t>
      </w:r>
      <w:r w:rsidRPr="001438F0">
        <w:rPr>
          <w:rFonts w:eastAsiaTheme="minorHAnsi"/>
          <w:b/>
          <w:sz w:val="24"/>
          <w:szCs w:val="24"/>
          <w:lang w:eastAsia="en-US"/>
        </w:rPr>
        <w:t>«отлично»</w:t>
      </w:r>
      <w:r w:rsidRPr="001438F0">
        <w:rPr>
          <w:rFonts w:eastAsiaTheme="minorHAnsi"/>
          <w:sz w:val="24"/>
          <w:szCs w:val="24"/>
          <w:lang w:eastAsia="en-US"/>
        </w:rPr>
        <w:t xml:space="preserve"> выставляется студенту, если:</w:t>
      </w:r>
    </w:p>
    <w:p w14:paraId="3E29692C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В представленном решении обоснованно получен верный ответ</w:t>
      </w:r>
    </w:p>
    <w:p w14:paraId="55B47F85" w14:textId="77777777" w:rsidR="001438F0" w:rsidRPr="001438F0" w:rsidRDefault="001438F0" w:rsidP="001438F0">
      <w:pPr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- оценка «</w:t>
      </w:r>
      <w:r w:rsidRPr="001438F0">
        <w:rPr>
          <w:rFonts w:eastAsiaTheme="minorHAnsi"/>
          <w:b/>
          <w:bCs/>
          <w:sz w:val="24"/>
          <w:szCs w:val="24"/>
          <w:lang w:eastAsia="en-US"/>
        </w:rPr>
        <w:t>хорошо»</w:t>
      </w:r>
      <w:r w:rsidRPr="001438F0">
        <w:rPr>
          <w:rFonts w:eastAsiaTheme="minorHAnsi"/>
          <w:bCs/>
          <w:sz w:val="24"/>
          <w:szCs w:val="24"/>
          <w:lang w:eastAsia="en-US"/>
        </w:rPr>
        <w:t>:</w:t>
      </w:r>
    </w:p>
    <w:p w14:paraId="088CF68C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14:paraId="22DB1B8C" w14:textId="77777777" w:rsidR="001438F0" w:rsidRPr="001438F0" w:rsidRDefault="001438F0" w:rsidP="001438F0">
      <w:pPr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- оценка «</w:t>
      </w:r>
      <w:r w:rsidRPr="001438F0">
        <w:rPr>
          <w:rFonts w:eastAsiaTheme="minorHAnsi"/>
          <w:b/>
          <w:bCs/>
          <w:sz w:val="24"/>
          <w:szCs w:val="24"/>
          <w:lang w:eastAsia="en-US"/>
        </w:rPr>
        <w:t>удовлетворительно»</w:t>
      </w:r>
      <w:r w:rsidRPr="001438F0">
        <w:rPr>
          <w:rFonts w:eastAsiaTheme="minorHAnsi"/>
          <w:bCs/>
          <w:sz w:val="24"/>
          <w:szCs w:val="24"/>
          <w:lang w:eastAsia="en-US"/>
        </w:rPr>
        <w:t>:</w:t>
      </w:r>
    </w:p>
    <w:p w14:paraId="4ABC96A9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ведены верные законы, расчетные формулы по теме задания, но обнаружено отсутствие знаний предыдущих разделов, получено окончательное решение, но небрежная запись решения.</w:t>
      </w:r>
    </w:p>
    <w:p w14:paraId="3FECB234" w14:textId="77777777" w:rsidR="001438F0" w:rsidRPr="001438F0" w:rsidRDefault="001438F0" w:rsidP="001438F0">
      <w:pPr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sz w:val="24"/>
          <w:szCs w:val="24"/>
          <w:lang w:eastAsia="en-US"/>
        </w:rPr>
        <w:t xml:space="preserve"> - оценка </w:t>
      </w:r>
      <w:r w:rsidRPr="001438F0">
        <w:rPr>
          <w:rFonts w:eastAsiaTheme="minorHAnsi"/>
          <w:b/>
          <w:sz w:val="24"/>
          <w:szCs w:val="24"/>
          <w:lang w:eastAsia="en-US"/>
        </w:rPr>
        <w:t>«неудовлетворительно»</w:t>
      </w:r>
      <w:r w:rsidRPr="001438F0">
        <w:rPr>
          <w:rFonts w:eastAsiaTheme="minorHAnsi"/>
          <w:sz w:val="24"/>
          <w:szCs w:val="24"/>
          <w:lang w:eastAsia="en-US"/>
        </w:rPr>
        <w:t>:</w:t>
      </w:r>
    </w:p>
    <w:p w14:paraId="767D4270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ведена попытка решения задачи графическими и иными не рациональными методами. Получен противоречивый ответ.</w:t>
      </w:r>
    </w:p>
    <w:p w14:paraId="3E6AC2D1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ведены отдельные верные расчетные формулы по теме.</w:t>
      </w:r>
    </w:p>
    <w:p w14:paraId="20C096C8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Отсутствует решение.</w:t>
      </w:r>
    </w:p>
    <w:p w14:paraId="17653BBE" w14:textId="77777777" w:rsidR="009A5936" w:rsidRDefault="009A5936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1B1ADA2" w14:textId="77777777" w:rsidR="00F876DA" w:rsidRPr="00EA0C88" w:rsidRDefault="00B32A17" w:rsidP="001B6336">
      <w:pPr>
        <w:pStyle w:val="a3"/>
        <w:numPr>
          <w:ilvl w:val="1"/>
          <w:numId w:val="10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lastRenderedPageBreak/>
        <w:t>Рефераты</w:t>
      </w:r>
    </w:p>
    <w:p w14:paraId="385EEFE0" w14:textId="77777777" w:rsidR="00F876DA" w:rsidRPr="00EA0C88" w:rsidRDefault="00B32A17">
      <w:pPr>
        <w:ind w:firstLine="720"/>
        <w:jc w:val="both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 xml:space="preserve">Раздел 2. Метрологические основы комплексного контроля в физической культуре и спорте </w:t>
      </w:r>
    </w:p>
    <w:p w14:paraId="2D253DEA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Спортивная метрология – наука об измерениях в ФК и С.</w:t>
      </w:r>
    </w:p>
    <w:p w14:paraId="08C5162C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Спортивная тренировка как процесс управления. Понятие об управлении и комплексном контроле.</w:t>
      </w:r>
    </w:p>
    <w:p w14:paraId="0BF05980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Понятие об измерении. Шкалы измерений (номинальная, порядка, интервалов и отношений). Привести примеры использования разных шкал измерений в своем виде спорта.</w:t>
      </w:r>
    </w:p>
    <w:p w14:paraId="1EA629DE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Точность измерений. Систематические, случайные, абсолютные и относительные ошибки измерений.</w:t>
      </w:r>
    </w:p>
    <w:p w14:paraId="67A0DD1F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Методы математической статистики для обработки и анализа материалов комплексного контроля.</w:t>
      </w:r>
    </w:p>
    <w:p w14:paraId="214FE64D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новные понятия теории тестов. Требования к организации и проведению тестирования.</w:t>
      </w:r>
    </w:p>
    <w:p w14:paraId="1142CB01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Виды надежности тестов и способы ее оценки. Статистические методы оценки надежности тестов.</w:t>
      </w:r>
    </w:p>
    <w:p w14:paraId="4A728D3A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Логическая и эмпирическая информативность тестов. </w:t>
      </w:r>
    </w:p>
    <w:p w14:paraId="27A0B5D3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новные понятия теории оценок. Шкалы оценок (пропорциональные, прогрессирующие, регрессирующие и сигмовидные).</w:t>
      </w:r>
    </w:p>
    <w:p w14:paraId="5B6C2BA1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Разновидности норм (сопоставительные, индивидуальные и должные) и их пригодность.</w:t>
      </w:r>
    </w:p>
    <w:p w14:paraId="5FD2A05E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новные понятия квалиметрии. Метод экспертных оценок (опрос и анкетирование).</w:t>
      </w:r>
    </w:p>
    <w:p w14:paraId="2E5F3108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физического состояния спортсменов (телосложение и состав тела, состояние здоровья и уровень развития физических качеств).</w:t>
      </w:r>
    </w:p>
    <w:p w14:paraId="14E8D58D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силовых качеств спортсмена. Метрологическая оценка основных, интегральных и дифференциальных показателей силы.</w:t>
      </w:r>
    </w:p>
    <w:p w14:paraId="43554D4D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скоростных качеств спортсмена. Метрологическая оценка показателей элементарных форм проявления быстроты.</w:t>
      </w:r>
    </w:p>
    <w:p w14:paraId="3A835CF6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уровня развития выносливости. Разновидности показателей выносливости спортсменов и их метрологическая оценка.</w:t>
      </w:r>
    </w:p>
    <w:p w14:paraId="5C9228F9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Методика контроля активной и пассивной гибкости. Линейные и угловые показатели гибкости, их преимущества и недостатки.</w:t>
      </w:r>
    </w:p>
    <w:p w14:paraId="6E3ACFF7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Понятие о специализированности, сложности, направленности и величине нагрузки. Метрологическая оценка тренировочных и соревновательных нагрузок в различных видах спорта.</w:t>
      </w:r>
    </w:p>
    <w:p w14:paraId="61492C11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Состояние спортсмена и разновидности контроля (этапный, текущий и оперативный контроль.</w:t>
      </w:r>
    </w:p>
    <w:p w14:paraId="4F2C7366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обенности метрологической проверки тестов, предназначенных для оценки этапного, текущего и оперативного состояния спортсменов.</w:t>
      </w:r>
    </w:p>
    <w:p w14:paraId="7753E71E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соревновательной деятельности. Особенности регистрации и метрологической оценки показателей соревновательной деятельности в различных видах спорта (циклические, ациклические, игровые, единоборства и т.п.).</w:t>
      </w:r>
    </w:p>
    <w:p w14:paraId="68D66CA5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за технической и тактической подготовленностью спортсменов. Метрологическая оценка показателей технико-тактического мастерства (объем, разносторонность, эффективность и освоенность техники и тактики).</w:t>
      </w:r>
    </w:p>
    <w:p w14:paraId="0512F4CD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Технические новинки средств контроля, над физическим состоянием занимающихся физической культурой.</w:t>
      </w:r>
    </w:p>
    <w:p w14:paraId="4345FD71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Измерительные методики для проведения тестирования состояния и подготовленности лиц, принадлежащих к различному контингенту по полу, возрасту, физическому развитию.</w:t>
      </w:r>
    </w:p>
    <w:p w14:paraId="6F18AEE4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Измерение и контроль уровня здоровья.</w:t>
      </w:r>
    </w:p>
    <w:p w14:paraId="20FA4EAD" w14:textId="77777777" w:rsidR="00F876DA" w:rsidRPr="00EA0C88" w:rsidRDefault="00F876DA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3DA9016A" w14:textId="77777777" w:rsidR="001438F0" w:rsidRPr="001438F0" w:rsidRDefault="001438F0" w:rsidP="001438F0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  <w:r w:rsidRPr="001438F0">
        <w:rPr>
          <w:color w:val="000000"/>
          <w:spacing w:val="-1"/>
          <w:sz w:val="24"/>
          <w:szCs w:val="24"/>
        </w:rPr>
        <w:t>КРИТЕРИИ ОЦЕНКИ:</w:t>
      </w:r>
    </w:p>
    <w:p w14:paraId="17A80CB0" w14:textId="77777777" w:rsidR="00F876DA" w:rsidRPr="00EA0C88" w:rsidRDefault="00F876DA">
      <w:pPr>
        <w:tabs>
          <w:tab w:val="left" w:pos="2295"/>
        </w:tabs>
        <w:jc w:val="both"/>
        <w:rPr>
          <w:sz w:val="24"/>
          <w:szCs w:val="24"/>
        </w:rPr>
      </w:pPr>
    </w:p>
    <w:p w14:paraId="24FB72DD" w14:textId="77777777" w:rsidR="00F876DA" w:rsidRPr="00EA0C88" w:rsidRDefault="00B32A17">
      <w:pPr>
        <w:tabs>
          <w:tab w:val="left" w:pos="720"/>
        </w:tabs>
        <w:ind w:firstLine="72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- оценка </w:t>
      </w:r>
      <w:r w:rsidRPr="001438F0">
        <w:rPr>
          <w:b/>
          <w:sz w:val="24"/>
          <w:szCs w:val="24"/>
        </w:rPr>
        <w:t>«зачтено»</w:t>
      </w:r>
      <w:r w:rsidRPr="00EA0C88">
        <w:rPr>
          <w:sz w:val="24"/>
          <w:szCs w:val="24"/>
        </w:rPr>
        <w:t xml:space="preserve"> выставляется обучающемуся, если реферат выполнен в соответствии с требованиями</w:t>
      </w:r>
      <w:r w:rsidR="001438F0">
        <w:rPr>
          <w:sz w:val="24"/>
          <w:szCs w:val="24"/>
        </w:rPr>
        <w:t>,</w:t>
      </w:r>
      <w:r w:rsidRPr="00EA0C88">
        <w:rPr>
          <w:sz w:val="24"/>
          <w:szCs w:val="24"/>
        </w:rPr>
        <w:t xml:space="preserve"> предъявляемыми к его написанию, вовремя представлен и озвучен преподавателю;</w:t>
      </w:r>
    </w:p>
    <w:p w14:paraId="5D72413B" w14:textId="77777777" w:rsidR="00F876DA" w:rsidRPr="00EA0C88" w:rsidRDefault="00B32A17">
      <w:pPr>
        <w:tabs>
          <w:tab w:val="left" w:pos="5820"/>
        </w:tabs>
        <w:ind w:firstLine="720"/>
        <w:rPr>
          <w:sz w:val="24"/>
          <w:szCs w:val="24"/>
        </w:rPr>
      </w:pPr>
      <w:r w:rsidRPr="00EA0C88">
        <w:rPr>
          <w:sz w:val="24"/>
          <w:szCs w:val="24"/>
        </w:rPr>
        <w:t xml:space="preserve">- оценка </w:t>
      </w:r>
      <w:r w:rsidRPr="001438F0">
        <w:rPr>
          <w:b/>
          <w:sz w:val="24"/>
          <w:szCs w:val="24"/>
        </w:rPr>
        <w:t>«не зачтено»,</w:t>
      </w:r>
      <w:r w:rsidRPr="00EA0C88">
        <w:rPr>
          <w:sz w:val="24"/>
          <w:szCs w:val="24"/>
        </w:rPr>
        <w:t xml:space="preserve"> обусловлена отсутствием выше изложенного положения.</w:t>
      </w:r>
    </w:p>
    <w:p w14:paraId="033D5013" w14:textId="77777777" w:rsidR="00F876DA" w:rsidRPr="00EA0C88" w:rsidRDefault="00F876DA">
      <w:pPr>
        <w:tabs>
          <w:tab w:val="left" w:pos="5820"/>
        </w:tabs>
        <w:ind w:firstLine="720"/>
        <w:rPr>
          <w:sz w:val="24"/>
          <w:szCs w:val="24"/>
        </w:rPr>
      </w:pPr>
    </w:p>
    <w:p w14:paraId="6235A1FF" w14:textId="77777777" w:rsidR="00F876DA" w:rsidRPr="00EA0C88" w:rsidRDefault="00F876DA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3E949D37" w14:textId="77777777" w:rsidR="009A5936" w:rsidRDefault="009A5936">
      <w:pPr>
        <w:shd w:val="clear" w:color="auto" w:fill="FFFFFF"/>
        <w:ind w:left="1069"/>
        <w:jc w:val="both"/>
        <w:rPr>
          <w:b/>
          <w:i/>
          <w:color w:val="000000"/>
          <w:spacing w:val="-1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6600ED6" w14:textId="77777777" w:rsidR="00F876DA" w:rsidRPr="00EA0C88" w:rsidRDefault="009A5936">
      <w:pPr>
        <w:shd w:val="clear" w:color="auto" w:fill="FFFFFF"/>
        <w:ind w:left="1069"/>
        <w:jc w:val="both"/>
        <w:rPr>
          <w:b/>
          <w:i/>
          <w:color w:val="000000"/>
          <w:spacing w:val="-1"/>
          <w:sz w:val="24"/>
          <w:szCs w:val="24"/>
        </w:rPr>
      </w:pPr>
      <w:r>
        <w:rPr>
          <w:b/>
          <w:i/>
          <w:color w:val="000000"/>
          <w:spacing w:val="-1"/>
          <w:sz w:val="24"/>
          <w:szCs w:val="24"/>
        </w:rPr>
        <w:lastRenderedPageBreak/>
        <w:t>2.5.</w:t>
      </w:r>
      <w:r w:rsidR="00B32A17" w:rsidRPr="00EA0C88">
        <w:rPr>
          <w:b/>
          <w:i/>
          <w:color w:val="000000"/>
          <w:spacing w:val="-1"/>
          <w:sz w:val="24"/>
          <w:szCs w:val="24"/>
        </w:rPr>
        <w:t xml:space="preserve"> Рекомендации по оцениванию результатов достижения компетенций.</w:t>
      </w:r>
    </w:p>
    <w:p w14:paraId="0E260901" w14:textId="77777777" w:rsidR="00F876DA" w:rsidRPr="00EA0C88" w:rsidRDefault="00F876DA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643415FF" w14:textId="77777777" w:rsidR="001438F0" w:rsidRDefault="00B32A17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По дисциплине предусмотрен зачет</w:t>
      </w:r>
      <w:r w:rsidR="001575E9">
        <w:rPr>
          <w:color w:val="000000"/>
          <w:spacing w:val="-1"/>
          <w:sz w:val="24"/>
          <w:szCs w:val="24"/>
        </w:rPr>
        <w:t xml:space="preserve"> с оценкой</w:t>
      </w:r>
      <w:r w:rsidRPr="00EA0C88">
        <w:rPr>
          <w:color w:val="000000"/>
          <w:spacing w:val="-1"/>
          <w:sz w:val="24"/>
          <w:szCs w:val="24"/>
        </w:rPr>
        <w:t xml:space="preserve">. Зачетная программа приведена в разделе 2.1 настоящего ФОС. </w:t>
      </w:r>
    </w:p>
    <w:p w14:paraId="3D3CBF0A" w14:textId="77777777" w:rsidR="001438F0" w:rsidRDefault="001438F0" w:rsidP="001438F0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 xml:space="preserve">Для текущего контроля знаний в семестре предусмотрены тесты. </w:t>
      </w:r>
      <w:r w:rsidR="00B32A17" w:rsidRPr="00EA0C88">
        <w:rPr>
          <w:color w:val="000000"/>
          <w:spacing w:val="-1"/>
          <w:sz w:val="24"/>
          <w:szCs w:val="24"/>
        </w:rPr>
        <w:t>Тесты приведены в разделе 2.2 настоящего ФОС.</w:t>
      </w:r>
    </w:p>
    <w:p w14:paraId="5E79AF95" w14:textId="77777777" w:rsidR="00F876DA" w:rsidRDefault="001438F0" w:rsidP="001438F0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Для усвоения теоретических знаний и практических навыков проведения метрологических мероприятий предусмотрены кейсы, практические задания.</w:t>
      </w:r>
      <w:r w:rsidR="00B32A17" w:rsidRPr="00EA0C88"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 xml:space="preserve"> </w:t>
      </w:r>
      <w:r w:rsidR="00B32A17" w:rsidRPr="001438F0">
        <w:rPr>
          <w:color w:val="000000"/>
          <w:spacing w:val="-1"/>
          <w:sz w:val="24"/>
          <w:szCs w:val="24"/>
        </w:rPr>
        <w:t xml:space="preserve">Кейсы,  </w:t>
      </w:r>
      <w:r>
        <w:rPr>
          <w:color w:val="000000"/>
          <w:spacing w:val="-1"/>
          <w:sz w:val="24"/>
          <w:szCs w:val="24"/>
        </w:rPr>
        <w:t>практические задания</w:t>
      </w:r>
      <w:r w:rsidR="00B32A17" w:rsidRPr="001438F0">
        <w:rPr>
          <w:color w:val="000000"/>
          <w:spacing w:val="-1"/>
          <w:sz w:val="24"/>
          <w:szCs w:val="24"/>
        </w:rPr>
        <w:t xml:space="preserve"> приведены в разделе 2.3 настоящего ФОС. </w:t>
      </w:r>
      <w:r>
        <w:rPr>
          <w:color w:val="000000"/>
          <w:spacing w:val="-1"/>
          <w:sz w:val="24"/>
          <w:szCs w:val="24"/>
        </w:rPr>
        <w:t>Кейсы и практические задания должны быть сданы преподавателю на контрольно-итоговых занятиях в семестре.</w:t>
      </w:r>
    </w:p>
    <w:p w14:paraId="7D51D5DF" w14:textId="77777777" w:rsidR="00F876DA" w:rsidRPr="0027109C" w:rsidRDefault="001438F0" w:rsidP="0027109C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Для активизации ко</w:t>
      </w:r>
      <w:r w:rsidR="001B6336">
        <w:rPr>
          <w:color w:val="000000"/>
          <w:spacing w:val="-1"/>
          <w:sz w:val="24"/>
          <w:szCs w:val="24"/>
        </w:rPr>
        <w:t>гн</w:t>
      </w:r>
      <w:r>
        <w:rPr>
          <w:color w:val="000000"/>
          <w:spacing w:val="-1"/>
          <w:sz w:val="24"/>
          <w:szCs w:val="24"/>
        </w:rPr>
        <w:t xml:space="preserve">итивно-позновательной деятельности по дисциплине предусмотрен реферат. Темы рефератов приведены в разделе 2.4 настоящего ФОС. </w:t>
      </w:r>
      <w:r w:rsidR="0027109C">
        <w:rPr>
          <w:color w:val="000000"/>
          <w:spacing w:val="-1"/>
          <w:sz w:val="24"/>
          <w:szCs w:val="24"/>
        </w:rPr>
        <w:t>По р</w:t>
      </w:r>
      <w:r>
        <w:rPr>
          <w:color w:val="000000"/>
          <w:spacing w:val="-1"/>
          <w:sz w:val="24"/>
          <w:szCs w:val="24"/>
        </w:rPr>
        <w:t>еферат</w:t>
      </w:r>
      <w:r w:rsidR="0027109C">
        <w:rPr>
          <w:color w:val="000000"/>
          <w:spacing w:val="-1"/>
          <w:sz w:val="24"/>
          <w:szCs w:val="24"/>
        </w:rPr>
        <w:t>у</w:t>
      </w:r>
      <w:r>
        <w:rPr>
          <w:color w:val="000000"/>
          <w:spacing w:val="-1"/>
          <w:sz w:val="24"/>
          <w:szCs w:val="24"/>
        </w:rPr>
        <w:t xml:space="preserve"> долж</w:t>
      </w:r>
      <w:r w:rsidR="0027109C">
        <w:rPr>
          <w:color w:val="000000"/>
          <w:spacing w:val="-1"/>
          <w:sz w:val="24"/>
          <w:szCs w:val="24"/>
        </w:rPr>
        <w:t>ен</w:t>
      </w:r>
      <w:r>
        <w:rPr>
          <w:color w:val="000000"/>
          <w:spacing w:val="-1"/>
          <w:sz w:val="24"/>
          <w:szCs w:val="24"/>
        </w:rPr>
        <w:t xml:space="preserve"> быть </w:t>
      </w:r>
      <w:r w:rsidR="0027109C">
        <w:rPr>
          <w:color w:val="000000"/>
          <w:spacing w:val="-1"/>
          <w:sz w:val="24"/>
          <w:szCs w:val="24"/>
        </w:rPr>
        <w:t>подготовлен отчет, подлежащий сдаче преподавателю в конце семестра.</w:t>
      </w:r>
    </w:p>
    <w:p w14:paraId="4786B7AF" w14:textId="77777777" w:rsidR="00F876DA" w:rsidRPr="00EA0C88" w:rsidRDefault="00B32A17">
      <w:pPr>
        <w:shd w:val="clear" w:color="auto" w:fill="FFFFFF"/>
        <w:ind w:firstLine="708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 xml:space="preserve">Оценка достижения компетенций производится при проведении текущего внутри семестрового и промежуточного итогового в семестре контроля. </w:t>
      </w:r>
    </w:p>
    <w:p w14:paraId="16418F2A" w14:textId="77777777" w:rsidR="00F876DA" w:rsidRPr="00EA0C88" w:rsidRDefault="00B32A17" w:rsidP="0027109C">
      <w:pPr>
        <w:shd w:val="clear" w:color="auto" w:fill="FFFFFF"/>
        <w:ind w:firstLine="708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Промежуточный контроль осуществляется в форме зачета</w:t>
      </w:r>
      <w:r w:rsidR="001575E9">
        <w:rPr>
          <w:color w:val="000000"/>
          <w:spacing w:val="-1"/>
          <w:sz w:val="24"/>
          <w:szCs w:val="24"/>
        </w:rPr>
        <w:t xml:space="preserve"> с оценкой</w:t>
      </w:r>
      <w:r w:rsidRPr="00EA0C88">
        <w:rPr>
          <w:color w:val="000000"/>
          <w:spacing w:val="-1"/>
          <w:sz w:val="24"/>
          <w:szCs w:val="24"/>
        </w:rPr>
        <w:t xml:space="preserve"> по программе дисциплины. В зачетных билетах представлены</w:t>
      </w:r>
      <w:r w:rsidR="0027109C">
        <w:rPr>
          <w:color w:val="000000"/>
          <w:spacing w:val="-1"/>
          <w:sz w:val="24"/>
          <w:szCs w:val="24"/>
        </w:rPr>
        <w:t xml:space="preserve">: </w:t>
      </w:r>
      <w:r w:rsidRPr="00EA0C88">
        <w:rPr>
          <w:color w:val="000000"/>
          <w:spacing w:val="-1"/>
          <w:sz w:val="24"/>
          <w:szCs w:val="24"/>
        </w:rPr>
        <w:t>теоретические вопросы по демонстрации знаний и практические задания по реализации умений.</w:t>
      </w:r>
    </w:p>
    <w:p w14:paraId="6C1E08E2" w14:textId="77777777" w:rsidR="0027109C" w:rsidRDefault="0027109C">
      <w:pPr>
        <w:pStyle w:val="Default"/>
        <w:jc w:val="center"/>
        <w:rPr>
          <w:b/>
          <w:bCs/>
        </w:rPr>
      </w:pPr>
    </w:p>
    <w:p w14:paraId="5747C302" w14:textId="77777777" w:rsidR="00F876DA" w:rsidRPr="00EA0C88" w:rsidRDefault="0027109C">
      <w:pPr>
        <w:pStyle w:val="Default"/>
        <w:jc w:val="center"/>
      </w:pPr>
      <w:r>
        <w:rPr>
          <w:b/>
          <w:bCs/>
        </w:rPr>
        <w:t>Демонстрационный б</w:t>
      </w:r>
      <w:r w:rsidR="00B32A17" w:rsidRPr="00EA0C88">
        <w:rPr>
          <w:b/>
          <w:bCs/>
        </w:rPr>
        <w:t>илет к зачету</w:t>
      </w:r>
      <w:r w:rsidR="001575E9">
        <w:rPr>
          <w:b/>
          <w:bCs/>
        </w:rPr>
        <w:t xml:space="preserve"> с оценкой</w:t>
      </w:r>
    </w:p>
    <w:tbl>
      <w:tblPr>
        <w:tblW w:w="0" w:type="auto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4"/>
        <w:gridCol w:w="5903"/>
        <w:gridCol w:w="2052"/>
      </w:tblGrid>
      <w:tr w:rsidR="0027109C" w:rsidRPr="0027109C" w14:paraId="58E8A261" w14:textId="77777777" w:rsidTr="0027109C">
        <w:tc>
          <w:tcPr>
            <w:tcW w:w="1764" w:type="dxa"/>
            <w:vAlign w:val="center"/>
          </w:tcPr>
          <w:p w14:paraId="7710F5C5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>МГАФК</w:t>
            </w:r>
          </w:p>
          <w:p w14:paraId="60B182CC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>20__ - 20__  уч. год</w:t>
            </w:r>
          </w:p>
        </w:tc>
        <w:tc>
          <w:tcPr>
            <w:tcW w:w="5903" w:type="dxa"/>
            <w:vAlign w:val="center"/>
          </w:tcPr>
          <w:p w14:paraId="14F3AC3F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Билет для зачета</w:t>
            </w:r>
            <w:r w:rsidRPr="0027109C">
              <w:rPr>
                <w:b/>
                <w:sz w:val="24"/>
                <w:szCs w:val="24"/>
              </w:rPr>
              <w:t xml:space="preserve"> </w:t>
            </w:r>
            <w:r w:rsidR="001575E9">
              <w:rPr>
                <w:b/>
                <w:sz w:val="24"/>
                <w:szCs w:val="24"/>
              </w:rPr>
              <w:t>с оценкой</w:t>
            </w:r>
          </w:p>
        </w:tc>
        <w:tc>
          <w:tcPr>
            <w:tcW w:w="2052" w:type="dxa"/>
            <w:vAlign w:val="center"/>
          </w:tcPr>
          <w:p w14:paraId="6323A216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 xml:space="preserve">Утверждаю. </w:t>
            </w:r>
          </w:p>
          <w:p w14:paraId="690DFE7B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>Зав. кафедрой</w:t>
            </w:r>
          </w:p>
        </w:tc>
      </w:tr>
      <w:tr w:rsidR="0027109C" w:rsidRPr="0027109C" w14:paraId="6C81BA19" w14:textId="77777777" w:rsidTr="0027109C">
        <w:tc>
          <w:tcPr>
            <w:tcW w:w="9719" w:type="dxa"/>
            <w:gridSpan w:val="3"/>
            <w:vAlign w:val="center"/>
          </w:tcPr>
          <w:p w14:paraId="6FAA3A14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 xml:space="preserve">Дисциплина: </w:t>
            </w:r>
            <w:r>
              <w:rPr>
                <w:b/>
                <w:sz w:val="24"/>
                <w:szCs w:val="24"/>
              </w:rPr>
              <w:t>СПОРТИВНАЯ МЕТРОЛОГИЯ</w:t>
            </w:r>
          </w:p>
          <w:p w14:paraId="7082FF1C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 xml:space="preserve">Направление подготовки: 49.03.01 Физическая культура </w:t>
            </w:r>
          </w:p>
        </w:tc>
      </w:tr>
      <w:tr w:rsidR="0027109C" w:rsidRPr="0027109C" w14:paraId="7F50A66D" w14:textId="77777777" w:rsidTr="0027109C">
        <w:tc>
          <w:tcPr>
            <w:tcW w:w="9719" w:type="dxa"/>
            <w:gridSpan w:val="3"/>
            <w:vAlign w:val="center"/>
          </w:tcPr>
          <w:p w14:paraId="47CD44B2" w14:textId="77777777" w:rsidR="0027109C" w:rsidRPr="00EA0C88" w:rsidRDefault="0027109C" w:rsidP="0027109C">
            <w:pPr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Pr="00EA0C88">
              <w:rPr>
                <w:sz w:val="24"/>
                <w:szCs w:val="24"/>
              </w:rPr>
              <w:t>Что называется надежностью теста? Перечислить причины, вызывающие вариацию результатов при повторном тестировании.</w:t>
            </w:r>
          </w:p>
          <w:p w14:paraId="28D144FF" w14:textId="77777777" w:rsidR="0027109C" w:rsidRPr="0027109C" w:rsidRDefault="0027109C" w:rsidP="0027109C">
            <w:pPr>
              <w:tabs>
                <w:tab w:val="left" w:pos="0"/>
              </w:tabs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</w:t>
            </w:r>
            <w:r w:rsidRPr="00EA0C88">
              <w:rPr>
                <w:sz w:val="24"/>
                <w:szCs w:val="24"/>
              </w:rPr>
              <w:t xml:space="preserve">Что называется силой? Интегральные и дифференцированные показатели силовых качеств, их характеристика. Способы измерения.  Измерительные устройства для измерения силовых качеств. Добротность тестов силовых качеств. </w:t>
            </w:r>
          </w:p>
        </w:tc>
      </w:tr>
    </w:tbl>
    <w:p w14:paraId="540DA1DA" w14:textId="77777777" w:rsidR="0027109C" w:rsidRDefault="0027109C">
      <w:pPr>
        <w:pStyle w:val="Default"/>
      </w:pPr>
    </w:p>
    <w:p w14:paraId="2A070495" w14:textId="77777777" w:rsidR="00F876DA" w:rsidRPr="00EA0C88" w:rsidRDefault="00F876DA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6A47A08B" w14:textId="77777777" w:rsidR="00C30C6A" w:rsidRPr="00191023" w:rsidRDefault="00C30C6A" w:rsidP="00C30C6A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t>КРИТЕРИИ ОЦЕНКИ:</w:t>
      </w:r>
    </w:p>
    <w:p w14:paraId="58E6DB39" w14:textId="77777777" w:rsidR="00C30C6A" w:rsidRPr="00191023" w:rsidRDefault="00C30C6A" w:rsidP="00C30C6A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t xml:space="preserve">-оценка  </w:t>
      </w:r>
      <w:r w:rsidRPr="00191023">
        <w:rPr>
          <w:b/>
          <w:sz w:val="24"/>
          <w:szCs w:val="24"/>
        </w:rPr>
        <w:t>«отлично»</w:t>
      </w:r>
      <w:r w:rsidRPr="00191023">
        <w:rPr>
          <w:sz w:val="24"/>
          <w:szCs w:val="24"/>
        </w:rPr>
        <w:t xml:space="preserve"> ставится если: </w:t>
      </w:r>
    </w:p>
    <w:p w14:paraId="2B74F4AC" w14:textId="77777777" w:rsidR="00C30C6A" w:rsidRPr="00191023" w:rsidRDefault="00C30C6A" w:rsidP="00C30C6A">
      <w:pPr>
        <w:numPr>
          <w:ilvl w:val="0"/>
          <w:numId w:val="39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боснованно получены  верные ответы на все вопросы билета. Приведены верные решения задач.</w:t>
      </w:r>
    </w:p>
    <w:p w14:paraId="40DB3197" w14:textId="77777777" w:rsidR="00C30C6A" w:rsidRPr="00191023" w:rsidRDefault="00C30C6A" w:rsidP="00C30C6A">
      <w:pPr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 xml:space="preserve">- оценка </w:t>
      </w:r>
      <w:r w:rsidRPr="00191023">
        <w:rPr>
          <w:rFonts w:eastAsia="Calibri"/>
          <w:b/>
          <w:bCs/>
          <w:sz w:val="24"/>
          <w:szCs w:val="24"/>
        </w:rPr>
        <w:t>«хорошо»:</w:t>
      </w:r>
    </w:p>
    <w:p w14:paraId="340A5628" w14:textId="77777777" w:rsidR="00C30C6A" w:rsidRPr="00191023" w:rsidRDefault="00C30C6A" w:rsidP="00C30C6A">
      <w:pPr>
        <w:numPr>
          <w:ilvl w:val="0"/>
          <w:numId w:val="39"/>
        </w:numPr>
        <w:autoSpaceDE w:val="0"/>
        <w:autoSpaceDN w:val="0"/>
        <w:adjustRightInd w:val="0"/>
        <w:ind w:left="0"/>
        <w:contextualSpacing/>
        <w:rPr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олучены практически верные ответы на все вопросы билета.  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14:paraId="0B981061" w14:textId="77777777" w:rsidR="00C30C6A" w:rsidRPr="00191023" w:rsidRDefault="00C30C6A" w:rsidP="00C30C6A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t xml:space="preserve">-оценка  </w:t>
      </w:r>
      <w:r w:rsidRPr="00191023">
        <w:rPr>
          <w:b/>
          <w:sz w:val="24"/>
          <w:szCs w:val="24"/>
        </w:rPr>
        <w:t>«удовлетворительно»</w:t>
      </w:r>
      <w:r w:rsidRPr="00191023">
        <w:rPr>
          <w:sz w:val="24"/>
          <w:szCs w:val="24"/>
        </w:rPr>
        <w:t xml:space="preserve"> ставится если:</w:t>
      </w:r>
    </w:p>
    <w:p w14:paraId="63B91687" w14:textId="77777777" w:rsidR="00C30C6A" w:rsidRPr="00191023" w:rsidRDefault="00C30C6A" w:rsidP="00C30C6A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ы верные законы, расчетные формулы по вопросам билета, но обнаружено отсутствие знаний предыдущих разделов,  получено окончательное решение задачи, но небрежная запись решений и ответов.</w:t>
      </w:r>
    </w:p>
    <w:p w14:paraId="4EA22936" w14:textId="77777777" w:rsidR="00C30C6A" w:rsidRPr="00191023" w:rsidRDefault="00C30C6A" w:rsidP="00C30C6A">
      <w:pPr>
        <w:jc w:val="both"/>
        <w:rPr>
          <w:rFonts w:eastAsia="Calibri"/>
          <w:sz w:val="24"/>
          <w:szCs w:val="24"/>
        </w:rPr>
      </w:pPr>
      <w:r w:rsidRPr="00191023">
        <w:rPr>
          <w:rFonts w:eastAsia="Calibri"/>
          <w:sz w:val="24"/>
          <w:szCs w:val="24"/>
        </w:rPr>
        <w:t xml:space="preserve">  - оценка </w:t>
      </w:r>
      <w:r w:rsidRPr="00191023">
        <w:rPr>
          <w:rFonts w:eastAsia="Calibri"/>
          <w:b/>
          <w:sz w:val="24"/>
          <w:szCs w:val="24"/>
        </w:rPr>
        <w:t>«неудовлетворительно»:</w:t>
      </w:r>
    </w:p>
    <w:p w14:paraId="3E13D33C" w14:textId="77777777" w:rsidR="00C30C6A" w:rsidRPr="00191023" w:rsidRDefault="00C30C6A" w:rsidP="00C30C6A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а попытка решений задач графическими и иными не рациональными методами. Получен противоречивый ответ. Приведены ответы на отдельные теоретические вопросы билета.</w:t>
      </w:r>
    </w:p>
    <w:p w14:paraId="199B7DBD" w14:textId="77777777" w:rsidR="00C30C6A" w:rsidRPr="00191023" w:rsidRDefault="00C30C6A" w:rsidP="00C30C6A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ы отдельные верные расчетные формулы по теме.</w:t>
      </w:r>
    </w:p>
    <w:p w14:paraId="7D33866F" w14:textId="77777777" w:rsidR="00C30C6A" w:rsidRPr="00191023" w:rsidRDefault="00C30C6A" w:rsidP="00C30C6A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strike/>
          <w:color w:val="FF0000"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тсутствуют ответы на вопросы и решения задач.</w:t>
      </w:r>
    </w:p>
    <w:p w14:paraId="3CB95B2B" w14:textId="77777777" w:rsidR="00C30C6A" w:rsidRPr="00191023" w:rsidRDefault="00C30C6A" w:rsidP="00C30C6A">
      <w:pPr>
        <w:jc w:val="both"/>
        <w:rPr>
          <w:rFonts w:eastAsia="Calibri"/>
          <w:bCs/>
          <w:sz w:val="24"/>
          <w:szCs w:val="24"/>
        </w:rPr>
      </w:pPr>
    </w:p>
    <w:p w14:paraId="2DEB4A6D" w14:textId="77777777" w:rsidR="00C30C6A" w:rsidRPr="00191023" w:rsidRDefault="00C30C6A" w:rsidP="00C30C6A">
      <w:pPr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Интегральный критерий оценивания экзаменационного билета в целом определяется как среднее арифметическое оценок всего задания:</w:t>
      </w:r>
    </w:p>
    <w:p w14:paraId="36930E37" w14:textId="77777777" w:rsidR="00C30C6A" w:rsidRPr="00191023" w:rsidRDefault="00C30C6A" w:rsidP="00C30C6A">
      <w:pPr>
        <w:ind w:left="709"/>
        <w:jc w:val="center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</w:rPr>
        <w:t>=</w:t>
      </w:r>
      <w:r w:rsidRPr="00191023">
        <w:rPr>
          <w:rFonts w:eastAsia="Calibri"/>
          <w:bCs/>
          <w:position w:val="-24"/>
          <w:sz w:val="24"/>
          <w:szCs w:val="24"/>
        </w:rPr>
        <w:object w:dxaOrig="240" w:dyaOrig="630" w14:anchorId="25C2F0C8">
          <v:shape id="_x0000_i1092" type="#_x0000_t75" style="width:12pt;height:32.25pt" o:ole="">
            <v:imagedata r:id="rId173" o:title=""/>
          </v:shape>
          <o:OLEObject Type="Embed" ProgID="Equation.3" ShapeID="_x0000_i1092" DrawAspect="Content" ObjectID="_1756027812" r:id="rId174"/>
        </w:object>
      </w:r>
      <w:r w:rsidRPr="00191023">
        <w:rPr>
          <w:rFonts w:eastAsia="Calibri"/>
          <w:bCs/>
          <w:position w:val="-28"/>
          <w:sz w:val="24"/>
          <w:szCs w:val="24"/>
        </w:rPr>
        <w:object w:dxaOrig="705" w:dyaOrig="675" w14:anchorId="429BDD68">
          <v:shape id="_x0000_i1093" type="#_x0000_t75" style="width:35.25pt;height:34.5pt" o:ole="">
            <v:imagedata r:id="rId175" o:title=""/>
          </v:shape>
          <o:OLEObject Type="Embed" ProgID="Equation.3" ShapeID="_x0000_i1093" DrawAspect="Content" ObjectID="_1756027813" r:id="rId176"/>
        </w:object>
      </w:r>
      <w:r w:rsidRPr="00191023">
        <w:rPr>
          <w:rFonts w:eastAsia="Calibri"/>
          <w:bCs/>
          <w:sz w:val="24"/>
          <w:szCs w:val="24"/>
        </w:rPr>
        <w:t>;</w:t>
      </w:r>
    </w:p>
    <w:p w14:paraId="42952CEC" w14:textId="77777777" w:rsidR="00C30C6A" w:rsidRPr="00191023" w:rsidRDefault="00C30C6A" w:rsidP="00C30C6A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 xml:space="preserve">Здесь: </w:t>
      </w:r>
      <w:r w:rsidRPr="00191023">
        <w:rPr>
          <w:rFonts w:eastAsia="Calibri"/>
          <w:bCs/>
          <w:sz w:val="24"/>
          <w:szCs w:val="24"/>
          <w:lang w:val="en-US"/>
        </w:rPr>
        <w:t>n</w:t>
      </w:r>
      <w:r w:rsidRPr="00191023">
        <w:rPr>
          <w:rFonts w:eastAsia="Calibri"/>
          <w:bCs/>
          <w:sz w:val="24"/>
          <w:szCs w:val="24"/>
        </w:rPr>
        <w:t xml:space="preserve"> – количество заданий в билете; 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  <w:vertAlign w:val="subscript"/>
          <w:lang w:val="en-US"/>
        </w:rPr>
        <w:t>i</w:t>
      </w:r>
      <w:r w:rsidRPr="00191023">
        <w:rPr>
          <w:rFonts w:eastAsia="Calibri"/>
          <w:bCs/>
          <w:sz w:val="24"/>
          <w:szCs w:val="24"/>
          <w:vertAlign w:val="subscript"/>
        </w:rPr>
        <w:t xml:space="preserve"> </w:t>
      </w:r>
      <w:r w:rsidRPr="00191023">
        <w:rPr>
          <w:rFonts w:eastAsia="Calibri"/>
          <w:bCs/>
          <w:sz w:val="24"/>
          <w:szCs w:val="24"/>
        </w:rPr>
        <w:t>– оценки за отдельные задания в билете; 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</w:rPr>
        <w:t xml:space="preserve"> – итоговая оценка за экзамен.</w:t>
      </w:r>
    </w:p>
    <w:p w14:paraId="6FE92483" w14:textId="77777777" w:rsidR="00C30C6A" w:rsidRPr="00191023" w:rsidRDefault="00C30C6A" w:rsidP="00C30C6A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  <w:highlight w:val="yellow"/>
        </w:rPr>
      </w:pPr>
    </w:p>
    <w:p w14:paraId="5E2A9A11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14:paraId="23656E58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14:paraId="0546FC97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14:paraId="0F54DF6F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14:paraId="460C701A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  <w:sectPr w:rsidR="00EB48D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63579EC" w14:textId="77777777" w:rsidR="0027109C" w:rsidRPr="0027109C" w:rsidRDefault="0027109C" w:rsidP="0027109C">
      <w:pPr>
        <w:shd w:val="clear" w:color="auto" w:fill="FFFFFF"/>
        <w:ind w:left="567" w:firstLine="426"/>
        <w:jc w:val="both"/>
        <w:rPr>
          <w:caps/>
          <w:spacing w:val="-1"/>
          <w:sz w:val="24"/>
          <w:szCs w:val="24"/>
        </w:rPr>
      </w:pPr>
      <w:r w:rsidRPr="0027109C">
        <w:rPr>
          <w:caps/>
          <w:spacing w:val="-1"/>
          <w:sz w:val="24"/>
          <w:szCs w:val="24"/>
        </w:rPr>
        <w:lastRenderedPageBreak/>
        <w:t>СВОДНАЯ ТАБЛИЦА:</w:t>
      </w:r>
    </w:p>
    <w:p w14:paraId="2C9342D4" w14:textId="77777777" w:rsidR="00457927" w:rsidRDefault="0027109C" w:rsidP="00FB7FB5">
      <w:pPr>
        <w:shd w:val="clear" w:color="auto" w:fill="FFFFFF"/>
        <w:ind w:left="851" w:firstLine="142"/>
        <w:jc w:val="both"/>
        <w:rPr>
          <w:color w:val="000000"/>
          <w:sz w:val="24"/>
          <w:szCs w:val="24"/>
        </w:rPr>
      </w:pPr>
      <w:r w:rsidRPr="0027109C">
        <w:rPr>
          <w:caps/>
          <w:spacing w:val="-1"/>
          <w:sz w:val="24"/>
          <w:szCs w:val="24"/>
        </w:rPr>
        <w:t xml:space="preserve">РЕЗУЛЬТАТЫ ОБУЧЕНИЯ ПО ДИСЦИПЛИНЕ: </w:t>
      </w:r>
      <w:r w:rsidR="005D2C9A">
        <w:rPr>
          <w:color w:val="000000"/>
          <w:sz w:val="24"/>
          <w:szCs w:val="24"/>
        </w:rPr>
        <w:t>СПОРТИВНАЯ МЕТРОЛОГИЯ</w:t>
      </w:r>
    </w:p>
    <w:p w14:paraId="28778EAB" w14:textId="77777777" w:rsidR="00D80865" w:rsidRDefault="00D80865" w:rsidP="00FB7FB5">
      <w:pPr>
        <w:shd w:val="clear" w:color="auto" w:fill="FFFFFF"/>
        <w:ind w:left="851" w:firstLine="142"/>
        <w:jc w:val="both"/>
        <w:rPr>
          <w:rFonts w:eastAsia="Calibri"/>
          <w:bCs/>
          <w:sz w:val="24"/>
          <w:szCs w:val="24"/>
        </w:rPr>
      </w:pPr>
    </w:p>
    <w:tbl>
      <w:tblPr>
        <w:tblW w:w="1433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019"/>
        <w:gridCol w:w="851"/>
        <w:gridCol w:w="1701"/>
        <w:gridCol w:w="6804"/>
        <w:gridCol w:w="3964"/>
      </w:tblGrid>
      <w:tr w:rsidR="00457927" w:rsidRPr="006E5BB9" w14:paraId="020399A7" w14:textId="77777777" w:rsidTr="008C5F06">
        <w:trPr>
          <w:jc w:val="center"/>
        </w:trPr>
        <w:tc>
          <w:tcPr>
            <w:tcW w:w="1019" w:type="dxa"/>
          </w:tcPr>
          <w:p w14:paraId="0DA8ECD2" w14:textId="77777777" w:rsidR="00457927" w:rsidRPr="006E5BB9" w:rsidRDefault="00457927" w:rsidP="00457927">
            <w:pPr>
              <w:ind w:right="19"/>
              <w:rPr>
                <w:spacing w:val="-1"/>
                <w:sz w:val="24"/>
                <w:szCs w:val="24"/>
              </w:rPr>
            </w:pPr>
            <w:r w:rsidRPr="006E5BB9">
              <w:rPr>
                <w:spacing w:val="-1"/>
                <w:sz w:val="24"/>
                <w:szCs w:val="24"/>
              </w:rPr>
              <w:t>Формируемые компетенции</w:t>
            </w:r>
          </w:p>
        </w:tc>
        <w:tc>
          <w:tcPr>
            <w:tcW w:w="851" w:type="dxa"/>
          </w:tcPr>
          <w:p w14:paraId="2491FEB2" w14:textId="77777777" w:rsidR="00457927" w:rsidRPr="006E5BB9" w:rsidRDefault="00C02490" w:rsidP="00457927">
            <w:pPr>
              <w:ind w:left="-34"/>
              <w:rPr>
                <w:spacing w:val="-1"/>
                <w:sz w:val="24"/>
                <w:szCs w:val="24"/>
              </w:rPr>
            </w:pPr>
            <w:r>
              <w:rPr>
                <w:spacing w:val="-1"/>
                <w:sz w:val="24"/>
                <w:szCs w:val="24"/>
              </w:rPr>
              <w:t>Соотнесенные профессиональ</w:t>
            </w:r>
            <w:r w:rsidR="00457927" w:rsidRPr="006E5BB9">
              <w:rPr>
                <w:spacing w:val="-1"/>
                <w:sz w:val="24"/>
                <w:szCs w:val="24"/>
              </w:rPr>
              <w:t>ные стандарты</w:t>
            </w:r>
          </w:p>
        </w:tc>
        <w:tc>
          <w:tcPr>
            <w:tcW w:w="1701" w:type="dxa"/>
          </w:tcPr>
          <w:p w14:paraId="0FE4B44E" w14:textId="77777777" w:rsidR="00457927" w:rsidRPr="006E5BB9" w:rsidRDefault="00457927" w:rsidP="00457927">
            <w:pPr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 xml:space="preserve">Трудовые </w:t>
            </w:r>
          </w:p>
          <w:p w14:paraId="53E5CC4E" w14:textId="77777777" w:rsidR="00457927" w:rsidRPr="006E5BB9" w:rsidRDefault="00457927" w:rsidP="00457927">
            <w:pPr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 xml:space="preserve">функции </w:t>
            </w:r>
          </w:p>
          <w:p w14:paraId="31DBC07A" w14:textId="77777777" w:rsidR="00457927" w:rsidRPr="006E5BB9" w:rsidRDefault="00457927" w:rsidP="00457927">
            <w:pPr>
              <w:rPr>
                <w:spacing w:val="-1"/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(при наличии)</w:t>
            </w:r>
          </w:p>
        </w:tc>
        <w:tc>
          <w:tcPr>
            <w:tcW w:w="6804" w:type="dxa"/>
            <w:vAlign w:val="center"/>
          </w:tcPr>
          <w:p w14:paraId="5673D0A0" w14:textId="77777777" w:rsidR="00457927" w:rsidRPr="006E5BB9" w:rsidRDefault="00457927" w:rsidP="00457927">
            <w:pPr>
              <w:jc w:val="center"/>
              <w:rPr>
                <w:spacing w:val="-1"/>
                <w:sz w:val="24"/>
                <w:szCs w:val="24"/>
              </w:rPr>
            </w:pPr>
            <w:r w:rsidRPr="006E5BB9">
              <w:rPr>
                <w:spacing w:val="-1"/>
                <w:sz w:val="24"/>
                <w:szCs w:val="24"/>
              </w:rPr>
              <w:t>ЗУН</w:t>
            </w:r>
          </w:p>
        </w:tc>
        <w:tc>
          <w:tcPr>
            <w:tcW w:w="3964" w:type="dxa"/>
            <w:vAlign w:val="center"/>
          </w:tcPr>
          <w:p w14:paraId="34176ED4" w14:textId="77777777" w:rsidR="00457927" w:rsidRPr="006E5BB9" w:rsidRDefault="00457927" w:rsidP="00457927">
            <w:pPr>
              <w:ind w:left="-42"/>
              <w:jc w:val="center"/>
              <w:rPr>
                <w:spacing w:val="-1"/>
                <w:sz w:val="24"/>
                <w:szCs w:val="24"/>
              </w:rPr>
            </w:pPr>
            <w:r w:rsidRPr="006E5BB9">
              <w:rPr>
                <w:iCs/>
                <w:sz w:val="24"/>
                <w:szCs w:val="24"/>
              </w:rPr>
              <w:t>Индикаторы достижения</w:t>
            </w:r>
          </w:p>
        </w:tc>
      </w:tr>
      <w:tr w:rsidR="00AA208B" w:rsidRPr="006E5BB9" w14:paraId="30531E66" w14:textId="77777777" w:rsidTr="008C5F06">
        <w:trPr>
          <w:jc w:val="center"/>
        </w:trPr>
        <w:tc>
          <w:tcPr>
            <w:tcW w:w="1019" w:type="dxa"/>
            <w:vMerge w:val="restart"/>
          </w:tcPr>
          <w:p w14:paraId="5F2A5EF4" w14:textId="77777777" w:rsidR="00AA208B" w:rsidRPr="006E5BB9" w:rsidRDefault="00AA208B" w:rsidP="00AA208B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ОПК-9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Способен осуществлять контроль с использованием методов измерения и оценки физического развития, технической и физической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>подготовленности, психического состояния занимающихся.</w:t>
            </w:r>
          </w:p>
          <w:p w14:paraId="778994D3" w14:textId="77777777" w:rsidR="00AA208B" w:rsidRPr="006E5BB9" w:rsidRDefault="00AA208B" w:rsidP="00AA208B">
            <w:pPr>
              <w:shd w:val="clear" w:color="auto" w:fill="FFFFFF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 w:val="restart"/>
          </w:tcPr>
          <w:p w14:paraId="741F5FDB" w14:textId="77777777" w:rsidR="00AA208B" w:rsidRPr="00457927" w:rsidRDefault="00AA208B" w:rsidP="00AA208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 xml:space="preserve">05.003 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Т</w:t>
            </w: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>:</w:t>
            </w:r>
          </w:p>
          <w:p w14:paraId="72AD427A" w14:textId="1B776E8D" w:rsidR="00AA208B" w:rsidRPr="006E5BB9" w:rsidRDefault="00AA208B" w:rsidP="00AA208B">
            <w:pPr>
              <w:rPr>
                <w:color w:val="000000"/>
                <w:spacing w:val="-1"/>
                <w:sz w:val="24"/>
                <w:szCs w:val="24"/>
              </w:rPr>
            </w:pPr>
            <w:r w:rsidRPr="008522A8">
              <w:rPr>
                <w:sz w:val="24"/>
              </w:rPr>
              <w:t>B/05.6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, </w:t>
            </w:r>
            <w:r w:rsidRPr="008522A8">
              <w:rPr>
                <w:sz w:val="24"/>
              </w:rPr>
              <w:t>С/01.6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,</w:t>
            </w:r>
          </w:p>
          <w:p w14:paraId="7BDC2E24" w14:textId="77777777" w:rsidR="00AA208B" w:rsidRPr="006E5BB9" w:rsidRDefault="00AA208B" w:rsidP="00AA208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5 ИМ:</w:t>
            </w:r>
          </w:p>
          <w:p w14:paraId="48E3039A" w14:textId="316896E3" w:rsidR="00AA208B" w:rsidRPr="00457927" w:rsidRDefault="00AA208B" w:rsidP="00AA208B">
            <w:pPr>
              <w:ind w:left="44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  <w:lang w:val="en-US"/>
              </w:rPr>
              <w:t>F</w:t>
            </w:r>
            <w:r w:rsidRPr="00457927">
              <w:rPr>
                <w:color w:val="000000"/>
                <w:spacing w:val="-1"/>
                <w:sz w:val="24"/>
                <w:szCs w:val="24"/>
              </w:rPr>
              <w:t>/0</w:t>
            </w:r>
            <w:r>
              <w:rPr>
                <w:color w:val="000000"/>
                <w:spacing w:val="-1"/>
                <w:sz w:val="24"/>
                <w:szCs w:val="24"/>
                <w:lang w:val="en-US"/>
              </w:rPr>
              <w:t>7</w:t>
            </w:r>
            <w:r w:rsidRPr="00457927">
              <w:rPr>
                <w:color w:val="000000"/>
                <w:spacing w:val="-1"/>
                <w:sz w:val="24"/>
                <w:szCs w:val="24"/>
              </w:rPr>
              <w:t>.6.</w:t>
            </w:r>
          </w:p>
          <w:p w14:paraId="480E13C5" w14:textId="77777777" w:rsidR="00AA208B" w:rsidRPr="000E433E" w:rsidRDefault="00AA208B" w:rsidP="00AA208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0E433E">
              <w:rPr>
                <w:b/>
                <w:color w:val="000000"/>
                <w:spacing w:val="-1"/>
                <w:sz w:val="24"/>
                <w:szCs w:val="24"/>
              </w:rPr>
              <w:t>ТП:</w:t>
            </w:r>
          </w:p>
          <w:p w14:paraId="5F194AD3" w14:textId="77777777" w:rsidR="00AA208B" w:rsidRPr="006E5BB9" w:rsidRDefault="00AA208B" w:rsidP="00AA208B">
            <w:pPr>
              <w:ind w:left="44"/>
              <w:rPr>
                <w:spacing w:val="-1"/>
                <w:sz w:val="24"/>
                <w:szCs w:val="24"/>
              </w:rPr>
            </w:pPr>
            <w:r w:rsidRPr="000E433E">
              <w:rPr>
                <w:color w:val="000000"/>
                <w:spacing w:val="-1"/>
                <w:sz w:val="24"/>
                <w:szCs w:val="24"/>
              </w:rPr>
              <w:t>А/09.6</w:t>
            </w:r>
          </w:p>
        </w:tc>
        <w:tc>
          <w:tcPr>
            <w:tcW w:w="1701" w:type="dxa"/>
            <w:vMerge w:val="restart"/>
          </w:tcPr>
          <w:p w14:paraId="1D4DDA6A" w14:textId="77777777" w:rsidR="00AA208B" w:rsidRPr="006E5BB9" w:rsidRDefault="00AA208B" w:rsidP="00AA208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3 Т:</w:t>
            </w:r>
          </w:p>
          <w:p w14:paraId="4EC0CCEE" w14:textId="77777777" w:rsidR="00AA208B" w:rsidRDefault="00AA208B" w:rsidP="00AA208B">
            <w:pPr>
              <w:rPr>
                <w:sz w:val="24"/>
                <w:szCs w:val="24"/>
              </w:rPr>
            </w:pPr>
            <w:r w:rsidRPr="00AA208B">
              <w:rPr>
                <w:b/>
                <w:sz w:val="24"/>
              </w:rPr>
              <w:t>B/05.6</w:t>
            </w:r>
            <w:r>
              <w:rPr>
                <w:sz w:val="24"/>
              </w:rPr>
              <w:t xml:space="preserve"> </w:t>
            </w:r>
            <w:r w:rsidRPr="00BD1BC8">
              <w:rPr>
                <w:sz w:val="24"/>
                <w:szCs w:val="24"/>
              </w:rPr>
              <w:t>Проведение тренировочных занятий с занимающимися по виду спорта (группе спортивных дисциплин)</w:t>
            </w:r>
          </w:p>
          <w:p w14:paraId="558297AF" w14:textId="77777777" w:rsidR="00AA208B" w:rsidRPr="006E5BB9" w:rsidRDefault="00AA208B" w:rsidP="00AA208B">
            <w:pPr>
              <w:rPr>
                <w:color w:val="000000"/>
                <w:spacing w:val="-1"/>
                <w:sz w:val="24"/>
                <w:szCs w:val="24"/>
              </w:rPr>
            </w:pPr>
            <w:r w:rsidRPr="00AA208B">
              <w:rPr>
                <w:b/>
                <w:sz w:val="24"/>
              </w:rPr>
              <w:t>С/01.6</w:t>
            </w:r>
            <w:r>
              <w:rPr>
                <w:sz w:val="24"/>
              </w:rPr>
              <w:t xml:space="preserve"> </w:t>
            </w:r>
            <w:r w:rsidRPr="00BD1BC8">
              <w:rPr>
                <w:sz w:val="24"/>
                <w:szCs w:val="24"/>
              </w:rPr>
              <w:t>Организация и проведение тренировочных, соревновательных мероприятий со спортсменами спортивной сборной команды муниципальных обра</w:t>
            </w:r>
            <w:r w:rsidRPr="00BD1BC8">
              <w:rPr>
                <w:sz w:val="24"/>
                <w:szCs w:val="24"/>
              </w:rPr>
              <w:lastRenderedPageBreak/>
              <w:t>зований, в том числе спортивной сборной команды физкультурно-спортивных обществ (далее - команда территории)</w:t>
            </w:r>
          </w:p>
          <w:p w14:paraId="0E01EA85" w14:textId="77777777" w:rsidR="00AA208B" w:rsidRPr="006E5BB9" w:rsidRDefault="00AA208B" w:rsidP="00AA208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5 ИМ:</w:t>
            </w:r>
          </w:p>
          <w:p w14:paraId="7A8EB0E7" w14:textId="77777777" w:rsidR="00AA208B" w:rsidRDefault="00AA208B" w:rsidP="00AA208B">
            <w:pPr>
              <w:rPr>
                <w:sz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F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/07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.6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</w:rPr>
              <w:t>Проведение мониторинга физической подготовки, физического развития населения, спортивной подготовки занимающихся.</w:t>
            </w:r>
          </w:p>
          <w:p w14:paraId="4F257DC9" w14:textId="77777777" w:rsidR="00AA208B" w:rsidRPr="000E433E" w:rsidRDefault="00AA208B" w:rsidP="00AA208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0E433E">
              <w:rPr>
                <w:b/>
                <w:color w:val="000000"/>
                <w:spacing w:val="-1"/>
                <w:sz w:val="24"/>
                <w:szCs w:val="24"/>
              </w:rPr>
              <w:t>05.012 ТП:</w:t>
            </w:r>
          </w:p>
          <w:p w14:paraId="1C59E667" w14:textId="6C576933" w:rsidR="00AA208B" w:rsidRPr="00500595" w:rsidRDefault="00AA208B" w:rsidP="00AA208B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 w:rsidRPr="000E433E">
              <w:rPr>
                <w:b/>
                <w:color w:val="000000"/>
                <w:spacing w:val="-1"/>
                <w:sz w:val="24"/>
                <w:szCs w:val="24"/>
              </w:rPr>
              <w:t xml:space="preserve">А/09.6 </w:t>
            </w:r>
            <w:r w:rsidRPr="000E433E">
              <w:rPr>
                <w:color w:val="000000"/>
                <w:spacing w:val="-1"/>
                <w:sz w:val="24"/>
                <w:szCs w:val="24"/>
              </w:rPr>
              <w:t>Осуществление контроля и учета подготовленности с использованием методик измерения и оценки.</w:t>
            </w:r>
          </w:p>
        </w:tc>
        <w:tc>
          <w:tcPr>
            <w:tcW w:w="6804" w:type="dxa"/>
            <w:shd w:val="clear" w:color="auto" w:fill="D9D9D9" w:themeFill="background1" w:themeFillShade="D9"/>
          </w:tcPr>
          <w:p w14:paraId="3FE8C1E7" w14:textId="77777777" w:rsidR="00AA208B" w:rsidRPr="006E5BB9" w:rsidRDefault="00AA208B" w:rsidP="00AA208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>Знания</w:t>
            </w:r>
          </w:p>
        </w:tc>
        <w:tc>
          <w:tcPr>
            <w:tcW w:w="3964" w:type="dxa"/>
            <w:vMerge w:val="restart"/>
          </w:tcPr>
          <w:p w14:paraId="5F639581" w14:textId="77777777" w:rsidR="00AA208B" w:rsidRPr="006E5BB9" w:rsidRDefault="00AA208B" w:rsidP="00AA208B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Действия:</w:t>
            </w:r>
          </w:p>
          <w:p w14:paraId="0A6B66DC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Проводит педагогический контроль на занятиях;</w:t>
            </w:r>
          </w:p>
          <w:p w14:paraId="5555B61A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пользует контрольно-измерительны</w:t>
            </w:r>
            <w:r>
              <w:rPr>
                <w:sz w:val="24"/>
                <w:szCs w:val="24"/>
              </w:rPr>
              <w:t>е</w:t>
            </w:r>
            <w:r w:rsidRPr="006E5BB9">
              <w:rPr>
                <w:sz w:val="24"/>
                <w:szCs w:val="24"/>
              </w:rPr>
              <w:t xml:space="preserve"> прибор</w:t>
            </w:r>
            <w:r>
              <w:rPr>
                <w:sz w:val="24"/>
                <w:szCs w:val="24"/>
              </w:rPr>
              <w:t>ы</w:t>
            </w:r>
            <w:r w:rsidRPr="006E5BB9">
              <w:rPr>
                <w:sz w:val="24"/>
                <w:szCs w:val="24"/>
              </w:rPr>
              <w:t>;</w:t>
            </w:r>
          </w:p>
          <w:p w14:paraId="5437D56A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выполняет анализ и обобщение результатов измерений.</w:t>
            </w:r>
          </w:p>
          <w:p w14:paraId="7D0338C4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Знать:</w:t>
            </w:r>
          </w:p>
          <w:p w14:paraId="7FA5C1AB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сновы теории и практики </w:t>
            </w:r>
            <w:r w:rsidRPr="006E5BB9">
              <w:rPr>
                <w:sz w:val="24"/>
                <w:szCs w:val="24"/>
              </w:rPr>
              <w:t>спортивной метрологии:</w:t>
            </w:r>
          </w:p>
          <w:p w14:paraId="1503B0BD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−  </w:t>
            </w:r>
            <w:r w:rsidRPr="006E5BB9">
              <w:rPr>
                <w:sz w:val="24"/>
                <w:szCs w:val="24"/>
              </w:rPr>
              <w:t xml:space="preserve">методы измерения и </w:t>
            </w:r>
            <w:r>
              <w:rPr>
                <w:sz w:val="24"/>
                <w:szCs w:val="24"/>
              </w:rPr>
              <w:t>приборное обеспечение, методы</w:t>
            </w:r>
            <w:r w:rsidRPr="006E5BB9">
              <w:rPr>
                <w:sz w:val="24"/>
                <w:szCs w:val="24"/>
              </w:rPr>
              <w:t xml:space="preserve"> оце</w:t>
            </w:r>
            <w:r>
              <w:rPr>
                <w:sz w:val="24"/>
                <w:szCs w:val="24"/>
              </w:rPr>
              <w:t>нки</w:t>
            </w:r>
            <w:r w:rsidRPr="006E5BB9">
              <w:rPr>
                <w:sz w:val="24"/>
                <w:szCs w:val="24"/>
              </w:rPr>
              <w:t xml:space="preserve"> двигательных качеств, анатомического анализа положений и движений тела человека, в том числе лиц с дефектологическими отклонениями;</w:t>
            </w:r>
          </w:p>
          <w:p w14:paraId="49A000A0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 основные слагаемые педагогического контроля</w:t>
            </w:r>
            <w:r>
              <w:rPr>
                <w:sz w:val="24"/>
                <w:szCs w:val="24"/>
              </w:rPr>
              <w:t xml:space="preserve"> и методы его проведения</w:t>
            </w:r>
            <w:r w:rsidRPr="006E5BB9">
              <w:rPr>
                <w:sz w:val="24"/>
                <w:szCs w:val="24"/>
              </w:rPr>
              <w:t xml:space="preserve"> (контроль параметров движений, физических качеств, </w:t>
            </w:r>
            <w:r>
              <w:rPr>
                <w:sz w:val="24"/>
                <w:szCs w:val="24"/>
              </w:rPr>
              <w:t xml:space="preserve">динамики </w:t>
            </w:r>
            <w:r>
              <w:rPr>
                <w:sz w:val="24"/>
                <w:szCs w:val="24"/>
              </w:rPr>
              <w:lastRenderedPageBreak/>
              <w:t>функциональных сдвигов,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эффекта текущих воздействий и общих результатов тренировочного и образовательного процессов</w:t>
            </w:r>
            <w:r>
              <w:rPr>
                <w:sz w:val="24"/>
                <w:szCs w:val="24"/>
              </w:rPr>
              <w:t>)</w:t>
            </w:r>
            <w:r w:rsidRPr="006E5BB9">
              <w:rPr>
                <w:sz w:val="24"/>
                <w:szCs w:val="24"/>
              </w:rPr>
              <w:t>;</w:t>
            </w:r>
          </w:p>
          <w:p w14:paraId="1A44DC49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нормативные требования и показатели физической подготовленности, представленные в федеральных стандартах по видам спорта, по уровням подготовленности, по состоянию здоровья;</w:t>
            </w:r>
          </w:p>
          <w:p w14:paraId="5EC38E0C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математические методы анализа показателей в ФКиС: алгебры матриц, интегрально-дифференциального исчисления, математической статистики;</w:t>
            </w:r>
          </w:p>
          <w:p w14:paraId="0F2D3EAD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порядок составления документации по измерению и оценке состояния занимающихся.</w:t>
            </w:r>
          </w:p>
          <w:p w14:paraId="55CA1DEE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Уметь:</w:t>
            </w:r>
          </w:p>
          <w:p w14:paraId="45EB1E4F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Использовать теорию и методы контроля физического,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функционального и психического состояния, занимающегося во время проведения занятий по общей физической и специальной подготовке, в том числе:</w:t>
            </w:r>
          </w:p>
          <w:p w14:paraId="67F69749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нтрольно-измерительные приборы и средства измерения;</w:t>
            </w:r>
          </w:p>
          <w:p w14:paraId="7A16BC82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14:paraId="554AC422" w14:textId="77777777" w:rsidR="00AA208B" w:rsidRPr="006E5BB9" w:rsidRDefault="00AA208B" w:rsidP="00AA208B">
            <w:pPr>
              <w:tabs>
                <w:tab w:val="right" w:leader="underscore" w:pos="9356"/>
              </w:tabs>
              <w:rPr>
                <w:iCs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>− использовать систему тестов для контроля и оценки состояния занимающихся.</w:t>
            </w:r>
          </w:p>
        </w:tc>
      </w:tr>
      <w:tr w:rsidR="00AA208B" w:rsidRPr="006E5BB9" w14:paraId="4DA73D9E" w14:textId="77777777" w:rsidTr="008C5F06">
        <w:trPr>
          <w:jc w:val="center"/>
        </w:trPr>
        <w:tc>
          <w:tcPr>
            <w:tcW w:w="1019" w:type="dxa"/>
            <w:vMerge/>
          </w:tcPr>
          <w:p w14:paraId="7FC204EB" w14:textId="77777777" w:rsidR="00AA208B" w:rsidRPr="006E5BB9" w:rsidRDefault="00AA208B" w:rsidP="00AA208B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5143B1B7" w14:textId="77777777" w:rsidR="00AA208B" w:rsidRPr="006E5BB9" w:rsidRDefault="00AA208B" w:rsidP="00AA208B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2D05AD8C" w14:textId="77777777" w:rsidR="00AA208B" w:rsidRPr="006E5BB9" w:rsidRDefault="00AA208B" w:rsidP="00AA208B">
            <w:pPr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4DDF9532" w14:textId="77777777" w:rsidR="00AA208B" w:rsidRPr="006E5BB9" w:rsidRDefault="00AA208B" w:rsidP="00AA208B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Базовых теоретических положений из области спортивной метрологии, в том числе: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ab/>
            </w:r>
          </w:p>
          <w:p w14:paraId="156B87FE" w14:textId="77777777" w:rsidR="00AA208B" w:rsidRPr="006E5BB9" w:rsidRDefault="00AA208B" w:rsidP="00AA208B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 методы измерения и критерии оценки физического развития, оценки двигательных качеств, методы проведения анатомического анализа положений и движений тела человека, в том числе с учетом дефектологических изменений его параметров;</w:t>
            </w:r>
          </w:p>
          <w:p w14:paraId="594CD32B" w14:textId="77777777" w:rsidR="00AA208B" w:rsidRPr="006E5BB9" w:rsidRDefault="00AA208B" w:rsidP="00AA208B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основные слагаемые педагогического контроля, методику проведения педагогического контроля, анализа и интерпретации получаемых данных, их фиксации;</w:t>
            </w:r>
          </w:p>
          <w:p w14:paraId="734E05CA" w14:textId="77777777" w:rsidR="00AA208B" w:rsidRPr="006E5BB9" w:rsidRDefault="00AA208B" w:rsidP="00AA208B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нормативные требования и показатели физической подготовленности, представленные в федеральных стандартах по видам спорта;</w:t>
            </w:r>
          </w:p>
          <w:p w14:paraId="1341092D" w14:textId="77777777" w:rsidR="00AA208B" w:rsidRPr="006E5BB9" w:rsidRDefault="00AA208B" w:rsidP="00AA208B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методики контроля и особенности оценки технической, тактической и физической подготовленности в ФКиС;</w:t>
            </w:r>
          </w:p>
          <w:p w14:paraId="4109C150" w14:textId="77777777" w:rsidR="00AA208B" w:rsidRDefault="00AA208B" w:rsidP="00AA208B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специфику планирования, его объективные и субъективные особенности занятий в ФКиС;</w:t>
            </w:r>
          </w:p>
          <w:p w14:paraId="2E49FC38" w14:textId="77777777" w:rsidR="00AA208B" w:rsidRPr="006E5BB9" w:rsidRDefault="00AA208B" w:rsidP="00AA208B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м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атематически</w:t>
            </w:r>
            <w:r>
              <w:rPr>
                <w:color w:val="000000"/>
                <w:spacing w:val="-1"/>
                <w:sz w:val="24"/>
                <w:szCs w:val="24"/>
              </w:rPr>
              <w:t>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метод</w:t>
            </w:r>
            <w:r>
              <w:rPr>
                <w:color w:val="000000"/>
                <w:spacing w:val="-1"/>
                <w:sz w:val="24"/>
                <w:szCs w:val="24"/>
              </w:rPr>
              <w:t>ы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оценок показателей в ФКиС. </w:t>
            </w:r>
          </w:p>
          <w:p w14:paraId="675DC83C" w14:textId="77777777" w:rsidR="00AA208B" w:rsidRPr="006E5BB9" w:rsidRDefault="00AA208B" w:rsidP="00AA208B">
            <w:pPr>
              <w:contextualSpacing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порядок составления документации по измерению и оценке состояния спортсменов.</w:t>
            </w:r>
          </w:p>
        </w:tc>
        <w:tc>
          <w:tcPr>
            <w:tcW w:w="3964" w:type="dxa"/>
            <w:vMerge/>
          </w:tcPr>
          <w:p w14:paraId="13D7821D" w14:textId="77777777" w:rsidR="00AA208B" w:rsidRPr="006E5BB9" w:rsidRDefault="00AA208B" w:rsidP="00AA208B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AA208B" w:rsidRPr="006E5BB9" w14:paraId="14891D30" w14:textId="77777777" w:rsidTr="008C5F06">
        <w:trPr>
          <w:trHeight w:val="286"/>
          <w:jc w:val="center"/>
        </w:trPr>
        <w:tc>
          <w:tcPr>
            <w:tcW w:w="1019" w:type="dxa"/>
            <w:vMerge/>
          </w:tcPr>
          <w:p w14:paraId="23F3C140" w14:textId="77777777" w:rsidR="00AA208B" w:rsidRPr="006E5BB9" w:rsidRDefault="00AA208B" w:rsidP="00AA208B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59496879" w14:textId="77777777" w:rsidR="00AA208B" w:rsidRPr="006E5BB9" w:rsidRDefault="00AA208B" w:rsidP="00AA208B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7039DAF2" w14:textId="77777777" w:rsidR="00AA208B" w:rsidRPr="006E5BB9" w:rsidRDefault="00AA208B" w:rsidP="00AA208B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  <w:shd w:val="clear" w:color="auto" w:fill="D9D9D9" w:themeFill="background1" w:themeFillShade="D9"/>
          </w:tcPr>
          <w:p w14:paraId="769172D1" w14:textId="77777777" w:rsidR="00AA208B" w:rsidRPr="006E5BB9" w:rsidRDefault="00AA208B" w:rsidP="00AA208B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3964" w:type="dxa"/>
            <w:vMerge/>
          </w:tcPr>
          <w:p w14:paraId="44EEB456" w14:textId="77777777" w:rsidR="00AA208B" w:rsidRPr="006E5BB9" w:rsidRDefault="00AA208B" w:rsidP="00AA208B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AA208B" w:rsidRPr="006E5BB9" w14:paraId="6F626420" w14:textId="77777777" w:rsidTr="008C5F06">
        <w:trPr>
          <w:trHeight w:val="286"/>
          <w:jc w:val="center"/>
        </w:trPr>
        <w:tc>
          <w:tcPr>
            <w:tcW w:w="1019" w:type="dxa"/>
            <w:vMerge/>
            <w:vAlign w:val="center"/>
          </w:tcPr>
          <w:p w14:paraId="6B317B06" w14:textId="77777777" w:rsidR="00AA208B" w:rsidRPr="006E5BB9" w:rsidRDefault="00AA208B" w:rsidP="00AA208B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6449850C" w14:textId="77777777" w:rsidR="00AA208B" w:rsidRPr="006E5BB9" w:rsidRDefault="00AA208B" w:rsidP="00AA208B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7381FE8A" w14:textId="77777777" w:rsidR="00AA208B" w:rsidRPr="006E5BB9" w:rsidRDefault="00AA208B" w:rsidP="00AA208B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5D0EE486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Использовать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теори</w:t>
            </w:r>
            <w:r>
              <w:rPr>
                <w:color w:val="000000"/>
                <w:spacing w:val="-1"/>
                <w:sz w:val="24"/>
                <w:szCs w:val="24"/>
              </w:rPr>
              <w:t>ю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и метод</w:t>
            </w:r>
            <w:r>
              <w:rPr>
                <w:color w:val="000000"/>
                <w:spacing w:val="-1"/>
                <w:sz w:val="24"/>
                <w:szCs w:val="24"/>
              </w:rPr>
              <w:t>ы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контроля физического, функционального и психического состояния спортсменов во время проведения за</w:t>
            </w:r>
            <w:r>
              <w:rPr>
                <w:color w:val="000000"/>
                <w:spacing w:val="-1"/>
                <w:sz w:val="24"/>
                <w:szCs w:val="24"/>
              </w:rPr>
              <w:t>нятий по общей физической и сп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циальной подготовке, в том числе:</w:t>
            </w:r>
          </w:p>
          <w:p w14:paraId="1F61D434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нтрольно-измерительные приборы и средства измерения;</w:t>
            </w:r>
          </w:p>
          <w:p w14:paraId="07169B79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мплексное тестирование физического состояния и подготовленности спортсменов, видеоанализ, гониометрию, аксел</w:t>
            </w:r>
            <w:r>
              <w:rPr>
                <w:color w:val="000000"/>
                <w:spacing w:val="-1"/>
                <w:sz w:val="24"/>
                <w:szCs w:val="24"/>
              </w:rPr>
              <w:t>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рометрию, динамометрию, эрго</w:t>
            </w:r>
            <w:r>
              <w:rPr>
                <w:color w:val="000000"/>
                <w:spacing w:val="-1"/>
                <w:sz w:val="24"/>
                <w:szCs w:val="24"/>
              </w:rPr>
              <w:t>мет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рию, телеметрические методы переда</w:t>
            </w:r>
            <w:r>
              <w:rPr>
                <w:color w:val="000000"/>
                <w:spacing w:val="-1"/>
                <w:sz w:val="24"/>
                <w:szCs w:val="24"/>
              </w:rPr>
              <w:t>чи информации о с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стоянии систем организма и характеристиках движений спортсмена, методы антропометрии, методики для тестирования сердечно-сосудистой, дыхательной систем, и опорно-двигательного аппарата, жизненной емкости легких, методики психодиагностики, психических процессов, состояния и свойств занимаю</w:t>
            </w:r>
            <w:r>
              <w:rPr>
                <w:color w:val="000000"/>
                <w:spacing w:val="-1"/>
                <w:sz w:val="24"/>
                <w:szCs w:val="24"/>
              </w:rPr>
              <w:t>щихся, методики исследова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ния оперативной памяти, оценки точно</w:t>
            </w:r>
            <w:r>
              <w:rPr>
                <w:color w:val="000000"/>
                <w:spacing w:val="-1"/>
                <w:sz w:val="24"/>
                <w:szCs w:val="24"/>
              </w:rPr>
              <w:t>сти воспроизвед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ния и дифференциации мышечного усилия, теппинг-тест, методики акцентуации характера, исследования мотивации, социометрии и др.;</w:t>
            </w:r>
          </w:p>
          <w:p w14:paraId="09571680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14:paraId="6D06E00C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систему тест</w:t>
            </w:r>
            <w:r>
              <w:rPr>
                <w:color w:val="000000"/>
                <w:spacing w:val="-1"/>
                <w:sz w:val="24"/>
                <w:szCs w:val="24"/>
              </w:rPr>
              <w:t>ов для контроля и оценки с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стояния спортсменов и интерпретировать полу</w:t>
            </w:r>
            <w:r>
              <w:rPr>
                <w:color w:val="000000"/>
                <w:spacing w:val="-1"/>
                <w:sz w:val="24"/>
                <w:szCs w:val="24"/>
              </w:rPr>
              <w:t>ченные р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зультаты тестирования.</w:t>
            </w:r>
          </w:p>
        </w:tc>
        <w:tc>
          <w:tcPr>
            <w:tcW w:w="3964" w:type="dxa"/>
            <w:vMerge/>
          </w:tcPr>
          <w:p w14:paraId="3BCE2B5D" w14:textId="77777777" w:rsidR="00AA208B" w:rsidRPr="006E5BB9" w:rsidRDefault="00AA208B" w:rsidP="00AA208B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AA208B" w:rsidRPr="006E5BB9" w14:paraId="10F5E558" w14:textId="77777777" w:rsidTr="008C5F06">
        <w:trPr>
          <w:trHeight w:val="286"/>
          <w:jc w:val="center"/>
        </w:trPr>
        <w:tc>
          <w:tcPr>
            <w:tcW w:w="1019" w:type="dxa"/>
            <w:vMerge/>
          </w:tcPr>
          <w:p w14:paraId="2CA81B8F" w14:textId="77777777" w:rsidR="00AA208B" w:rsidRPr="006E5BB9" w:rsidRDefault="00AA208B" w:rsidP="00AA208B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48360135" w14:textId="77777777" w:rsidR="00AA208B" w:rsidRPr="006E5BB9" w:rsidRDefault="00AA208B" w:rsidP="00AA208B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5AD93A4D" w14:textId="77777777" w:rsidR="00AA208B" w:rsidRPr="006E5BB9" w:rsidRDefault="00AA208B" w:rsidP="00AA208B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  <w:shd w:val="clear" w:color="auto" w:fill="D9D9D9" w:themeFill="background1" w:themeFillShade="D9"/>
          </w:tcPr>
          <w:p w14:paraId="5A9E72F7" w14:textId="77777777" w:rsidR="00AA208B" w:rsidRPr="006E5BB9" w:rsidRDefault="00AA208B" w:rsidP="00AA208B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3964" w:type="dxa"/>
            <w:vMerge/>
          </w:tcPr>
          <w:p w14:paraId="0BAD4327" w14:textId="77777777" w:rsidR="00AA208B" w:rsidRPr="006E5BB9" w:rsidRDefault="00AA208B" w:rsidP="00AA208B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AA208B" w:rsidRPr="006E5BB9" w14:paraId="6BAE4ED7" w14:textId="77777777" w:rsidTr="008C5F06">
        <w:trPr>
          <w:trHeight w:val="286"/>
          <w:jc w:val="center"/>
        </w:trPr>
        <w:tc>
          <w:tcPr>
            <w:tcW w:w="1019" w:type="dxa"/>
            <w:vMerge/>
          </w:tcPr>
          <w:p w14:paraId="446C20F5" w14:textId="77777777" w:rsidR="00AA208B" w:rsidRPr="006E5BB9" w:rsidRDefault="00AA208B" w:rsidP="00AA208B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0339357E" w14:textId="77777777" w:rsidR="00AA208B" w:rsidRPr="006E5BB9" w:rsidRDefault="00AA208B" w:rsidP="00AA208B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44C5D81F" w14:textId="77777777" w:rsidR="00AA208B" w:rsidRPr="006E5BB9" w:rsidRDefault="00AA208B" w:rsidP="00AA208B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750103B0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Владения базовыми методами и методиками измерений, контроля и исследования в ФКиС, в том числе:</w:t>
            </w:r>
          </w:p>
          <w:p w14:paraId="42F77365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–   основы   работы   с   измерительными приборами, основы постановки и реализации метрологического эксперимента в ФКиС;</w:t>
            </w:r>
          </w:p>
          <w:p w14:paraId="2A12B84B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–  комплексное тестирование состояния, функций и свойств спортсменов;</w:t>
            </w:r>
          </w:p>
          <w:p w14:paraId="2B34DD7B" w14:textId="77777777" w:rsidR="00AA208B" w:rsidRPr="006E5BB9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 xml:space="preserve">– инклюзивная компетентность - способность использовать базовые дефектологические знания в области спорта; учет закономерностей и факторов физического и психического развития людей с ограниченными возможностями здоровья. </w:t>
            </w:r>
          </w:p>
        </w:tc>
        <w:tc>
          <w:tcPr>
            <w:tcW w:w="3964" w:type="dxa"/>
            <w:vMerge/>
          </w:tcPr>
          <w:p w14:paraId="26216F0F" w14:textId="77777777" w:rsidR="00AA208B" w:rsidRPr="006E5BB9" w:rsidRDefault="00AA208B" w:rsidP="00AA208B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AA208B" w:rsidRPr="006E5BB9" w14:paraId="1B60A615" w14:textId="77777777" w:rsidTr="008C5F06">
        <w:trPr>
          <w:trHeight w:val="50"/>
          <w:jc w:val="center"/>
        </w:trPr>
        <w:tc>
          <w:tcPr>
            <w:tcW w:w="1019" w:type="dxa"/>
            <w:vMerge w:val="restart"/>
          </w:tcPr>
          <w:p w14:paraId="19137762" w14:textId="77777777" w:rsidR="00AA208B" w:rsidRPr="008C5F06" w:rsidRDefault="00AA208B" w:rsidP="00AA208B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>ОПК-11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Способен проводить исследования по определению эффективности используемых средств и методов физкультурно-спортивной деятельности.</w:t>
            </w:r>
          </w:p>
        </w:tc>
        <w:tc>
          <w:tcPr>
            <w:tcW w:w="851" w:type="dxa"/>
            <w:vMerge w:val="restart"/>
          </w:tcPr>
          <w:p w14:paraId="1AD7A606" w14:textId="77777777" w:rsidR="00AA208B" w:rsidRPr="00457927" w:rsidRDefault="00AA208B" w:rsidP="00AA208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 xml:space="preserve">05.003 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Т</w:t>
            </w: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>:</w:t>
            </w:r>
          </w:p>
          <w:p w14:paraId="5E08E93A" w14:textId="30A9884E" w:rsidR="00AA208B" w:rsidRPr="00457927" w:rsidRDefault="00AA208B" w:rsidP="00AA208B">
            <w:pPr>
              <w:rPr>
                <w:color w:val="000000"/>
                <w:spacing w:val="-1"/>
                <w:sz w:val="24"/>
                <w:szCs w:val="24"/>
              </w:rPr>
            </w:pPr>
            <w:r w:rsidRPr="008522A8">
              <w:rPr>
                <w:sz w:val="24"/>
              </w:rPr>
              <w:t>B/02.6</w:t>
            </w:r>
            <w:r w:rsidRPr="00457927">
              <w:rPr>
                <w:color w:val="000000"/>
                <w:spacing w:val="-1"/>
                <w:sz w:val="24"/>
                <w:szCs w:val="24"/>
              </w:rPr>
              <w:t>,</w:t>
            </w:r>
          </w:p>
          <w:p w14:paraId="16E846FD" w14:textId="4F609444" w:rsidR="00AA208B" w:rsidRPr="006E5BB9" w:rsidRDefault="00AA208B" w:rsidP="00AA208B">
            <w:pPr>
              <w:rPr>
                <w:spacing w:val="-1"/>
                <w:sz w:val="24"/>
                <w:szCs w:val="24"/>
              </w:rPr>
            </w:pPr>
            <w:r w:rsidRPr="008522A8">
              <w:rPr>
                <w:sz w:val="24"/>
              </w:rPr>
              <w:t>B/07.6</w:t>
            </w:r>
          </w:p>
        </w:tc>
        <w:tc>
          <w:tcPr>
            <w:tcW w:w="1701" w:type="dxa"/>
            <w:vMerge w:val="restart"/>
          </w:tcPr>
          <w:p w14:paraId="706BB9EB" w14:textId="77777777" w:rsidR="00AA208B" w:rsidRPr="006E5BB9" w:rsidRDefault="00AA208B" w:rsidP="00AA208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3 Т:</w:t>
            </w:r>
          </w:p>
          <w:p w14:paraId="6FC857E4" w14:textId="77777777" w:rsidR="00AA208B" w:rsidRDefault="00AA208B" w:rsidP="00AA208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AA208B">
              <w:rPr>
                <w:b/>
                <w:sz w:val="24"/>
              </w:rPr>
              <w:t>B/02.6</w:t>
            </w:r>
            <w:r>
              <w:rPr>
                <w:sz w:val="24"/>
              </w:rPr>
              <w:t xml:space="preserve"> </w:t>
            </w:r>
            <w:r w:rsidRPr="008522A8">
              <w:rPr>
                <w:sz w:val="24"/>
              </w:rPr>
              <w:t>Планирование, учет и анализ результатов спортивной подготовки занимающихся по виду спорта</w:t>
            </w:r>
            <w:r w:rsidRPr="00AA208B">
              <w:rPr>
                <w:b/>
                <w:color w:val="000000"/>
                <w:spacing w:val="-1"/>
                <w:sz w:val="24"/>
                <w:szCs w:val="24"/>
              </w:rPr>
              <w:t xml:space="preserve"> </w:t>
            </w:r>
          </w:p>
          <w:p w14:paraId="024D4893" w14:textId="73E0B8D7" w:rsidR="00AA208B" w:rsidRPr="00500595" w:rsidRDefault="00AA208B" w:rsidP="00AA208B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 w:rsidRPr="00AA208B">
              <w:rPr>
                <w:b/>
                <w:sz w:val="24"/>
              </w:rPr>
              <w:t>B/07.6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 xml:space="preserve"> </w:t>
            </w:r>
            <w:r w:rsidRPr="00BD1BC8">
              <w:rPr>
                <w:sz w:val="24"/>
                <w:szCs w:val="24"/>
              </w:rPr>
              <w:t>Оказание консультационной поддержки тренерам и занимающимся по видам спорта</w:t>
            </w:r>
            <w:r w:rsidRPr="00500595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</w:tc>
        <w:tc>
          <w:tcPr>
            <w:tcW w:w="6804" w:type="dxa"/>
            <w:shd w:val="clear" w:color="auto" w:fill="D9D9D9" w:themeFill="background1" w:themeFillShade="D9"/>
          </w:tcPr>
          <w:p w14:paraId="69E5EAE5" w14:textId="77777777" w:rsidR="00AA208B" w:rsidRPr="006E5BB9" w:rsidRDefault="00AA208B" w:rsidP="00AA208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Знания</w:t>
            </w:r>
          </w:p>
        </w:tc>
        <w:tc>
          <w:tcPr>
            <w:tcW w:w="3964" w:type="dxa"/>
            <w:vMerge w:val="restart"/>
          </w:tcPr>
          <w:p w14:paraId="34713593" w14:textId="77777777" w:rsidR="00AA208B" w:rsidRPr="006E5BB9" w:rsidRDefault="00AA208B" w:rsidP="00AA208B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Действия:</w:t>
            </w:r>
          </w:p>
          <w:p w14:paraId="762125D6" w14:textId="77777777" w:rsidR="00AA208B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ланирует и реализует эксперимент по исследованию эффективности используемых средств и методик тренировки.</w:t>
            </w:r>
          </w:p>
          <w:p w14:paraId="70B56FFC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Знать:</w:t>
            </w:r>
          </w:p>
          <w:p w14:paraId="7B961074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</w:t>
            </w:r>
            <w:r w:rsidRPr="006E5BB9">
              <w:rPr>
                <w:sz w:val="24"/>
                <w:szCs w:val="24"/>
              </w:rPr>
              <w:t>пецифику планирования занятий ФКиС, его объективные и субъективные особенности;</w:t>
            </w:r>
            <w:r>
              <w:rPr>
                <w:sz w:val="24"/>
                <w:szCs w:val="24"/>
              </w:rPr>
              <w:t xml:space="preserve"> технологии</w:t>
            </w:r>
            <w:r w:rsidRPr="006E5BB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мониторинга, фиксации и обработки показателей наблюдения, установления закономерностей их изменения.</w:t>
            </w:r>
          </w:p>
          <w:p w14:paraId="4702205C" w14:textId="77777777" w:rsidR="00AA208B" w:rsidRPr="006E5BB9" w:rsidRDefault="00AA208B" w:rsidP="00AA208B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Уметь:</w:t>
            </w:r>
          </w:p>
          <w:p w14:paraId="37A04AC1" w14:textId="77777777" w:rsidR="00AA208B" w:rsidRPr="008C5F06" w:rsidRDefault="00AA208B" w:rsidP="00AA208B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В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ыполнять аналитическую обработку выбранных показателей, фактических данных и результатов наблюдения, определять уровни физической подготовленности, эффективности тренировочных, коррекционных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и соревновательных воздействий.</w:t>
            </w:r>
          </w:p>
        </w:tc>
      </w:tr>
      <w:tr w:rsidR="00457927" w:rsidRPr="006E5BB9" w14:paraId="7BC034F8" w14:textId="77777777" w:rsidTr="008C5F06">
        <w:trPr>
          <w:trHeight w:val="47"/>
          <w:jc w:val="center"/>
        </w:trPr>
        <w:tc>
          <w:tcPr>
            <w:tcW w:w="1019" w:type="dxa"/>
            <w:vMerge/>
          </w:tcPr>
          <w:p w14:paraId="65D0308B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7EE3382F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6DEF4E4B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109B90C1" w14:textId="77777777" w:rsidR="00457927" w:rsidRPr="006E5BB9" w:rsidRDefault="00C02490" w:rsidP="00C02490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етодов проведения исследований по определению причин и факторов динамики изменения исследуемых показателей, по оценке эффективности используемых методов и средств ФКиС.</w:t>
            </w:r>
          </w:p>
        </w:tc>
        <w:tc>
          <w:tcPr>
            <w:tcW w:w="3964" w:type="dxa"/>
            <w:vMerge/>
          </w:tcPr>
          <w:p w14:paraId="3B0CF92E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38E6BB52" w14:textId="77777777" w:rsidTr="008C5F06">
        <w:trPr>
          <w:trHeight w:val="47"/>
          <w:jc w:val="center"/>
        </w:trPr>
        <w:tc>
          <w:tcPr>
            <w:tcW w:w="1019" w:type="dxa"/>
            <w:vMerge/>
          </w:tcPr>
          <w:p w14:paraId="17BD1771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4C38FB94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41183914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  <w:shd w:val="clear" w:color="auto" w:fill="D9D9D9" w:themeFill="background1" w:themeFillShade="D9"/>
          </w:tcPr>
          <w:p w14:paraId="595285B6" w14:textId="77777777" w:rsidR="00457927" w:rsidRPr="006E5BB9" w:rsidRDefault="00457927" w:rsidP="00457927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3964" w:type="dxa"/>
            <w:vMerge/>
          </w:tcPr>
          <w:p w14:paraId="4DE081F7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469E41FE" w14:textId="77777777" w:rsidTr="008C5F06">
        <w:trPr>
          <w:trHeight w:val="47"/>
          <w:jc w:val="center"/>
        </w:trPr>
        <w:tc>
          <w:tcPr>
            <w:tcW w:w="1019" w:type="dxa"/>
            <w:vMerge/>
          </w:tcPr>
          <w:p w14:paraId="06AD036C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3668F66A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73C2127A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774BC794" w14:textId="77777777" w:rsidR="00457927" w:rsidRPr="006E5BB9" w:rsidRDefault="00C02490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В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 xml:space="preserve">ыполнять </w:t>
            </w:r>
            <w:r>
              <w:rPr>
                <w:color w:val="000000"/>
                <w:spacing w:val="-1"/>
                <w:sz w:val="24"/>
                <w:szCs w:val="24"/>
              </w:rPr>
              <w:t>математическую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 xml:space="preserve"> обработку выбранных показа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телей, фактических данных и результатов наблюдения, определять уровни физи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>ческой подготовленности,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тенденции и закономерности их изменения,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 xml:space="preserve"> эффек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тивности тренировочных, коррекци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>онных и соревнова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тельных воздействий; 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использовать систему тест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>ов для контроля и оценки со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стояния спортсменов и интерпретировать полу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>ченные ре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зультаты тестирования.</w:t>
            </w:r>
          </w:p>
        </w:tc>
        <w:tc>
          <w:tcPr>
            <w:tcW w:w="3964" w:type="dxa"/>
            <w:vMerge/>
          </w:tcPr>
          <w:p w14:paraId="3134834F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3A1A994B" w14:textId="77777777" w:rsidTr="008C5F06">
        <w:trPr>
          <w:trHeight w:val="47"/>
          <w:jc w:val="center"/>
        </w:trPr>
        <w:tc>
          <w:tcPr>
            <w:tcW w:w="1019" w:type="dxa"/>
            <w:vMerge/>
          </w:tcPr>
          <w:p w14:paraId="40569460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5486FE51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59D7424A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  <w:shd w:val="clear" w:color="auto" w:fill="D9D9D9" w:themeFill="background1" w:themeFillShade="D9"/>
          </w:tcPr>
          <w:p w14:paraId="3216FB0F" w14:textId="77777777" w:rsidR="00457927" w:rsidRPr="006E5BB9" w:rsidRDefault="00457927" w:rsidP="0045792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3964" w:type="dxa"/>
            <w:vMerge/>
          </w:tcPr>
          <w:p w14:paraId="36AA30B0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04ED2AB4" w14:textId="77777777" w:rsidTr="008C5F06">
        <w:trPr>
          <w:trHeight w:val="47"/>
          <w:jc w:val="center"/>
        </w:trPr>
        <w:tc>
          <w:tcPr>
            <w:tcW w:w="1019" w:type="dxa"/>
            <w:vMerge/>
          </w:tcPr>
          <w:p w14:paraId="2977A56B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6E11C52C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3AC617E1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5C8EE5FB" w14:textId="77777777" w:rsidR="00457927" w:rsidRPr="006E5BB9" w:rsidRDefault="00457927" w:rsidP="008C5F06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Владения методами математическ</w:t>
            </w:r>
            <w:r w:rsidR="00C02490">
              <w:rPr>
                <w:color w:val="000000"/>
                <w:spacing w:val="-1"/>
                <w:sz w:val="24"/>
                <w:szCs w:val="24"/>
              </w:rPr>
              <w:t xml:space="preserve">ого анализа показателей в ФКиС.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Использования результатов исследований при диагностике, планировании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 xml:space="preserve">,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методическом обеспечении 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>и</w:t>
            </w:r>
            <w:r w:rsidR="008C5F06" w:rsidRPr="006E5BB9">
              <w:rPr>
                <w:color w:val="000000"/>
                <w:spacing w:val="-1"/>
                <w:sz w:val="24"/>
                <w:szCs w:val="24"/>
              </w:rPr>
              <w:t xml:space="preserve"> определени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>и</w:t>
            </w:r>
            <w:r w:rsidR="008C5F06" w:rsidRPr="006E5BB9">
              <w:rPr>
                <w:color w:val="000000"/>
                <w:spacing w:val="-1"/>
                <w:sz w:val="24"/>
                <w:szCs w:val="24"/>
              </w:rPr>
              <w:t xml:space="preserve"> эффективности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тренировочного и образовательного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 xml:space="preserve"> процессов</w:t>
            </w:r>
            <w:r w:rsidR="00C02490">
              <w:rPr>
                <w:color w:val="000000"/>
                <w:spacing w:val="-1"/>
                <w:sz w:val="24"/>
                <w:szCs w:val="24"/>
              </w:rPr>
              <w:t>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="00C02490">
              <w:rPr>
                <w:color w:val="000000"/>
                <w:spacing w:val="-1"/>
                <w:sz w:val="24"/>
                <w:szCs w:val="24"/>
              </w:rPr>
              <w:t>П</w:t>
            </w:r>
            <w:r w:rsidR="00C02490" w:rsidRPr="006E5BB9">
              <w:rPr>
                <w:color w:val="000000"/>
                <w:spacing w:val="-1"/>
                <w:sz w:val="24"/>
                <w:szCs w:val="24"/>
              </w:rPr>
              <w:t>реодолени</w:t>
            </w:r>
            <w:r w:rsidR="00C02490">
              <w:rPr>
                <w:color w:val="000000"/>
                <w:spacing w:val="-1"/>
                <w:sz w:val="24"/>
                <w:szCs w:val="24"/>
              </w:rPr>
              <w:t>я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интеллектуальны</w:t>
            </w:r>
            <w:r w:rsidR="00C02490">
              <w:rPr>
                <w:color w:val="000000"/>
                <w:spacing w:val="-1"/>
                <w:sz w:val="24"/>
                <w:szCs w:val="24"/>
              </w:rPr>
              <w:t>х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трудност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>ей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при освоении принципиально новых методов исследований.</w:t>
            </w:r>
          </w:p>
        </w:tc>
        <w:tc>
          <w:tcPr>
            <w:tcW w:w="3964" w:type="dxa"/>
            <w:vMerge/>
          </w:tcPr>
          <w:p w14:paraId="7119C6D1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</w:tbl>
    <w:p w14:paraId="198BE8BA" w14:textId="77777777" w:rsidR="00F876DA" w:rsidRDefault="00F876DA">
      <w:pPr>
        <w:jc w:val="both"/>
        <w:rPr>
          <w:rFonts w:eastAsia="Calibri"/>
          <w:bCs/>
          <w:sz w:val="24"/>
          <w:szCs w:val="24"/>
        </w:rPr>
      </w:pPr>
    </w:p>
    <w:p w14:paraId="276BD6ED" w14:textId="77777777" w:rsidR="003D4336" w:rsidRDefault="003D4336">
      <w:pPr>
        <w:jc w:val="both"/>
        <w:rPr>
          <w:rFonts w:eastAsia="Calibri"/>
          <w:bCs/>
          <w:sz w:val="24"/>
          <w:szCs w:val="24"/>
        </w:rPr>
      </w:pPr>
    </w:p>
    <w:p w14:paraId="6F211424" w14:textId="77777777" w:rsidR="003D4336" w:rsidRDefault="003D4336">
      <w:pPr>
        <w:jc w:val="both"/>
        <w:rPr>
          <w:rFonts w:eastAsia="Calibri"/>
          <w:bCs/>
          <w:sz w:val="24"/>
          <w:szCs w:val="24"/>
        </w:rPr>
      </w:pPr>
    </w:p>
    <w:p w14:paraId="630EA54F" w14:textId="77777777" w:rsidR="003D4336" w:rsidRDefault="003D4336">
      <w:pPr>
        <w:jc w:val="both"/>
        <w:rPr>
          <w:rFonts w:eastAsia="Calibri"/>
          <w:bCs/>
          <w:sz w:val="24"/>
          <w:szCs w:val="24"/>
        </w:rPr>
      </w:pPr>
    </w:p>
    <w:p w14:paraId="43E8A7D5" w14:textId="77777777" w:rsidR="003D4336" w:rsidRDefault="003D4336">
      <w:pPr>
        <w:jc w:val="both"/>
        <w:rPr>
          <w:rFonts w:eastAsia="Calibri"/>
          <w:bCs/>
          <w:sz w:val="24"/>
          <w:szCs w:val="24"/>
        </w:rPr>
      </w:pPr>
    </w:p>
    <w:p w14:paraId="4F7B71F1" w14:textId="77777777" w:rsidR="003D4336" w:rsidRPr="00EA0C88" w:rsidRDefault="003D4336">
      <w:pPr>
        <w:jc w:val="both"/>
        <w:rPr>
          <w:rFonts w:eastAsia="Calibri"/>
          <w:bCs/>
          <w:sz w:val="24"/>
          <w:szCs w:val="24"/>
        </w:rPr>
      </w:pPr>
    </w:p>
    <w:sectPr w:rsidR="003D4336" w:rsidRPr="00EA0C88" w:rsidSect="0027109C">
      <w:pgSz w:w="16838" w:h="11906" w:orient="landscape"/>
      <w:pgMar w:top="1701" w:right="1134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D81B269" w14:textId="77777777" w:rsidR="00870077" w:rsidRDefault="00870077" w:rsidP="00FD5A27">
      <w:r>
        <w:separator/>
      </w:r>
    </w:p>
  </w:endnote>
  <w:endnote w:type="continuationSeparator" w:id="0">
    <w:p w14:paraId="40DC7FA6" w14:textId="77777777" w:rsidR="00870077" w:rsidRDefault="00870077" w:rsidP="00FD5A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EFCABBD" w14:textId="77777777" w:rsidR="00870077" w:rsidRDefault="00870077" w:rsidP="00FD5A27">
      <w:r>
        <w:separator/>
      </w:r>
    </w:p>
  </w:footnote>
  <w:footnote w:type="continuationSeparator" w:id="0">
    <w:p w14:paraId="72FD32B4" w14:textId="77777777" w:rsidR="00870077" w:rsidRDefault="00870077" w:rsidP="00FD5A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02502"/>
    <w:multiLevelType w:val="hybridMultilevel"/>
    <w:tmpl w:val="416AFB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70C75D5"/>
    <w:multiLevelType w:val="multilevel"/>
    <w:tmpl w:val="58A0728A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2" w15:restartNumberingAfterBreak="0">
    <w:nsid w:val="07630ECC"/>
    <w:multiLevelType w:val="hybridMultilevel"/>
    <w:tmpl w:val="69544C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A93694B"/>
    <w:multiLevelType w:val="hybridMultilevel"/>
    <w:tmpl w:val="6AAA70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B4D4D93"/>
    <w:multiLevelType w:val="hybridMultilevel"/>
    <w:tmpl w:val="705865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BE036FD"/>
    <w:multiLevelType w:val="hybridMultilevel"/>
    <w:tmpl w:val="EB2CBB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C4B3E13"/>
    <w:multiLevelType w:val="hybridMultilevel"/>
    <w:tmpl w:val="2556A482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12660EF9"/>
    <w:multiLevelType w:val="hybridMultilevel"/>
    <w:tmpl w:val="2556A482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 w15:restartNumberingAfterBreak="0">
    <w:nsid w:val="13E02A97"/>
    <w:multiLevelType w:val="hybridMultilevel"/>
    <w:tmpl w:val="8E34C5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58D05D2"/>
    <w:multiLevelType w:val="hybridMultilevel"/>
    <w:tmpl w:val="F64C8A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6590C01"/>
    <w:multiLevelType w:val="hybridMultilevel"/>
    <w:tmpl w:val="496416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BC15F77"/>
    <w:multiLevelType w:val="hybridMultilevel"/>
    <w:tmpl w:val="A566E2A2"/>
    <w:lvl w:ilvl="0" w:tplc="FE5A7AF6">
      <w:start w:val="1"/>
      <w:numFmt w:val="decimal"/>
      <w:lvlText w:val="%1."/>
      <w:lvlJc w:val="left"/>
      <w:pPr>
        <w:ind w:left="1684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1BFD7DCC"/>
    <w:multiLevelType w:val="hybridMultilevel"/>
    <w:tmpl w:val="960840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D017697"/>
    <w:multiLevelType w:val="hybridMultilevel"/>
    <w:tmpl w:val="B18265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1D852BE9"/>
    <w:multiLevelType w:val="hybridMultilevel"/>
    <w:tmpl w:val="69182C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967CAE"/>
    <w:multiLevelType w:val="multilevel"/>
    <w:tmpl w:val="B2FA947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Zero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24CD7D5F"/>
    <w:multiLevelType w:val="hybridMultilevel"/>
    <w:tmpl w:val="69E600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8504AAB"/>
    <w:multiLevelType w:val="hybridMultilevel"/>
    <w:tmpl w:val="96F0F6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C2F36A4"/>
    <w:multiLevelType w:val="hybridMultilevel"/>
    <w:tmpl w:val="C548D0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C380E15"/>
    <w:multiLevelType w:val="hybridMultilevel"/>
    <w:tmpl w:val="A60CA6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5EC56D5"/>
    <w:multiLevelType w:val="hybridMultilevel"/>
    <w:tmpl w:val="A63AA3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230675D"/>
    <w:multiLevelType w:val="hybridMultilevel"/>
    <w:tmpl w:val="756C25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2CB28B3"/>
    <w:multiLevelType w:val="hybridMultilevel"/>
    <w:tmpl w:val="D820FA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A25450"/>
    <w:multiLevelType w:val="hybridMultilevel"/>
    <w:tmpl w:val="7E76E7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3C228CF"/>
    <w:multiLevelType w:val="hybridMultilevel"/>
    <w:tmpl w:val="E8F0DB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59C42E9"/>
    <w:multiLevelType w:val="hybridMultilevel"/>
    <w:tmpl w:val="75828C64"/>
    <w:lvl w:ilvl="0" w:tplc="73CA93B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8B2236C"/>
    <w:multiLevelType w:val="hybridMultilevel"/>
    <w:tmpl w:val="C734D360"/>
    <w:lvl w:ilvl="0" w:tplc="ABAC5C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4CAE74B6"/>
    <w:multiLevelType w:val="hybridMultilevel"/>
    <w:tmpl w:val="724C510A"/>
    <w:lvl w:ilvl="0" w:tplc="000F4243">
      <w:start w:val="1"/>
      <w:numFmt w:val="decimal"/>
      <w:lvlText w:val="%1."/>
      <w:lvlJc w:val="left"/>
      <w:pPr>
        <w:ind w:left="0" w:firstLine="0"/>
      </w:pPr>
      <w:rPr>
        <w:sz w:val="2"/>
        <w:szCs w:val="2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50120DDA"/>
    <w:multiLevelType w:val="hybridMultilevel"/>
    <w:tmpl w:val="53D8F638"/>
    <w:lvl w:ilvl="0" w:tplc="16AE4FF2">
      <w:start w:val="6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 w15:restartNumberingAfterBreak="0">
    <w:nsid w:val="53F178E8"/>
    <w:multiLevelType w:val="hybridMultilevel"/>
    <w:tmpl w:val="7F6E01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6AA00B6"/>
    <w:multiLevelType w:val="hybridMultilevel"/>
    <w:tmpl w:val="0A326F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5775452"/>
    <w:multiLevelType w:val="multilevel"/>
    <w:tmpl w:val="A8B839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32" w15:restartNumberingAfterBreak="0">
    <w:nsid w:val="66016EB6"/>
    <w:multiLevelType w:val="hybridMultilevel"/>
    <w:tmpl w:val="A456054E"/>
    <w:lvl w:ilvl="0" w:tplc="005C25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F0564CE"/>
    <w:multiLevelType w:val="multilevel"/>
    <w:tmpl w:val="26D04A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819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24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692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77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722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830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974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1192" w:hanging="2160"/>
      </w:pPr>
      <w:rPr>
        <w:rFonts w:hint="default"/>
      </w:rPr>
    </w:lvl>
  </w:abstractNum>
  <w:abstractNum w:abstractNumId="34" w15:restartNumberingAfterBreak="0">
    <w:nsid w:val="7252106C"/>
    <w:multiLevelType w:val="hybridMultilevel"/>
    <w:tmpl w:val="91329976"/>
    <w:lvl w:ilvl="0" w:tplc="2C88B06C">
      <w:start w:val="8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 w15:restartNumberingAfterBreak="0">
    <w:nsid w:val="72D81F4F"/>
    <w:multiLevelType w:val="hybridMultilevel"/>
    <w:tmpl w:val="9DCACF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6781C86"/>
    <w:multiLevelType w:val="hybridMultilevel"/>
    <w:tmpl w:val="724C510A"/>
    <w:lvl w:ilvl="0" w:tplc="000F4243">
      <w:start w:val="1"/>
      <w:numFmt w:val="decimal"/>
      <w:lvlText w:val="%1."/>
      <w:lvlJc w:val="left"/>
      <w:pPr>
        <w:ind w:left="0" w:firstLine="0"/>
      </w:pPr>
      <w:rPr>
        <w:sz w:val="2"/>
        <w:szCs w:val="2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793E20D7"/>
    <w:multiLevelType w:val="hybridMultilevel"/>
    <w:tmpl w:val="4E6636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AC70162"/>
    <w:multiLevelType w:val="hybridMultilevel"/>
    <w:tmpl w:val="25ACBFB6"/>
    <w:lvl w:ilvl="0" w:tplc="6A8CD40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9" w15:restartNumberingAfterBreak="0">
    <w:nsid w:val="7BDC0880"/>
    <w:multiLevelType w:val="hybridMultilevel"/>
    <w:tmpl w:val="BC2423A4"/>
    <w:lvl w:ilvl="0" w:tplc="75A25948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40" w15:restartNumberingAfterBreak="0">
    <w:nsid w:val="7D114FEC"/>
    <w:multiLevelType w:val="hybridMultilevel"/>
    <w:tmpl w:val="15BE6A5C"/>
    <w:lvl w:ilvl="0" w:tplc="3886CDF6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1" w15:restartNumberingAfterBreak="0">
    <w:nsid w:val="7DFE5B9F"/>
    <w:multiLevelType w:val="multilevel"/>
    <w:tmpl w:val="788C23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0"/>
  </w:num>
  <w:num w:numId="2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8"/>
  </w:num>
  <w:num w:numId="5">
    <w:abstractNumId w:val="11"/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17"/>
  </w:num>
  <w:num w:numId="9">
    <w:abstractNumId w:val="16"/>
  </w:num>
  <w:num w:numId="10">
    <w:abstractNumId w:val="31"/>
  </w:num>
  <w:num w:numId="11">
    <w:abstractNumId w:val="9"/>
  </w:num>
  <w:num w:numId="12">
    <w:abstractNumId w:val="33"/>
  </w:num>
  <w:num w:numId="13">
    <w:abstractNumId w:val="32"/>
  </w:num>
  <w:num w:numId="14">
    <w:abstractNumId w:val="19"/>
  </w:num>
  <w:num w:numId="15">
    <w:abstractNumId w:val="24"/>
  </w:num>
  <w:num w:numId="16">
    <w:abstractNumId w:val="5"/>
  </w:num>
  <w:num w:numId="17">
    <w:abstractNumId w:val="8"/>
  </w:num>
  <w:num w:numId="18">
    <w:abstractNumId w:val="29"/>
  </w:num>
  <w:num w:numId="19">
    <w:abstractNumId w:val="12"/>
  </w:num>
  <w:num w:numId="20">
    <w:abstractNumId w:val="20"/>
  </w:num>
  <w:num w:numId="21">
    <w:abstractNumId w:val="10"/>
  </w:num>
  <w:num w:numId="22">
    <w:abstractNumId w:val="4"/>
  </w:num>
  <w:num w:numId="23">
    <w:abstractNumId w:val="37"/>
  </w:num>
  <w:num w:numId="24">
    <w:abstractNumId w:val="38"/>
  </w:num>
  <w:num w:numId="25">
    <w:abstractNumId w:val="39"/>
  </w:num>
  <w:num w:numId="26">
    <w:abstractNumId w:val="2"/>
  </w:num>
  <w:num w:numId="27">
    <w:abstractNumId w:val="23"/>
  </w:num>
  <w:num w:numId="28">
    <w:abstractNumId w:val="22"/>
  </w:num>
  <w:num w:numId="29">
    <w:abstractNumId w:val="6"/>
  </w:num>
  <w:num w:numId="30">
    <w:abstractNumId w:val="35"/>
  </w:num>
  <w:num w:numId="31">
    <w:abstractNumId w:val="34"/>
  </w:num>
  <w:num w:numId="32">
    <w:abstractNumId w:val="7"/>
  </w:num>
  <w:num w:numId="33">
    <w:abstractNumId w:val="0"/>
  </w:num>
  <w:num w:numId="34">
    <w:abstractNumId w:val="41"/>
  </w:num>
  <w:num w:numId="35">
    <w:abstractNumId w:val="14"/>
  </w:num>
  <w:num w:numId="3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8"/>
  </w:num>
  <w:num w:numId="38">
    <w:abstractNumId w:val="30"/>
  </w:num>
  <w:num w:numId="39">
    <w:abstractNumId w:val="21"/>
  </w:num>
  <w:num w:numId="40">
    <w:abstractNumId w:val="25"/>
  </w:num>
  <w:num w:numId="41">
    <w:abstractNumId w:val="36"/>
  </w:num>
  <w:num w:numId="42">
    <w:abstractNumId w:val="15"/>
  </w:num>
  <w:numIdMacAtCleanup w:val="3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76DA"/>
    <w:rsid w:val="00017F83"/>
    <w:rsid w:val="00034022"/>
    <w:rsid w:val="0006406E"/>
    <w:rsid w:val="0009603E"/>
    <w:rsid w:val="000C0712"/>
    <w:rsid w:val="001438F0"/>
    <w:rsid w:val="00151C00"/>
    <w:rsid w:val="001575E9"/>
    <w:rsid w:val="00162613"/>
    <w:rsid w:val="00197FF3"/>
    <w:rsid w:val="001B3840"/>
    <w:rsid w:val="001B6336"/>
    <w:rsid w:val="001E0027"/>
    <w:rsid w:val="001F277E"/>
    <w:rsid w:val="002310CD"/>
    <w:rsid w:val="0027109C"/>
    <w:rsid w:val="002B27DD"/>
    <w:rsid w:val="002B7603"/>
    <w:rsid w:val="002C2048"/>
    <w:rsid w:val="003371E2"/>
    <w:rsid w:val="003478C2"/>
    <w:rsid w:val="003D4336"/>
    <w:rsid w:val="003E4583"/>
    <w:rsid w:val="00401E2D"/>
    <w:rsid w:val="004072F6"/>
    <w:rsid w:val="004162E6"/>
    <w:rsid w:val="0042055D"/>
    <w:rsid w:val="00440C4A"/>
    <w:rsid w:val="00444017"/>
    <w:rsid w:val="00457927"/>
    <w:rsid w:val="004A7A53"/>
    <w:rsid w:val="004B7072"/>
    <w:rsid w:val="004D54E4"/>
    <w:rsid w:val="00500595"/>
    <w:rsid w:val="00504152"/>
    <w:rsid w:val="00530894"/>
    <w:rsid w:val="005553EB"/>
    <w:rsid w:val="005752D9"/>
    <w:rsid w:val="005C0F90"/>
    <w:rsid w:val="005D2C9A"/>
    <w:rsid w:val="00607593"/>
    <w:rsid w:val="00607674"/>
    <w:rsid w:val="00610262"/>
    <w:rsid w:val="0063273C"/>
    <w:rsid w:val="006528EB"/>
    <w:rsid w:val="006E5BB9"/>
    <w:rsid w:val="006F148C"/>
    <w:rsid w:val="00712A20"/>
    <w:rsid w:val="00723967"/>
    <w:rsid w:val="007518FA"/>
    <w:rsid w:val="007B55F5"/>
    <w:rsid w:val="007D2363"/>
    <w:rsid w:val="007E00F1"/>
    <w:rsid w:val="00815D58"/>
    <w:rsid w:val="0082054F"/>
    <w:rsid w:val="00870077"/>
    <w:rsid w:val="00896FAA"/>
    <w:rsid w:val="008B0759"/>
    <w:rsid w:val="008C5F06"/>
    <w:rsid w:val="00900E63"/>
    <w:rsid w:val="00905303"/>
    <w:rsid w:val="00933174"/>
    <w:rsid w:val="0097487A"/>
    <w:rsid w:val="009A22E0"/>
    <w:rsid w:val="009A5936"/>
    <w:rsid w:val="009A7010"/>
    <w:rsid w:val="00A44FE8"/>
    <w:rsid w:val="00A91FDE"/>
    <w:rsid w:val="00AA208B"/>
    <w:rsid w:val="00B32A17"/>
    <w:rsid w:val="00B540B3"/>
    <w:rsid w:val="00B63022"/>
    <w:rsid w:val="00B857C7"/>
    <w:rsid w:val="00C02490"/>
    <w:rsid w:val="00C30C6A"/>
    <w:rsid w:val="00C94A8C"/>
    <w:rsid w:val="00CF137F"/>
    <w:rsid w:val="00D34698"/>
    <w:rsid w:val="00D358E0"/>
    <w:rsid w:val="00D35BCC"/>
    <w:rsid w:val="00D7482B"/>
    <w:rsid w:val="00D80865"/>
    <w:rsid w:val="00D94AD3"/>
    <w:rsid w:val="00DE7DAC"/>
    <w:rsid w:val="00E02ED0"/>
    <w:rsid w:val="00E252A6"/>
    <w:rsid w:val="00E32721"/>
    <w:rsid w:val="00E3588A"/>
    <w:rsid w:val="00E4370D"/>
    <w:rsid w:val="00E8350D"/>
    <w:rsid w:val="00EA0C88"/>
    <w:rsid w:val="00EB48D8"/>
    <w:rsid w:val="00EB7DCA"/>
    <w:rsid w:val="00EC603A"/>
    <w:rsid w:val="00EC7B9A"/>
    <w:rsid w:val="00EF1851"/>
    <w:rsid w:val="00F41542"/>
    <w:rsid w:val="00F47BC1"/>
    <w:rsid w:val="00F669E0"/>
    <w:rsid w:val="00F876DA"/>
    <w:rsid w:val="00FB7FB5"/>
    <w:rsid w:val="00FD5A27"/>
    <w:rsid w:val="00FE25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4CD18E2"/>
  <w15:docId w15:val="{25CDFA1F-CCC4-4E64-B4D9-7C5A62328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D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link w:val="10"/>
    <w:qFormat/>
    <w:pPr>
      <w:pBdr>
        <w:bottom w:val="single" w:sz="6" w:space="0" w:color="000000"/>
      </w:pBdr>
      <w:spacing w:before="100" w:beforeAutospacing="1" w:after="100" w:afterAutospacing="1"/>
      <w:jc w:val="both"/>
      <w:outlineLvl w:val="0"/>
    </w:pPr>
    <w:rPr>
      <w:rFonts w:ascii="Arial" w:hAnsi="Arial"/>
      <w:b/>
      <w:bCs/>
      <w:color w:val="000000"/>
      <w:kern w:val="36"/>
      <w:sz w:val="33"/>
      <w:szCs w:val="33"/>
      <w:lang w:val="x-none" w:eastAsia="x-none"/>
    </w:rPr>
  </w:style>
  <w:style w:type="paragraph" w:styleId="2">
    <w:name w:val="heading 2"/>
    <w:basedOn w:val="a"/>
    <w:next w:val="a"/>
    <w:link w:val="20"/>
    <w:unhideWhenUsed/>
    <w:qFormat/>
    <w:pPr>
      <w:keepNext/>
      <w:jc w:val="center"/>
      <w:outlineLvl w:val="1"/>
    </w:pPr>
    <w:rPr>
      <w:sz w:val="28"/>
      <w:lang w:val="x-none" w:eastAsia="x-none"/>
    </w:rPr>
  </w:style>
  <w:style w:type="paragraph" w:styleId="3">
    <w:name w:val="heading 3"/>
    <w:basedOn w:val="a"/>
    <w:next w:val="a"/>
    <w:link w:val="30"/>
    <w:unhideWhenUsed/>
    <w:qFormat/>
    <w:pPr>
      <w:keepNext/>
      <w:outlineLvl w:val="2"/>
    </w:pPr>
    <w:rPr>
      <w:sz w:val="28"/>
      <w:lang w:val="x-none" w:eastAsia="x-none"/>
    </w:rPr>
  </w:style>
  <w:style w:type="paragraph" w:styleId="4">
    <w:name w:val="heading 4"/>
    <w:basedOn w:val="a"/>
    <w:next w:val="a"/>
    <w:link w:val="40"/>
    <w:unhideWhenUsed/>
    <w:qFormat/>
    <w:pPr>
      <w:keepNext/>
      <w:keepLines/>
      <w:spacing w:before="200" w:line="276" w:lineRule="auto"/>
      <w:outlineLvl w:val="3"/>
    </w:pPr>
    <w:rPr>
      <w:rFonts w:ascii="Cambria" w:hAnsi="Cambria"/>
      <w:b/>
      <w:bCs/>
      <w:i/>
      <w:iCs/>
      <w:color w:val="4F81BD"/>
      <w:lang w:val="x-none"/>
    </w:rPr>
  </w:style>
  <w:style w:type="paragraph" w:styleId="8">
    <w:name w:val="heading 8"/>
    <w:basedOn w:val="a"/>
    <w:next w:val="a"/>
    <w:link w:val="80"/>
    <w:unhideWhenUsed/>
    <w:qFormat/>
    <w:pPr>
      <w:spacing w:before="240" w:after="60" w:line="276" w:lineRule="auto"/>
      <w:outlineLvl w:val="7"/>
    </w:pPr>
    <w:rPr>
      <w:rFonts w:ascii="Calibri" w:hAnsi="Calibri"/>
      <w:i/>
      <w:iCs/>
      <w:sz w:val="24"/>
      <w:szCs w:val="24"/>
      <w:lang w:val="x-none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uiPriority w:val="9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Balloon Text"/>
    <w:basedOn w:val="a"/>
    <w:link w:val="a5"/>
    <w:semiHidden/>
    <w:unhideWhenUsed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semiHidden/>
    <w:rPr>
      <w:rFonts w:ascii="Segoe UI" w:eastAsia="Times New Roman" w:hAnsi="Segoe UI" w:cs="Segoe UI"/>
      <w:sz w:val="18"/>
      <w:szCs w:val="18"/>
      <w:lang w:eastAsia="ru-RU"/>
    </w:rPr>
  </w:style>
  <w:style w:type="paragraph" w:styleId="a6">
    <w:name w:val="Body Text Indent"/>
    <w:basedOn w:val="a"/>
    <w:link w:val="a7"/>
    <w:pPr>
      <w:ind w:firstLine="720"/>
      <w:jc w:val="both"/>
    </w:pPr>
    <w:rPr>
      <w:b/>
      <w:bCs/>
      <w:sz w:val="32"/>
      <w:szCs w:val="24"/>
    </w:rPr>
  </w:style>
  <w:style w:type="character" w:customStyle="1" w:styleId="a7">
    <w:name w:val="Основной текст с отступом Знак"/>
    <w:basedOn w:val="a0"/>
    <w:link w:val="a6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table" w:styleId="a8">
    <w:name w:val="Table Grid"/>
    <w:basedOn w:val="a1"/>
    <w:uiPriority w:val="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Pr>
      <w:rFonts w:ascii="Arial" w:eastAsia="Times New Roman" w:hAnsi="Arial" w:cs="Times New Roman"/>
      <w:b/>
      <w:bCs/>
      <w:color w:val="000000"/>
      <w:kern w:val="36"/>
      <w:sz w:val="33"/>
      <w:szCs w:val="33"/>
      <w:lang w:val="x-none" w:eastAsia="x-none"/>
    </w:rPr>
  </w:style>
  <w:style w:type="character" w:customStyle="1" w:styleId="20">
    <w:name w:val="Заголовок 2 Знак"/>
    <w:basedOn w:val="a0"/>
    <w:link w:val="2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30">
    <w:name w:val="Заголовок 3 Знак"/>
    <w:basedOn w:val="a0"/>
    <w:link w:val="3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40">
    <w:name w:val="Заголовок 4 Знак"/>
    <w:basedOn w:val="a0"/>
    <w:link w:val="4"/>
    <w:rPr>
      <w:rFonts w:ascii="Cambria" w:eastAsia="Times New Roman" w:hAnsi="Cambria" w:cs="Times New Roman"/>
      <w:b/>
      <w:bCs/>
      <w:i/>
      <w:iCs/>
      <w:color w:val="4F81BD"/>
      <w:sz w:val="20"/>
      <w:szCs w:val="20"/>
      <w:lang w:val="x-none" w:eastAsia="ru-RU"/>
    </w:rPr>
  </w:style>
  <w:style w:type="character" w:customStyle="1" w:styleId="80">
    <w:name w:val="Заголовок 8 Знак"/>
    <w:basedOn w:val="a0"/>
    <w:link w:val="8"/>
    <w:rPr>
      <w:rFonts w:ascii="Calibri" w:eastAsia="Times New Roman" w:hAnsi="Calibri" w:cs="Times New Roman"/>
      <w:i/>
      <w:iCs/>
      <w:sz w:val="24"/>
      <w:szCs w:val="24"/>
      <w:lang w:val="x-none"/>
    </w:rPr>
  </w:style>
  <w:style w:type="paragraph" w:styleId="a9">
    <w:name w:val="footnote text"/>
    <w:basedOn w:val="a"/>
    <w:link w:val="aa"/>
    <w:semiHidden/>
    <w:unhideWhenUsed/>
    <w:rPr>
      <w:lang w:val="x-none"/>
    </w:rPr>
  </w:style>
  <w:style w:type="character" w:customStyle="1" w:styleId="aa">
    <w:name w:val="Текст сноски Знак"/>
    <w:basedOn w:val="a0"/>
    <w:link w:val="a9"/>
    <w:semiHidden/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paragraph" w:customStyle="1" w:styleId="11">
    <w:name w:val="Обычный1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ko-KR"/>
    </w:rPr>
  </w:style>
  <w:style w:type="character" w:styleId="ab">
    <w:name w:val="footnote reference"/>
    <w:semiHidden/>
    <w:unhideWhenUsed/>
    <w:rPr>
      <w:vertAlign w:val="superscript"/>
    </w:rPr>
  </w:style>
  <w:style w:type="table" w:customStyle="1" w:styleId="12">
    <w:name w:val="Сетка таблицы1"/>
    <w:basedOn w:val="a1"/>
    <w:next w:val="a8"/>
    <w:uiPriority w:val="5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1">
    <w:name w:val="Сетка таблицы2"/>
    <w:basedOn w:val="a1"/>
    <w:next w:val="a8"/>
    <w:uiPriority w:val="5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c">
    <w:name w:val="header"/>
    <w:basedOn w:val="a"/>
    <w:link w:val="13"/>
    <w:uiPriority w:val="99"/>
    <w:unhideWhenUsed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ad">
    <w:name w:val="Верхний колонтитул Знак"/>
    <w:basedOn w:val="a0"/>
    <w:uiPriority w:val="9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3">
    <w:name w:val="Верхний колонтитул Знак1"/>
    <w:link w:val="ac"/>
    <w:uiPriority w:val="99"/>
    <w:semiHidden/>
    <w:locked/>
    <w:rPr>
      <w:rFonts w:ascii="Calibri" w:eastAsia="Calibri" w:hAnsi="Calibri" w:cs="Times New Roman"/>
      <w:lang w:val="x-none"/>
    </w:rPr>
  </w:style>
  <w:style w:type="paragraph" w:styleId="ae">
    <w:name w:val="footer"/>
    <w:basedOn w:val="a"/>
    <w:link w:val="14"/>
    <w:uiPriority w:val="99"/>
    <w:unhideWhenUsed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af">
    <w:name w:val="Нижний колонтитул Знак"/>
    <w:basedOn w:val="a0"/>
    <w:uiPriority w:val="9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4">
    <w:name w:val="Нижний колонтитул Знак1"/>
    <w:link w:val="ae"/>
    <w:uiPriority w:val="99"/>
    <w:locked/>
    <w:rPr>
      <w:rFonts w:ascii="Calibri" w:eastAsia="Calibri" w:hAnsi="Calibri" w:cs="Times New Roman"/>
      <w:lang w:val="x-none"/>
    </w:rPr>
  </w:style>
  <w:style w:type="character" w:customStyle="1" w:styleId="af0">
    <w:name w:val="Основной текст Знак"/>
    <w:link w:val="af1"/>
    <w:rPr>
      <w:rFonts w:ascii="Times New Roman" w:eastAsia="Times New Roman" w:hAnsi="Times New Roman"/>
      <w:b/>
      <w:bCs/>
      <w:sz w:val="28"/>
      <w:szCs w:val="28"/>
    </w:rPr>
  </w:style>
  <w:style w:type="paragraph" w:styleId="af1">
    <w:name w:val="Body Text"/>
    <w:basedOn w:val="a"/>
    <w:link w:val="af0"/>
    <w:unhideWhenUsed/>
    <w:pPr>
      <w:jc w:val="center"/>
      <w:outlineLvl w:val="2"/>
    </w:pPr>
    <w:rPr>
      <w:rFonts w:cstheme="minorBidi"/>
      <w:b/>
      <w:bCs/>
      <w:sz w:val="28"/>
      <w:szCs w:val="28"/>
      <w:lang w:eastAsia="en-US"/>
    </w:rPr>
  </w:style>
  <w:style w:type="character" w:customStyle="1" w:styleId="15">
    <w:name w:val="Основной текст Знак1"/>
    <w:basedOn w:val="a0"/>
    <w:uiPriority w:val="99"/>
    <w:semiHidden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2">
    <w:name w:val="Body Text 2"/>
    <w:basedOn w:val="a"/>
    <w:link w:val="210"/>
    <w:unhideWhenUsed/>
    <w:rPr>
      <w:rFonts w:ascii="Calibri" w:eastAsia="Calibri" w:hAnsi="Calibri"/>
      <w:sz w:val="32"/>
      <w:szCs w:val="22"/>
      <w:lang w:val="x-none" w:eastAsia="en-US"/>
    </w:rPr>
  </w:style>
  <w:style w:type="character" w:customStyle="1" w:styleId="23">
    <w:name w:val="Основной текст 2 Знак"/>
    <w:basedOn w:val="a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10">
    <w:name w:val="Основной текст 2 Знак1"/>
    <w:link w:val="22"/>
    <w:uiPriority w:val="99"/>
    <w:semiHidden/>
    <w:locked/>
    <w:rPr>
      <w:rFonts w:ascii="Calibri" w:eastAsia="Calibri" w:hAnsi="Calibri" w:cs="Times New Roman"/>
      <w:sz w:val="32"/>
      <w:lang w:val="x-none"/>
    </w:rPr>
  </w:style>
  <w:style w:type="paragraph" w:styleId="31">
    <w:name w:val="Body Text 3"/>
    <w:basedOn w:val="a"/>
    <w:link w:val="310"/>
    <w:uiPriority w:val="99"/>
    <w:semiHidden/>
    <w:unhideWhenUsed/>
    <w:pPr>
      <w:spacing w:after="120" w:line="276" w:lineRule="auto"/>
    </w:pPr>
    <w:rPr>
      <w:rFonts w:ascii="Calibri" w:eastAsia="Calibri" w:hAnsi="Calibri"/>
      <w:sz w:val="16"/>
      <w:szCs w:val="16"/>
      <w:lang w:val="x-none" w:eastAsia="en-US"/>
    </w:rPr>
  </w:style>
  <w:style w:type="character" w:customStyle="1" w:styleId="32">
    <w:name w:val="Основной текст 3 Знак"/>
    <w:basedOn w:val="a0"/>
    <w:semiHidden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10">
    <w:name w:val="Основной текст 3 Знак1"/>
    <w:link w:val="31"/>
    <w:uiPriority w:val="99"/>
    <w:semiHidden/>
    <w:locked/>
    <w:rPr>
      <w:rFonts w:ascii="Calibri" w:eastAsia="Calibri" w:hAnsi="Calibri" w:cs="Times New Roman"/>
      <w:sz w:val="16"/>
      <w:szCs w:val="16"/>
      <w:lang w:val="x-none"/>
    </w:rPr>
  </w:style>
  <w:style w:type="numbering" w:customStyle="1" w:styleId="16">
    <w:name w:val="Нет списка1"/>
    <w:next w:val="a2"/>
    <w:semiHidden/>
    <w:unhideWhenUsed/>
  </w:style>
  <w:style w:type="paragraph" w:styleId="af2">
    <w:name w:val="Normal (Web)"/>
    <w:basedOn w:val="a"/>
    <w:pPr>
      <w:spacing w:before="100" w:beforeAutospacing="1" w:after="100" w:afterAutospacing="1"/>
    </w:pPr>
    <w:rPr>
      <w:rFonts w:ascii="Verdana" w:hAnsi="Verdana"/>
      <w:color w:val="777777"/>
      <w:sz w:val="18"/>
      <w:szCs w:val="18"/>
    </w:rPr>
  </w:style>
  <w:style w:type="paragraph" w:customStyle="1" w:styleId="msonormalcxspmiddle">
    <w:name w:val="msonormalcxspmiddle"/>
    <w:basedOn w:val="a"/>
    <w:pPr>
      <w:spacing w:before="100" w:beforeAutospacing="1" w:after="100" w:afterAutospacing="1"/>
    </w:pPr>
    <w:rPr>
      <w:sz w:val="24"/>
      <w:szCs w:val="24"/>
    </w:rPr>
  </w:style>
  <w:style w:type="paragraph" w:customStyle="1" w:styleId="msonormalcxspmiddlecxspmiddle">
    <w:name w:val="msonormalcxspmiddlecxspmiddle"/>
    <w:basedOn w:val="a"/>
    <w:pPr>
      <w:spacing w:before="100" w:beforeAutospacing="1" w:after="100" w:afterAutospacing="1"/>
    </w:pPr>
    <w:rPr>
      <w:sz w:val="24"/>
      <w:szCs w:val="24"/>
    </w:rPr>
  </w:style>
  <w:style w:type="paragraph" w:styleId="af3">
    <w:name w:val="No Spacing"/>
    <w:qFormat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Style1">
    <w:name w:val="Style1"/>
    <w:basedOn w:val="a"/>
    <w:pPr>
      <w:widowControl w:val="0"/>
      <w:autoSpaceDE w:val="0"/>
      <w:autoSpaceDN w:val="0"/>
      <w:adjustRightInd w:val="0"/>
      <w:spacing w:line="265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2">
    <w:name w:val="Style2"/>
    <w:basedOn w:val="a"/>
    <w:pPr>
      <w:widowControl w:val="0"/>
      <w:autoSpaceDE w:val="0"/>
      <w:autoSpaceDN w:val="0"/>
      <w:adjustRightInd w:val="0"/>
      <w:jc w:val="center"/>
    </w:pPr>
    <w:rPr>
      <w:rFonts w:ascii="Arial" w:hAnsi="Arial" w:cs="Arial"/>
      <w:sz w:val="24"/>
      <w:szCs w:val="24"/>
    </w:rPr>
  </w:style>
  <w:style w:type="paragraph" w:customStyle="1" w:styleId="Style3">
    <w:name w:val="Style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">
    <w:name w:val="Style4"/>
    <w:basedOn w:val="a"/>
    <w:pPr>
      <w:widowControl w:val="0"/>
      <w:autoSpaceDE w:val="0"/>
      <w:autoSpaceDN w:val="0"/>
      <w:adjustRightInd w:val="0"/>
      <w:spacing w:line="142" w:lineRule="exact"/>
    </w:pPr>
    <w:rPr>
      <w:rFonts w:ascii="Arial" w:hAnsi="Arial" w:cs="Arial"/>
      <w:sz w:val="24"/>
      <w:szCs w:val="24"/>
    </w:rPr>
  </w:style>
  <w:style w:type="paragraph" w:customStyle="1" w:styleId="Style5">
    <w:name w:val="Style5"/>
    <w:basedOn w:val="a"/>
    <w:pPr>
      <w:widowControl w:val="0"/>
      <w:autoSpaceDE w:val="0"/>
      <w:autoSpaceDN w:val="0"/>
      <w:adjustRightInd w:val="0"/>
      <w:spacing w:line="146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6">
    <w:name w:val="Style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7">
    <w:name w:val="Style7"/>
    <w:basedOn w:val="a"/>
    <w:pPr>
      <w:widowControl w:val="0"/>
      <w:autoSpaceDE w:val="0"/>
      <w:autoSpaceDN w:val="0"/>
      <w:adjustRightInd w:val="0"/>
      <w:spacing w:line="146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8">
    <w:name w:val="Style8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9">
    <w:name w:val="Style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0">
    <w:name w:val="Style10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1">
    <w:name w:val="Style1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2">
    <w:name w:val="Style12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3">
    <w:name w:val="Style13"/>
    <w:basedOn w:val="a"/>
    <w:pPr>
      <w:widowControl w:val="0"/>
      <w:autoSpaceDE w:val="0"/>
      <w:autoSpaceDN w:val="0"/>
      <w:adjustRightInd w:val="0"/>
      <w:spacing w:line="173" w:lineRule="exact"/>
    </w:pPr>
    <w:rPr>
      <w:rFonts w:ascii="Arial" w:hAnsi="Arial" w:cs="Arial"/>
      <w:sz w:val="24"/>
      <w:szCs w:val="24"/>
    </w:rPr>
  </w:style>
  <w:style w:type="paragraph" w:customStyle="1" w:styleId="Style14">
    <w:name w:val="Style14"/>
    <w:basedOn w:val="a"/>
    <w:pPr>
      <w:widowControl w:val="0"/>
      <w:autoSpaceDE w:val="0"/>
      <w:autoSpaceDN w:val="0"/>
      <w:adjustRightInd w:val="0"/>
      <w:spacing w:line="583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15">
    <w:name w:val="Style1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6">
    <w:name w:val="Style1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7">
    <w:name w:val="Style17"/>
    <w:basedOn w:val="a"/>
    <w:pPr>
      <w:widowControl w:val="0"/>
      <w:autoSpaceDE w:val="0"/>
      <w:autoSpaceDN w:val="0"/>
      <w:adjustRightInd w:val="0"/>
      <w:spacing w:line="163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18">
    <w:name w:val="Style18"/>
    <w:basedOn w:val="a"/>
    <w:pPr>
      <w:widowControl w:val="0"/>
      <w:autoSpaceDE w:val="0"/>
      <w:autoSpaceDN w:val="0"/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Style19">
    <w:name w:val="Style1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0">
    <w:name w:val="Style20"/>
    <w:basedOn w:val="a"/>
    <w:pPr>
      <w:widowControl w:val="0"/>
      <w:autoSpaceDE w:val="0"/>
      <w:autoSpaceDN w:val="0"/>
      <w:adjustRightInd w:val="0"/>
      <w:spacing w:line="242" w:lineRule="exact"/>
      <w:jc w:val="both"/>
    </w:pPr>
    <w:rPr>
      <w:rFonts w:ascii="Arial" w:hAnsi="Arial" w:cs="Arial"/>
      <w:sz w:val="24"/>
      <w:szCs w:val="24"/>
    </w:rPr>
  </w:style>
  <w:style w:type="paragraph" w:customStyle="1" w:styleId="Style21">
    <w:name w:val="Style2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2">
    <w:name w:val="Style22"/>
    <w:basedOn w:val="a"/>
    <w:pPr>
      <w:widowControl w:val="0"/>
      <w:autoSpaceDE w:val="0"/>
      <w:autoSpaceDN w:val="0"/>
      <w:adjustRightInd w:val="0"/>
      <w:jc w:val="center"/>
    </w:pPr>
    <w:rPr>
      <w:rFonts w:ascii="Arial" w:hAnsi="Arial" w:cs="Arial"/>
      <w:sz w:val="24"/>
      <w:szCs w:val="24"/>
    </w:rPr>
  </w:style>
  <w:style w:type="paragraph" w:customStyle="1" w:styleId="Style23">
    <w:name w:val="Style2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4">
    <w:name w:val="Style2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5">
    <w:name w:val="Style25"/>
    <w:basedOn w:val="a"/>
    <w:pPr>
      <w:widowControl w:val="0"/>
      <w:autoSpaceDE w:val="0"/>
      <w:autoSpaceDN w:val="0"/>
      <w:adjustRightInd w:val="0"/>
      <w:spacing w:line="191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26">
    <w:name w:val="Style26"/>
    <w:basedOn w:val="a"/>
    <w:pPr>
      <w:widowControl w:val="0"/>
      <w:autoSpaceDE w:val="0"/>
      <w:autoSpaceDN w:val="0"/>
      <w:adjustRightInd w:val="0"/>
      <w:spacing w:line="130" w:lineRule="exact"/>
      <w:jc w:val="right"/>
    </w:pPr>
    <w:rPr>
      <w:rFonts w:ascii="Arial" w:hAnsi="Arial" w:cs="Arial"/>
      <w:sz w:val="24"/>
      <w:szCs w:val="24"/>
    </w:rPr>
  </w:style>
  <w:style w:type="paragraph" w:customStyle="1" w:styleId="Style27">
    <w:name w:val="Style27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8">
    <w:name w:val="Style28"/>
    <w:basedOn w:val="a"/>
    <w:pPr>
      <w:widowControl w:val="0"/>
      <w:autoSpaceDE w:val="0"/>
      <w:autoSpaceDN w:val="0"/>
      <w:adjustRightInd w:val="0"/>
      <w:spacing w:line="192" w:lineRule="exact"/>
    </w:pPr>
    <w:rPr>
      <w:rFonts w:ascii="Arial" w:hAnsi="Arial" w:cs="Arial"/>
      <w:sz w:val="24"/>
      <w:szCs w:val="24"/>
    </w:rPr>
  </w:style>
  <w:style w:type="paragraph" w:customStyle="1" w:styleId="Style29">
    <w:name w:val="Style2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0">
    <w:name w:val="Style30"/>
    <w:basedOn w:val="a"/>
    <w:pPr>
      <w:widowControl w:val="0"/>
      <w:autoSpaceDE w:val="0"/>
      <w:autoSpaceDN w:val="0"/>
      <w:adjustRightInd w:val="0"/>
      <w:spacing w:line="158" w:lineRule="exact"/>
    </w:pPr>
    <w:rPr>
      <w:rFonts w:ascii="Arial" w:hAnsi="Arial" w:cs="Arial"/>
      <w:sz w:val="24"/>
      <w:szCs w:val="24"/>
    </w:rPr>
  </w:style>
  <w:style w:type="paragraph" w:customStyle="1" w:styleId="Style31">
    <w:name w:val="Style3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2">
    <w:name w:val="Style32"/>
    <w:basedOn w:val="a"/>
    <w:pPr>
      <w:widowControl w:val="0"/>
      <w:autoSpaceDE w:val="0"/>
      <w:autoSpaceDN w:val="0"/>
      <w:adjustRightInd w:val="0"/>
      <w:spacing w:line="170" w:lineRule="exact"/>
    </w:pPr>
    <w:rPr>
      <w:rFonts w:ascii="Arial" w:hAnsi="Arial" w:cs="Arial"/>
      <w:sz w:val="24"/>
      <w:szCs w:val="24"/>
    </w:rPr>
  </w:style>
  <w:style w:type="paragraph" w:customStyle="1" w:styleId="Style33">
    <w:name w:val="Style33"/>
    <w:basedOn w:val="a"/>
    <w:pPr>
      <w:widowControl w:val="0"/>
      <w:autoSpaceDE w:val="0"/>
      <w:autoSpaceDN w:val="0"/>
      <w:adjustRightInd w:val="0"/>
      <w:spacing w:line="245" w:lineRule="exact"/>
      <w:ind w:firstLine="290"/>
      <w:jc w:val="both"/>
    </w:pPr>
    <w:rPr>
      <w:rFonts w:ascii="Arial" w:hAnsi="Arial" w:cs="Arial"/>
      <w:sz w:val="24"/>
      <w:szCs w:val="24"/>
    </w:rPr>
  </w:style>
  <w:style w:type="paragraph" w:customStyle="1" w:styleId="Style34">
    <w:name w:val="Style3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5">
    <w:name w:val="Style3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6">
    <w:name w:val="Style3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7">
    <w:name w:val="Style37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8">
    <w:name w:val="Style38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9">
    <w:name w:val="Style3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0">
    <w:name w:val="Style40"/>
    <w:basedOn w:val="a"/>
    <w:pPr>
      <w:widowControl w:val="0"/>
      <w:autoSpaceDE w:val="0"/>
      <w:autoSpaceDN w:val="0"/>
      <w:adjustRightInd w:val="0"/>
      <w:jc w:val="center"/>
    </w:pPr>
    <w:rPr>
      <w:rFonts w:ascii="Arial" w:hAnsi="Arial" w:cs="Arial"/>
      <w:sz w:val="24"/>
      <w:szCs w:val="24"/>
    </w:rPr>
  </w:style>
  <w:style w:type="paragraph" w:customStyle="1" w:styleId="Style41">
    <w:name w:val="Style41"/>
    <w:basedOn w:val="a"/>
    <w:pPr>
      <w:widowControl w:val="0"/>
      <w:autoSpaceDE w:val="0"/>
      <w:autoSpaceDN w:val="0"/>
      <w:adjustRightInd w:val="0"/>
      <w:spacing w:line="266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42">
    <w:name w:val="Style42"/>
    <w:basedOn w:val="a"/>
    <w:pPr>
      <w:widowControl w:val="0"/>
      <w:autoSpaceDE w:val="0"/>
      <w:autoSpaceDN w:val="0"/>
      <w:adjustRightInd w:val="0"/>
      <w:spacing w:line="178" w:lineRule="exact"/>
      <w:jc w:val="right"/>
    </w:pPr>
    <w:rPr>
      <w:rFonts w:ascii="Arial" w:hAnsi="Arial" w:cs="Arial"/>
      <w:sz w:val="24"/>
      <w:szCs w:val="24"/>
    </w:rPr>
  </w:style>
  <w:style w:type="paragraph" w:customStyle="1" w:styleId="Style43">
    <w:name w:val="Style4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4">
    <w:name w:val="Style4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5">
    <w:name w:val="Style4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6">
    <w:name w:val="Style4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7">
    <w:name w:val="Style47"/>
    <w:basedOn w:val="a"/>
    <w:pPr>
      <w:widowControl w:val="0"/>
      <w:autoSpaceDE w:val="0"/>
      <w:autoSpaceDN w:val="0"/>
      <w:adjustRightInd w:val="0"/>
      <w:spacing w:line="244" w:lineRule="exact"/>
      <w:ind w:firstLine="283"/>
      <w:jc w:val="both"/>
    </w:pPr>
    <w:rPr>
      <w:rFonts w:ascii="Arial" w:hAnsi="Arial" w:cs="Arial"/>
      <w:sz w:val="24"/>
      <w:szCs w:val="24"/>
    </w:rPr>
  </w:style>
  <w:style w:type="paragraph" w:customStyle="1" w:styleId="Style48">
    <w:name w:val="Style48"/>
    <w:basedOn w:val="a"/>
    <w:pPr>
      <w:widowControl w:val="0"/>
      <w:autoSpaceDE w:val="0"/>
      <w:autoSpaceDN w:val="0"/>
      <w:adjustRightInd w:val="0"/>
      <w:spacing w:line="175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49">
    <w:name w:val="Style49"/>
    <w:basedOn w:val="a"/>
    <w:pPr>
      <w:widowControl w:val="0"/>
      <w:autoSpaceDE w:val="0"/>
      <w:autoSpaceDN w:val="0"/>
      <w:adjustRightInd w:val="0"/>
      <w:spacing w:line="214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50">
    <w:name w:val="Style50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1">
    <w:name w:val="Style51"/>
    <w:basedOn w:val="a"/>
    <w:pPr>
      <w:widowControl w:val="0"/>
      <w:autoSpaceDE w:val="0"/>
      <w:autoSpaceDN w:val="0"/>
      <w:adjustRightInd w:val="0"/>
      <w:spacing w:line="173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52">
    <w:name w:val="Style52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3">
    <w:name w:val="Style53"/>
    <w:basedOn w:val="a"/>
    <w:pPr>
      <w:widowControl w:val="0"/>
      <w:autoSpaceDE w:val="0"/>
      <w:autoSpaceDN w:val="0"/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Style54">
    <w:name w:val="Style5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5">
    <w:name w:val="Style5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6">
    <w:name w:val="Style5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7">
    <w:name w:val="Style57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8">
    <w:name w:val="Style58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9">
    <w:name w:val="Style5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0">
    <w:name w:val="Style60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1">
    <w:name w:val="Style6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2">
    <w:name w:val="Style62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3">
    <w:name w:val="Style6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4">
    <w:name w:val="Style6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5">
    <w:name w:val="Style6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6">
    <w:name w:val="Style6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7">
    <w:name w:val="Знак Знак7"/>
    <w:rPr>
      <w:rFonts w:ascii="Arial" w:hAnsi="Arial" w:cs="Arial" w:hint="default"/>
      <w:b/>
      <w:bCs/>
      <w:color w:val="000000"/>
      <w:kern w:val="36"/>
      <w:sz w:val="33"/>
      <w:szCs w:val="33"/>
      <w:lang w:val="ru-RU" w:eastAsia="ru-RU" w:bidi="ar-SA"/>
    </w:rPr>
  </w:style>
  <w:style w:type="character" w:customStyle="1" w:styleId="FontStyle68">
    <w:name w:val="Font Style68"/>
    <w:rPr>
      <w:rFonts w:ascii="Arial" w:hAnsi="Arial" w:cs="Arial" w:hint="default"/>
      <w:b/>
      <w:bCs/>
      <w:smallCaps/>
      <w:sz w:val="20"/>
      <w:szCs w:val="20"/>
    </w:rPr>
  </w:style>
  <w:style w:type="character" w:customStyle="1" w:styleId="FontStyle69">
    <w:name w:val="Font Style69"/>
    <w:rPr>
      <w:rFonts w:ascii="Times New Roman" w:hAnsi="Times New Roman" w:cs="Times New Roman" w:hint="default"/>
      <w:b/>
      <w:bCs/>
      <w:sz w:val="14"/>
      <w:szCs w:val="14"/>
    </w:rPr>
  </w:style>
  <w:style w:type="character" w:customStyle="1" w:styleId="FontStyle70">
    <w:name w:val="Font Style70"/>
    <w:rPr>
      <w:rFonts w:ascii="Arial" w:hAnsi="Arial" w:cs="Arial" w:hint="default"/>
      <w:b/>
      <w:bCs/>
      <w:sz w:val="12"/>
      <w:szCs w:val="12"/>
    </w:rPr>
  </w:style>
  <w:style w:type="character" w:customStyle="1" w:styleId="FontStyle71">
    <w:name w:val="Font Style71"/>
    <w:rPr>
      <w:rFonts w:ascii="Cambria" w:hAnsi="Cambria" w:cs="Cambria" w:hint="default"/>
      <w:b/>
      <w:bCs/>
      <w:i/>
      <w:iCs/>
      <w:spacing w:val="230"/>
      <w:sz w:val="14"/>
      <w:szCs w:val="14"/>
    </w:rPr>
  </w:style>
  <w:style w:type="character" w:customStyle="1" w:styleId="FontStyle72">
    <w:name w:val="Font Style72"/>
    <w:rPr>
      <w:rFonts w:ascii="Cambria" w:hAnsi="Cambria" w:cs="Cambria" w:hint="default"/>
      <w:sz w:val="20"/>
      <w:szCs w:val="20"/>
    </w:rPr>
  </w:style>
  <w:style w:type="character" w:customStyle="1" w:styleId="FontStyle73">
    <w:name w:val="Font Style73"/>
    <w:rPr>
      <w:rFonts w:ascii="Arial" w:hAnsi="Arial" w:cs="Arial" w:hint="default"/>
      <w:b/>
      <w:bCs/>
      <w:sz w:val="14"/>
      <w:szCs w:val="14"/>
    </w:rPr>
  </w:style>
  <w:style w:type="character" w:customStyle="1" w:styleId="FontStyle74">
    <w:name w:val="Font Style74"/>
    <w:rPr>
      <w:rFonts w:ascii="Arial" w:hAnsi="Arial" w:cs="Arial" w:hint="default"/>
      <w:b/>
      <w:bCs/>
      <w:sz w:val="14"/>
      <w:szCs w:val="14"/>
    </w:rPr>
  </w:style>
  <w:style w:type="character" w:customStyle="1" w:styleId="FontStyle75">
    <w:name w:val="Font Style75"/>
    <w:rPr>
      <w:rFonts w:ascii="Cambria" w:hAnsi="Cambria" w:cs="Cambria" w:hint="default"/>
      <w:b/>
      <w:bCs/>
      <w:sz w:val="8"/>
      <w:szCs w:val="8"/>
    </w:rPr>
  </w:style>
  <w:style w:type="character" w:customStyle="1" w:styleId="FontStyle76">
    <w:name w:val="Font Style76"/>
    <w:rPr>
      <w:rFonts w:ascii="Cambria" w:hAnsi="Cambria" w:cs="Cambria" w:hint="default"/>
      <w:b/>
      <w:bCs/>
      <w:i/>
      <w:iCs/>
      <w:sz w:val="16"/>
      <w:szCs w:val="16"/>
    </w:rPr>
  </w:style>
  <w:style w:type="character" w:customStyle="1" w:styleId="FontStyle77">
    <w:name w:val="Font Style77"/>
    <w:rPr>
      <w:rFonts w:ascii="Arial" w:hAnsi="Arial" w:cs="Arial" w:hint="default"/>
      <w:b/>
      <w:bCs/>
      <w:sz w:val="14"/>
      <w:szCs w:val="14"/>
    </w:rPr>
  </w:style>
  <w:style w:type="character" w:customStyle="1" w:styleId="FontStyle78">
    <w:name w:val="Font Style78"/>
    <w:rPr>
      <w:rFonts w:ascii="Arial Narrow" w:hAnsi="Arial Narrow" w:cs="Arial Narrow" w:hint="default"/>
      <w:b/>
      <w:bCs/>
      <w:i/>
      <w:iCs/>
      <w:sz w:val="10"/>
      <w:szCs w:val="10"/>
    </w:rPr>
  </w:style>
  <w:style w:type="character" w:customStyle="1" w:styleId="FontStyle79">
    <w:name w:val="Font Style79"/>
    <w:rPr>
      <w:rFonts w:ascii="Sylfaen" w:hAnsi="Sylfaen" w:cs="Sylfaen" w:hint="default"/>
      <w:sz w:val="28"/>
      <w:szCs w:val="28"/>
    </w:rPr>
  </w:style>
  <w:style w:type="character" w:customStyle="1" w:styleId="FontStyle80">
    <w:name w:val="Font Style80"/>
    <w:rPr>
      <w:rFonts w:ascii="Arial" w:hAnsi="Arial" w:cs="Arial" w:hint="default"/>
      <w:b/>
      <w:bCs/>
      <w:sz w:val="14"/>
      <w:szCs w:val="14"/>
    </w:rPr>
  </w:style>
  <w:style w:type="character" w:customStyle="1" w:styleId="FontStyle81">
    <w:name w:val="Font Style81"/>
    <w:rPr>
      <w:rFonts w:ascii="Arial" w:hAnsi="Arial" w:cs="Arial" w:hint="default"/>
      <w:sz w:val="14"/>
      <w:szCs w:val="14"/>
    </w:rPr>
  </w:style>
  <w:style w:type="character" w:customStyle="1" w:styleId="FontStyle82">
    <w:name w:val="Font Style82"/>
    <w:rPr>
      <w:rFonts w:ascii="Cambria" w:hAnsi="Cambria" w:cs="Cambria" w:hint="default"/>
      <w:b/>
      <w:bCs/>
      <w:sz w:val="10"/>
      <w:szCs w:val="10"/>
    </w:rPr>
  </w:style>
  <w:style w:type="character" w:customStyle="1" w:styleId="FontStyle83">
    <w:name w:val="Font Style83"/>
    <w:rPr>
      <w:rFonts w:ascii="Arial" w:hAnsi="Arial" w:cs="Arial" w:hint="default"/>
      <w:b/>
      <w:bCs/>
      <w:sz w:val="16"/>
      <w:szCs w:val="16"/>
    </w:rPr>
  </w:style>
  <w:style w:type="character" w:customStyle="1" w:styleId="FontStyle84">
    <w:name w:val="Font Style84"/>
    <w:rPr>
      <w:rFonts w:ascii="Cambria" w:hAnsi="Cambria" w:cs="Cambria" w:hint="default"/>
      <w:b/>
      <w:bCs/>
      <w:spacing w:val="-10"/>
      <w:sz w:val="16"/>
      <w:szCs w:val="16"/>
    </w:rPr>
  </w:style>
  <w:style w:type="character" w:customStyle="1" w:styleId="FontStyle85">
    <w:name w:val="Font Style85"/>
    <w:rPr>
      <w:rFonts w:ascii="Cambria" w:hAnsi="Cambria" w:cs="Cambria" w:hint="default"/>
      <w:b/>
      <w:bCs/>
      <w:i/>
      <w:iCs/>
      <w:sz w:val="20"/>
      <w:szCs w:val="20"/>
    </w:rPr>
  </w:style>
  <w:style w:type="character" w:customStyle="1" w:styleId="FontStyle86">
    <w:name w:val="Font Style86"/>
    <w:rPr>
      <w:rFonts w:ascii="Arial" w:hAnsi="Arial" w:cs="Arial" w:hint="default"/>
      <w:b/>
      <w:bCs/>
      <w:sz w:val="12"/>
      <w:szCs w:val="12"/>
    </w:rPr>
  </w:style>
  <w:style w:type="character" w:customStyle="1" w:styleId="FontStyle87">
    <w:name w:val="Font Style87"/>
    <w:rPr>
      <w:rFonts w:ascii="Constantia" w:hAnsi="Constantia" w:cs="Constantia" w:hint="default"/>
      <w:b/>
      <w:bCs/>
      <w:sz w:val="12"/>
      <w:szCs w:val="12"/>
    </w:rPr>
  </w:style>
  <w:style w:type="character" w:customStyle="1" w:styleId="FontStyle88">
    <w:name w:val="Font Style88"/>
    <w:rPr>
      <w:rFonts w:ascii="Arial Narrow" w:hAnsi="Arial Narrow" w:cs="Arial Narrow" w:hint="default"/>
      <w:b/>
      <w:bCs/>
      <w:sz w:val="8"/>
      <w:szCs w:val="8"/>
    </w:rPr>
  </w:style>
  <w:style w:type="character" w:customStyle="1" w:styleId="FontStyle89">
    <w:name w:val="Font Style89"/>
    <w:rPr>
      <w:rFonts w:ascii="Cambria" w:hAnsi="Cambria" w:cs="Cambria" w:hint="default"/>
      <w:b/>
      <w:bCs/>
      <w:sz w:val="36"/>
      <w:szCs w:val="36"/>
    </w:rPr>
  </w:style>
  <w:style w:type="character" w:customStyle="1" w:styleId="FontStyle90">
    <w:name w:val="Font Style90"/>
    <w:rPr>
      <w:rFonts w:ascii="Cambria" w:hAnsi="Cambria" w:cs="Cambria" w:hint="default"/>
      <w:i/>
      <w:iCs/>
      <w:sz w:val="18"/>
      <w:szCs w:val="18"/>
    </w:rPr>
  </w:style>
  <w:style w:type="character" w:customStyle="1" w:styleId="FontStyle91">
    <w:name w:val="Font Style91"/>
    <w:rPr>
      <w:rFonts w:ascii="Arial" w:hAnsi="Arial" w:cs="Arial" w:hint="default"/>
      <w:spacing w:val="-10"/>
      <w:sz w:val="16"/>
      <w:szCs w:val="16"/>
    </w:rPr>
  </w:style>
  <w:style w:type="character" w:customStyle="1" w:styleId="FontStyle92">
    <w:name w:val="Font Style92"/>
    <w:rPr>
      <w:rFonts w:ascii="Cambria" w:hAnsi="Cambria" w:cs="Cambria" w:hint="default"/>
      <w:spacing w:val="-10"/>
      <w:sz w:val="20"/>
      <w:szCs w:val="20"/>
    </w:rPr>
  </w:style>
  <w:style w:type="character" w:customStyle="1" w:styleId="FontStyle93">
    <w:name w:val="Font Style93"/>
    <w:rPr>
      <w:rFonts w:ascii="Cambria" w:hAnsi="Cambria" w:cs="Cambria" w:hint="default"/>
      <w:sz w:val="18"/>
      <w:szCs w:val="18"/>
    </w:rPr>
  </w:style>
  <w:style w:type="character" w:customStyle="1" w:styleId="FontStyle94">
    <w:name w:val="Font Style94"/>
    <w:rPr>
      <w:rFonts w:ascii="Cambria" w:hAnsi="Cambria" w:cs="Cambria" w:hint="default"/>
      <w:spacing w:val="-10"/>
      <w:sz w:val="20"/>
      <w:szCs w:val="20"/>
    </w:rPr>
  </w:style>
  <w:style w:type="character" w:customStyle="1" w:styleId="FontStyle95">
    <w:name w:val="Font Style95"/>
    <w:rPr>
      <w:rFonts w:ascii="Arial" w:hAnsi="Arial" w:cs="Arial" w:hint="default"/>
      <w:b/>
      <w:bCs/>
      <w:sz w:val="20"/>
      <w:szCs w:val="20"/>
    </w:rPr>
  </w:style>
  <w:style w:type="character" w:customStyle="1" w:styleId="FontStyle96">
    <w:name w:val="Font Style96"/>
    <w:rPr>
      <w:rFonts w:ascii="Cambria" w:hAnsi="Cambria" w:cs="Cambria" w:hint="default"/>
      <w:b/>
      <w:bCs/>
      <w:sz w:val="20"/>
      <w:szCs w:val="20"/>
    </w:rPr>
  </w:style>
  <w:style w:type="character" w:customStyle="1" w:styleId="FontStyle97">
    <w:name w:val="Font Style97"/>
    <w:rPr>
      <w:rFonts w:ascii="Times New Roman" w:hAnsi="Times New Roman" w:cs="Times New Roman" w:hint="default"/>
      <w:i/>
      <w:iCs/>
      <w:smallCaps/>
      <w:sz w:val="22"/>
      <w:szCs w:val="22"/>
    </w:rPr>
  </w:style>
  <w:style w:type="character" w:customStyle="1" w:styleId="FontStyle98">
    <w:name w:val="Font Style98"/>
    <w:rPr>
      <w:rFonts w:ascii="Arial" w:hAnsi="Arial" w:cs="Arial" w:hint="default"/>
      <w:b/>
      <w:bCs/>
      <w:sz w:val="14"/>
      <w:szCs w:val="14"/>
    </w:rPr>
  </w:style>
  <w:style w:type="character" w:customStyle="1" w:styleId="FontStyle99">
    <w:name w:val="Font Style99"/>
    <w:rPr>
      <w:rFonts w:ascii="Bookman Old Style" w:hAnsi="Bookman Old Style" w:cs="Bookman Old Style" w:hint="default"/>
      <w:sz w:val="26"/>
      <w:szCs w:val="26"/>
    </w:rPr>
  </w:style>
  <w:style w:type="character" w:customStyle="1" w:styleId="FontStyle100">
    <w:name w:val="Font Style100"/>
    <w:rPr>
      <w:rFonts w:ascii="Arial" w:hAnsi="Arial" w:cs="Arial" w:hint="default"/>
      <w:sz w:val="20"/>
      <w:szCs w:val="20"/>
    </w:rPr>
  </w:style>
  <w:style w:type="character" w:customStyle="1" w:styleId="FontStyle101">
    <w:name w:val="Font Style101"/>
    <w:rPr>
      <w:rFonts w:ascii="Arial Narrow" w:hAnsi="Arial Narrow" w:cs="Arial Narrow" w:hint="default"/>
      <w:b/>
      <w:bCs/>
      <w:sz w:val="18"/>
      <w:szCs w:val="18"/>
    </w:rPr>
  </w:style>
  <w:style w:type="character" w:customStyle="1" w:styleId="FontStyle102">
    <w:name w:val="Font Style102"/>
    <w:rPr>
      <w:rFonts w:ascii="Cambria" w:hAnsi="Cambria" w:cs="Cambria" w:hint="default"/>
      <w:b/>
      <w:bCs/>
      <w:sz w:val="20"/>
      <w:szCs w:val="20"/>
    </w:rPr>
  </w:style>
  <w:style w:type="character" w:customStyle="1" w:styleId="FontStyle103">
    <w:name w:val="Font Style103"/>
    <w:rPr>
      <w:rFonts w:ascii="Cambria" w:hAnsi="Cambria" w:cs="Cambria" w:hint="default"/>
      <w:b/>
      <w:bCs/>
      <w:sz w:val="16"/>
      <w:szCs w:val="16"/>
    </w:rPr>
  </w:style>
  <w:style w:type="character" w:customStyle="1" w:styleId="FontStyle104">
    <w:name w:val="Font Style104"/>
    <w:rPr>
      <w:rFonts w:ascii="Bookman Old Style" w:hAnsi="Bookman Old Style" w:cs="Bookman Old Style" w:hint="default"/>
      <w:sz w:val="28"/>
      <w:szCs w:val="28"/>
    </w:rPr>
  </w:style>
  <w:style w:type="character" w:customStyle="1" w:styleId="FontStyle105">
    <w:name w:val="Font Style105"/>
    <w:rPr>
      <w:rFonts w:ascii="Bookman Old Style" w:hAnsi="Bookman Old Style" w:cs="Bookman Old Style" w:hint="default"/>
      <w:sz w:val="28"/>
      <w:szCs w:val="28"/>
    </w:rPr>
  </w:style>
  <w:style w:type="character" w:customStyle="1" w:styleId="FontStyle106">
    <w:name w:val="Font Style106"/>
    <w:rPr>
      <w:rFonts w:ascii="Arial" w:hAnsi="Arial" w:cs="Arial" w:hint="default"/>
      <w:spacing w:val="-20"/>
      <w:sz w:val="20"/>
      <w:szCs w:val="20"/>
    </w:rPr>
  </w:style>
  <w:style w:type="character" w:customStyle="1" w:styleId="FontStyle107">
    <w:name w:val="Font Style107"/>
    <w:rPr>
      <w:rFonts w:ascii="Arial" w:hAnsi="Arial" w:cs="Arial" w:hint="default"/>
      <w:b/>
      <w:bCs/>
      <w:i/>
      <w:iCs/>
      <w:sz w:val="12"/>
      <w:szCs w:val="12"/>
    </w:rPr>
  </w:style>
  <w:style w:type="character" w:customStyle="1" w:styleId="FontStyle108">
    <w:name w:val="Font Style108"/>
    <w:rPr>
      <w:rFonts w:ascii="Arial" w:hAnsi="Arial" w:cs="Arial" w:hint="default"/>
      <w:b/>
      <w:bCs/>
      <w:sz w:val="8"/>
      <w:szCs w:val="8"/>
    </w:rPr>
  </w:style>
  <w:style w:type="character" w:customStyle="1" w:styleId="FontStyle109">
    <w:name w:val="Font Style109"/>
    <w:rPr>
      <w:rFonts w:ascii="Arial" w:hAnsi="Arial" w:cs="Arial" w:hint="default"/>
      <w:sz w:val="20"/>
      <w:szCs w:val="20"/>
    </w:rPr>
  </w:style>
  <w:style w:type="character" w:customStyle="1" w:styleId="FontStyle110">
    <w:name w:val="Font Style110"/>
    <w:rPr>
      <w:rFonts w:ascii="Arial" w:hAnsi="Arial" w:cs="Arial" w:hint="default"/>
      <w:b/>
      <w:bCs/>
      <w:sz w:val="20"/>
      <w:szCs w:val="20"/>
    </w:rPr>
  </w:style>
  <w:style w:type="character" w:customStyle="1" w:styleId="FontStyle111">
    <w:name w:val="Font Style111"/>
    <w:rPr>
      <w:rFonts w:ascii="Arial" w:hAnsi="Arial" w:cs="Arial" w:hint="default"/>
      <w:b/>
      <w:bCs/>
      <w:i/>
      <w:iCs/>
      <w:sz w:val="14"/>
      <w:szCs w:val="14"/>
    </w:rPr>
  </w:style>
  <w:style w:type="character" w:customStyle="1" w:styleId="FontStyle17">
    <w:name w:val="Font Style17"/>
    <w:rPr>
      <w:rFonts w:ascii="Cambria" w:hAnsi="Cambria" w:cs="Cambria" w:hint="default"/>
      <w:b/>
      <w:bCs/>
      <w:i/>
      <w:iCs/>
      <w:sz w:val="16"/>
      <w:szCs w:val="16"/>
    </w:rPr>
  </w:style>
  <w:style w:type="character" w:customStyle="1" w:styleId="FontStyle18">
    <w:name w:val="Font Style18"/>
    <w:rPr>
      <w:rFonts w:ascii="Arial" w:hAnsi="Arial" w:cs="Arial" w:hint="default"/>
      <w:b/>
      <w:bCs/>
      <w:sz w:val="14"/>
      <w:szCs w:val="14"/>
    </w:rPr>
  </w:style>
  <w:style w:type="character" w:customStyle="1" w:styleId="FontStyle19">
    <w:name w:val="Font Style19"/>
    <w:rPr>
      <w:rFonts w:ascii="Arial" w:hAnsi="Arial" w:cs="Arial" w:hint="default"/>
      <w:b/>
      <w:bCs/>
      <w:sz w:val="14"/>
      <w:szCs w:val="14"/>
    </w:rPr>
  </w:style>
  <w:style w:type="character" w:customStyle="1" w:styleId="FontStyle23">
    <w:name w:val="Font Style23"/>
    <w:rPr>
      <w:rFonts w:ascii="Cambria" w:hAnsi="Cambria" w:cs="Cambria" w:hint="default"/>
      <w:spacing w:val="-10"/>
      <w:sz w:val="20"/>
      <w:szCs w:val="20"/>
    </w:rPr>
  </w:style>
  <w:style w:type="character" w:customStyle="1" w:styleId="FontStyle25">
    <w:name w:val="Font Style25"/>
    <w:rPr>
      <w:rFonts w:ascii="Bookman Old Style" w:hAnsi="Bookman Old Style" w:cs="Bookman Old Style" w:hint="default"/>
      <w:sz w:val="28"/>
      <w:szCs w:val="28"/>
    </w:rPr>
  </w:style>
  <w:style w:type="character" w:customStyle="1" w:styleId="FontStyle26">
    <w:name w:val="Font Style26"/>
    <w:rPr>
      <w:rFonts w:ascii="Bookman Old Style" w:hAnsi="Bookman Old Style" w:cs="Bookman Old Style" w:hint="default"/>
      <w:sz w:val="28"/>
      <w:szCs w:val="28"/>
    </w:rPr>
  </w:style>
  <w:style w:type="paragraph" w:customStyle="1" w:styleId="msonormalcxsplast">
    <w:name w:val="msonormalcxsplast"/>
    <w:basedOn w:val="a"/>
    <w:pPr>
      <w:spacing w:before="100" w:beforeAutospacing="1" w:after="100" w:afterAutospacing="1"/>
      <w:jc w:val="both"/>
    </w:pPr>
    <w:rPr>
      <w:rFonts w:ascii="Verdana" w:hAnsi="Verdana"/>
      <w:color w:val="777777"/>
      <w:sz w:val="18"/>
      <w:szCs w:val="18"/>
    </w:rPr>
  </w:style>
  <w:style w:type="character" w:styleId="af4">
    <w:name w:val="page number"/>
  </w:style>
  <w:style w:type="character" w:customStyle="1" w:styleId="110">
    <w:name w:val="Знак Знак11"/>
    <w:locked/>
    <w:rPr>
      <w:rFonts w:ascii="Arial" w:hAnsi="Arial" w:cs="Arial"/>
      <w:b/>
      <w:bCs/>
      <w:color w:val="000000"/>
      <w:kern w:val="36"/>
      <w:sz w:val="33"/>
      <w:szCs w:val="33"/>
      <w:lang w:val="ru-RU" w:eastAsia="ru-RU" w:bidi="ar-SA"/>
    </w:rPr>
  </w:style>
  <w:style w:type="character" w:customStyle="1" w:styleId="100">
    <w:name w:val="Знак Знак10"/>
    <w:rPr>
      <w:sz w:val="28"/>
      <w:lang w:val="ru-RU" w:eastAsia="ru-RU" w:bidi="ar-SA"/>
    </w:rPr>
  </w:style>
  <w:style w:type="character" w:customStyle="1" w:styleId="9">
    <w:name w:val="Знак Знак9"/>
    <w:rPr>
      <w:sz w:val="28"/>
      <w:lang w:val="ru-RU" w:eastAsia="ru-RU" w:bidi="ar-SA"/>
    </w:rPr>
  </w:style>
  <w:style w:type="character" w:customStyle="1" w:styleId="81">
    <w:name w:val="Знак Знак8"/>
    <w:rPr>
      <w:color w:val="0000FF"/>
      <w:sz w:val="32"/>
      <w:lang w:val="ru-RU" w:eastAsia="ru-RU" w:bidi="ar-SA"/>
    </w:rPr>
  </w:style>
  <w:style w:type="character" w:customStyle="1" w:styleId="41">
    <w:name w:val="Знак Знак4"/>
    <w:rPr>
      <w:sz w:val="22"/>
      <w:szCs w:val="22"/>
      <w:lang w:eastAsia="en-US" w:bidi="ar-SA"/>
    </w:rPr>
  </w:style>
  <w:style w:type="character" w:customStyle="1" w:styleId="70">
    <w:name w:val="Знак Знак7"/>
    <w:rPr>
      <w:rFonts w:ascii="Arial" w:hAnsi="Arial" w:cs="Arial"/>
      <w:b/>
      <w:bCs/>
      <w:color w:val="000000"/>
      <w:kern w:val="36"/>
      <w:sz w:val="33"/>
      <w:szCs w:val="33"/>
      <w:lang w:val="ru-RU" w:eastAsia="ru-RU" w:bidi="ar-SA"/>
    </w:rPr>
  </w:style>
  <w:style w:type="character" w:customStyle="1" w:styleId="24">
    <w:name w:val="Знак Знак2"/>
    <w:rPr>
      <w:sz w:val="28"/>
      <w:lang w:val="ru-RU" w:eastAsia="ru-RU" w:bidi="ar-SA"/>
    </w:rPr>
  </w:style>
  <w:style w:type="paragraph" w:styleId="af5">
    <w:name w:val="Plain Text"/>
    <w:basedOn w:val="a"/>
    <w:link w:val="af6"/>
    <w:rPr>
      <w:rFonts w:ascii="Courier New" w:hAnsi="Courier New"/>
      <w:lang w:val="x-none" w:eastAsia="x-none"/>
    </w:rPr>
  </w:style>
  <w:style w:type="character" w:customStyle="1" w:styleId="af6">
    <w:name w:val="Текст Знак"/>
    <w:basedOn w:val="a0"/>
    <w:link w:val="af5"/>
    <w:rPr>
      <w:rFonts w:ascii="Courier New" w:eastAsia="Times New Roman" w:hAnsi="Courier New" w:cs="Times New Roman"/>
      <w:sz w:val="20"/>
      <w:szCs w:val="20"/>
      <w:lang w:val="x-none" w:eastAsia="x-none"/>
    </w:rPr>
  </w:style>
  <w:style w:type="numbering" w:customStyle="1" w:styleId="25">
    <w:name w:val="Нет списка2"/>
    <w:next w:val="a2"/>
    <w:semiHidden/>
    <w:unhideWhenUsed/>
  </w:style>
  <w:style w:type="paragraph" w:customStyle="1" w:styleId="af7">
    <w:name w:val="Информация об изменениях"/>
    <w:basedOn w:val="a"/>
    <w:next w:val="a"/>
    <w:uiPriority w:val="99"/>
    <w:rsid w:val="002B27DD"/>
    <w:pPr>
      <w:widowControl w:val="0"/>
      <w:autoSpaceDE w:val="0"/>
      <w:autoSpaceDN w:val="0"/>
      <w:adjustRightInd w:val="0"/>
      <w:spacing w:before="180"/>
      <w:ind w:left="360" w:right="360"/>
      <w:jc w:val="both"/>
    </w:pPr>
    <w:rPr>
      <w:rFonts w:ascii="Times New Roman CYR" w:eastAsiaTheme="minorEastAsia" w:hAnsi="Times New Roman CYR" w:cs="Times New Roman CYR"/>
      <w:color w:val="353842"/>
    </w:rPr>
  </w:style>
  <w:style w:type="character" w:customStyle="1" w:styleId="af8">
    <w:name w:val="Гипертекстовая ссылка"/>
    <w:basedOn w:val="a0"/>
    <w:uiPriority w:val="99"/>
    <w:rsid w:val="002B27DD"/>
    <w:rPr>
      <w:rFonts w:ascii="Times New Roman" w:hAnsi="Times New Roman" w:cs="Times New Roman" w:hint="default"/>
      <w:b w:val="0"/>
      <w:bCs w:val="0"/>
      <w:color w:val="106BBE"/>
    </w:rPr>
  </w:style>
  <w:style w:type="table" w:customStyle="1" w:styleId="33">
    <w:name w:val="Сетка таблицы3"/>
    <w:basedOn w:val="a1"/>
    <w:next w:val="a8"/>
    <w:uiPriority w:val="59"/>
    <w:rsid w:val="004B7072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f9">
    <w:name w:val="Hyperlink"/>
    <w:basedOn w:val="a0"/>
    <w:unhideWhenUsed/>
    <w:rsid w:val="007518FA"/>
    <w:rPr>
      <w:color w:val="0000FF" w:themeColor="hyperlink"/>
      <w:u w:val="single"/>
    </w:rPr>
  </w:style>
  <w:style w:type="table" w:customStyle="1" w:styleId="42">
    <w:name w:val="Сетка таблицы4"/>
    <w:basedOn w:val="a1"/>
    <w:next w:val="a8"/>
    <w:uiPriority w:val="59"/>
    <w:rsid w:val="00900E63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5">
    <w:name w:val="Сетка таблицы5"/>
    <w:basedOn w:val="a1"/>
    <w:next w:val="a8"/>
    <w:uiPriority w:val="59"/>
    <w:rsid w:val="006528EB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TML">
    <w:name w:val="HTML Preformatted"/>
    <w:basedOn w:val="a"/>
    <w:link w:val="HTML0"/>
    <w:uiPriority w:val="99"/>
    <w:rsid w:val="006528E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alibri" w:hAnsi="Courier New"/>
      <w:lang w:eastAsia="en-US"/>
    </w:rPr>
  </w:style>
  <w:style w:type="character" w:customStyle="1" w:styleId="HTML0">
    <w:name w:val="Стандартный HTML Знак"/>
    <w:basedOn w:val="a0"/>
    <w:link w:val="HTML"/>
    <w:uiPriority w:val="99"/>
    <w:rsid w:val="006528EB"/>
    <w:rPr>
      <w:rFonts w:ascii="Courier New" w:eastAsia="Calibri" w:hAnsi="Courier New" w:cs="Times New Roman"/>
      <w:sz w:val="20"/>
      <w:szCs w:val="20"/>
    </w:rPr>
  </w:style>
  <w:style w:type="character" w:customStyle="1" w:styleId="apple-converted-space">
    <w:name w:val="apple-converted-space"/>
    <w:basedOn w:val="a0"/>
    <w:rsid w:val="006528EB"/>
  </w:style>
  <w:style w:type="character" w:customStyle="1" w:styleId="count2">
    <w:name w:val="count2"/>
    <w:basedOn w:val="a0"/>
    <w:rsid w:val="006528EB"/>
  </w:style>
  <w:style w:type="paragraph" w:customStyle="1" w:styleId="17">
    <w:name w:val="Абзац списка1"/>
    <w:basedOn w:val="a"/>
    <w:rsid w:val="006528EB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34">
    <w:name w:val="Абзац списка3"/>
    <w:basedOn w:val="a"/>
    <w:rsid w:val="006528EB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787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78177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808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41837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7963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79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99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37723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72169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484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75454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280533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79864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015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6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9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1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0848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13760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9135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872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1718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247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17614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45025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837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0628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edu.mgafk.ru/" TargetMode="External"/><Relationship Id="rId117" Type="http://schemas.openxmlformats.org/officeDocument/2006/relationships/image" Target="media/image42.wmf"/><Relationship Id="rId21" Type="http://schemas.openxmlformats.org/officeDocument/2006/relationships/hyperlink" Target="https://urait.ru/bcode/449646" TargetMode="External"/><Relationship Id="rId42" Type="http://schemas.openxmlformats.org/officeDocument/2006/relationships/oleObject" Target="embeddings/oleObject3.bin"/><Relationship Id="rId47" Type="http://schemas.openxmlformats.org/officeDocument/2006/relationships/image" Target="media/image7.wmf"/><Relationship Id="rId63" Type="http://schemas.openxmlformats.org/officeDocument/2006/relationships/image" Target="media/image15.wmf"/><Relationship Id="rId68" Type="http://schemas.openxmlformats.org/officeDocument/2006/relationships/oleObject" Target="embeddings/oleObject16.bin"/><Relationship Id="rId84" Type="http://schemas.openxmlformats.org/officeDocument/2006/relationships/oleObject" Target="embeddings/oleObject24.bin"/><Relationship Id="rId89" Type="http://schemas.openxmlformats.org/officeDocument/2006/relationships/image" Target="media/image28.wmf"/><Relationship Id="rId112" Type="http://schemas.openxmlformats.org/officeDocument/2006/relationships/oleObject" Target="embeddings/oleObject38.bin"/><Relationship Id="rId133" Type="http://schemas.openxmlformats.org/officeDocument/2006/relationships/image" Target="media/image50.wmf"/><Relationship Id="rId138" Type="http://schemas.openxmlformats.org/officeDocument/2006/relationships/oleObject" Target="embeddings/oleObject51.bin"/><Relationship Id="rId154" Type="http://schemas.openxmlformats.org/officeDocument/2006/relationships/oleObject" Target="embeddings/oleObject59.bin"/><Relationship Id="rId159" Type="http://schemas.openxmlformats.org/officeDocument/2006/relationships/image" Target="media/image63.wmf"/><Relationship Id="rId175" Type="http://schemas.openxmlformats.org/officeDocument/2006/relationships/image" Target="media/image72.wmf"/><Relationship Id="rId170" Type="http://schemas.openxmlformats.org/officeDocument/2006/relationships/oleObject" Target="embeddings/oleObject67.bin"/><Relationship Id="rId16" Type="http://schemas.openxmlformats.org/officeDocument/2006/relationships/hyperlink" Target="http://www.iprbookshop.ru/66597.html" TargetMode="External"/><Relationship Id="rId107" Type="http://schemas.openxmlformats.org/officeDocument/2006/relationships/image" Target="media/image37.wmf"/><Relationship Id="rId11" Type="http://schemas.openxmlformats.org/officeDocument/2006/relationships/hyperlink" Target="URL:%20http://lib.mgafk.ru" TargetMode="External"/><Relationship Id="rId32" Type="http://schemas.openxmlformats.org/officeDocument/2006/relationships/hyperlink" Target="https://biblio-online.ru" TargetMode="External"/><Relationship Id="rId37" Type="http://schemas.openxmlformats.org/officeDocument/2006/relationships/oleObject" Target="embeddings/oleObject1.bin"/><Relationship Id="rId53" Type="http://schemas.openxmlformats.org/officeDocument/2006/relationships/image" Target="media/image10.wmf"/><Relationship Id="rId58" Type="http://schemas.openxmlformats.org/officeDocument/2006/relationships/oleObject" Target="embeddings/oleObject11.bin"/><Relationship Id="rId74" Type="http://schemas.openxmlformats.org/officeDocument/2006/relationships/oleObject" Target="embeddings/oleObject19.bin"/><Relationship Id="rId79" Type="http://schemas.openxmlformats.org/officeDocument/2006/relationships/image" Target="media/image23.wmf"/><Relationship Id="rId102" Type="http://schemas.openxmlformats.org/officeDocument/2006/relationships/oleObject" Target="embeddings/oleObject33.bin"/><Relationship Id="rId123" Type="http://schemas.openxmlformats.org/officeDocument/2006/relationships/image" Target="media/image45.wmf"/><Relationship Id="rId128" Type="http://schemas.openxmlformats.org/officeDocument/2006/relationships/oleObject" Target="embeddings/oleObject46.bin"/><Relationship Id="rId144" Type="http://schemas.openxmlformats.org/officeDocument/2006/relationships/oleObject" Target="embeddings/oleObject54.bin"/><Relationship Id="rId149" Type="http://schemas.openxmlformats.org/officeDocument/2006/relationships/image" Target="media/image58.wmf"/><Relationship Id="rId5" Type="http://schemas.openxmlformats.org/officeDocument/2006/relationships/footnotes" Target="footnotes.xml"/><Relationship Id="rId90" Type="http://schemas.openxmlformats.org/officeDocument/2006/relationships/oleObject" Target="embeddings/oleObject27.bin"/><Relationship Id="rId95" Type="http://schemas.openxmlformats.org/officeDocument/2006/relationships/image" Target="media/image31.wmf"/><Relationship Id="rId160" Type="http://schemas.openxmlformats.org/officeDocument/2006/relationships/oleObject" Target="embeddings/oleObject62.bin"/><Relationship Id="rId165" Type="http://schemas.openxmlformats.org/officeDocument/2006/relationships/image" Target="media/image66.wmf"/><Relationship Id="rId22" Type="http://schemas.openxmlformats.org/officeDocument/2006/relationships/hyperlink" Target="https://antiplagiat.ru/" TargetMode="External"/><Relationship Id="rId27" Type="http://schemas.openxmlformats.org/officeDocument/2006/relationships/hyperlink" Target="https://vks.mgafk.ru/" TargetMode="External"/><Relationship Id="rId43" Type="http://schemas.openxmlformats.org/officeDocument/2006/relationships/image" Target="media/image5.wmf"/><Relationship Id="rId48" Type="http://schemas.openxmlformats.org/officeDocument/2006/relationships/oleObject" Target="embeddings/oleObject6.bin"/><Relationship Id="rId64" Type="http://schemas.openxmlformats.org/officeDocument/2006/relationships/oleObject" Target="embeddings/oleObject14.bin"/><Relationship Id="rId69" Type="http://schemas.openxmlformats.org/officeDocument/2006/relationships/image" Target="media/image18.wmf"/><Relationship Id="rId113" Type="http://schemas.openxmlformats.org/officeDocument/2006/relationships/image" Target="media/image40.wmf"/><Relationship Id="rId118" Type="http://schemas.openxmlformats.org/officeDocument/2006/relationships/oleObject" Target="embeddings/oleObject41.bin"/><Relationship Id="rId134" Type="http://schemas.openxmlformats.org/officeDocument/2006/relationships/oleObject" Target="embeddings/oleObject49.bin"/><Relationship Id="rId139" Type="http://schemas.openxmlformats.org/officeDocument/2006/relationships/image" Target="media/image53.wmf"/><Relationship Id="rId80" Type="http://schemas.openxmlformats.org/officeDocument/2006/relationships/oleObject" Target="embeddings/oleObject22.bin"/><Relationship Id="rId85" Type="http://schemas.openxmlformats.org/officeDocument/2006/relationships/image" Target="media/image26.wmf"/><Relationship Id="rId150" Type="http://schemas.openxmlformats.org/officeDocument/2006/relationships/oleObject" Target="embeddings/oleObject57.bin"/><Relationship Id="rId155" Type="http://schemas.openxmlformats.org/officeDocument/2006/relationships/image" Target="media/image61.wmf"/><Relationship Id="rId171" Type="http://schemas.openxmlformats.org/officeDocument/2006/relationships/image" Target="media/image69.png"/><Relationship Id="rId176" Type="http://schemas.openxmlformats.org/officeDocument/2006/relationships/oleObject" Target="embeddings/oleObject69.bin"/><Relationship Id="rId12" Type="http://schemas.openxmlformats.org/officeDocument/2006/relationships/hyperlink" Target="URL:%20http://lib.mgafk.ru%20" TargetMode="External"/><Relationship Id="rId17" Type="http://schemas.openxmlformats.org/officeDocument/2006/relationships/hyperlink" Target="URL:%20http://lib.mgafk.ru%20" TargetMode="External"/><Relationship Id="rId33" Type="http://schemas.openxmlformats.org/officeDocument/2006/relationships/hyperlink" Target="https://elibrary.ru" TargetMode="External"/><Relationship Id="rId38" Type="http://schemas.openxmlformats.org/officeDocument/2006/relationships/image" Target="media/image2.wmf"/><Relationship Id="rId59" Type="http://schemas.openxmlformats.org/officeDocument/2006/relationships/image" Target="media/image13.wmf"/><Relationship Id="rId103" Type="http://schemas.openxmlformats.org/officeDocument/2006/relationships/image" Target="media/image35.wmf"/><Relationship Id="rId108" Type="http://schemas.openxmlformats.org/officeDocument/2006/relationships/oleObject" Target="embeddings/oleObject36.bin"/><Relationship Id="rId124" Type="http://schemas.openxmlformats.org/officeDocument/2006/relationships/oleObject" Target="embeddings/oleObject44.bin"/><Relationship Id="rId129" Type="http://schemas.openxmlformats.org/officeDocument/2006/relationships/image" Target="media/image48.wmf"/><Relationship Id="rId54" Type="http://schemas.openxmlformats.org/officeDocument/2006/relationships/oleObject" Target="embeddings/oleObject9.bin"/><Relationship Id="rId70" Type="http://schemas.openxmlformats.org/officeDocument/2006/relationships/oleObject" Target="embeddings/oleObject17.bin"/><Relationship Id="rId75" Type="http://schemas.openxmlformats.org/officeDocument/2006/relationships/image" Target="media/image21.wmf"/><Relationship Id="rId91" Type="http://schemas.openxmlformats.org/officeDocument/2006/relationships/image" Target="media/image29.wmf"/><Relationship Id="rId96" Type="http://schemas.openxmlformats.org/officeDocument/2006/relationships/oleObject" Target="embeddings/oleObject30.bin"/><Relationship Id="rId140" Type="http://schemas.openxmlformats.org/officeDocument/2006/relationships/oleObject" Target="embeddings/oleObject52.bin"/><Relationship Id="rId145" Type="http://schemas.openxmlformats.org/officeDocument/2006/relationships/image" Target="media/image56.wmf"/><Relationship Id="rId161" Type="http://schemas.openxmlformats.org/officeDocument/2006/relationships/image" Target="media/image64.wmf"/><Relationship Id="rId166" Type="http://schemas.openxmlformats.org/officeDocument/2006/relationships/oleObject" Target="embeddings/oleObject6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hyperlink" Target="https://minobrnauki.gov.ru/" TargetMode="External"/><Relationship Id="rId28" Type="http://schemas.openxmlformats.org/officeDocument/2006/relationships/hyperlink" Target="http://obrnadzor.gov.ru/ru/" TargetMode="External"/><Relationship Id="rId49" Type="http://schemas.openxmlformats.org/officeDocument/2006/relationships/image" Target="media/image8.wmf"/><Relationship Id="rId114" Type="http://schemas.openxmlformats.org/officeDocument/2006/relationships/oleObject" Target="embeddings/oleObject39.bin"/><Relationship Id="rId119" Type="http://schemas.openxmlformats.org/officeDocument/2006/relationships/image" Target="media/image43.wmf"/><Relationship Id="rId10" Type="http://schemas.openxmlformats.org/officeDocument/2006/relationships/hyperlink" Target="URL:%20http://lib.mgafk.ru%20" TargetMode="External"/><Relationship Id="rId31" Type="http://schemas.openxmlformats.org/officeDocument/2006/relationships/hyperlink" Target="http://lib.mgafk.ru" TargetMode="External"/><Relationship Id="rId44" Type="http://schemas.openxmlformats.org/officeDocument/2006/relationships/oleObject" Target="embeddings/oleObject4.bin"/><Relationship Id="rId52" Type="http://schemas.openxmlformats.org/officeDocument/2006/relationships/oleObject" Target="embeddings/oleObject8.bin"/><Relationship Id="rId60" Type="http://schemas.openxmlformats.org/officeDocument/2006/relationships/oleObject" Target="embeddings/oleObject12.bin"/><Relationship Id="rId65" Type="http://schemas.openxmlformats.org/officeDocument/2006/relationships/image" Target="media/image16.wmf"/><Relationship Id="rId73" Type="http://schemas.openxmlformats.org/officeDocument/2006/relationships/image" Target="media/image20.wmf"/><Relationship Id="rId78" Type="http://schemas.openxmlformats.org/officeDocument/2006/relationships/oleObject" Target="embeddings/oleObject21.bin"/><Relationship Id="rId81" Type="http://schemas.openxmlformats.org/officeDocument/2006/relationships/image" Target="media/image24.wmf"/><Relationship Id="rId86" Type="http://schemas.openxmlformats.org/officeDocument/2006/relationships/oleObject" Target="embeddings/oleObject25.bin"/><Relationship Id="rId94" Type="http://schemas.openxmlformats.org/officeDocument/2006/relationships/oleObject" Target="embeddings/oleObject29.bin"/><Relationship Id="rId99" Type="http://schemas.openxmlformats.org/officeDocument/2006/relationships/image" Target="media/image33.wmf"/><Relationship Id="rId101" Type="http://schemas.openxmlformats.org/officeDocument/2006/relationships/image" Target="media/image34.wmf"/><Relationship Id="rId122" Type="http://schemas.openxmlformats.org/officeDocument/2006/relationships/oleObject" Target="embeddings/oleObject43.bin"/><Relationship Id="rId130" Type="http://schemas.openxmlformats.org/officeDocument/2006/relationships/oleObject" Target="embeddings/oleObject47.bin"/><Relationship Id="rId135" Type="http://schemas.openxmlformats.org/officeDocument/2006/relationships/image" Target="media/image51.wmf"/><Relationship Id="rId143" Type="http://schemas.openxmlformats.org/officeDocument/2006/relationships/image" Target="media/image55.wmf"/><Relationship Id="rId148" Type="http://schemas.openxmlformats.org/officeDocument/2006/relationships/oleObject" Target="embeddings/oleObject56.bin"/><Relationship Id="rId151" Type="http://schemas.openxmlformats.org/officeDocument/2006/relationships/image" Target="media/image59.wmf"/><Relationship Id="rId156" Type="http://schemas.openxmlformats.org/officeDocument/2006/relationships/oleObject" Target="embeddings/oleObject60.bin"/><Relationship Id="rId164" Type="http://schemas.openxmlformats.org/officeDocument/2006/relationships/oleObject" Target="embeddings/oleObject64.bin"/><Relationship Id="rId169" Type="http://schemas.openxmlformats.org/officeDocument/2006/relationships/image" Target="media/image68.wmf"/><Relationship Id="rId177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internet.garant.ru/document/redirect/72232870/0" TargetMode="External"/><Relationship Id="rId172" Type="http://schemas.openxmlformats.org/officeDocument/2006/relationships/image" Target="media/image70.png"/><Relationship Id="rId13" Type="http://schemas.openxmlformats.org/officeDocument/2006/relationships/hyperlink" Target="URL:%20http://lib.mgafk.ru%20" TargetMode="External"/><Relationship Id="rId18" Type="http://schemas.openxmlformats.org/officeDocument/2006/relationships/hyperlink" Target="URL:%20http://lib.mgafk.ru%20" TargetMode="External"/><Relationship Id="rId39" Type="http://schemas.openxmlformats.org/officeDocument/2006/relationships/oleObject" Target="embeddings/oleObject2.bin"/><Relationship Id="rId109" Type="http://schemas.openxmlformats.org/officeDocument/2006/relationships/image" Target="media/image38.wmf"/><Relationship Id="rId34" Type="http://schemas.openxmlformats.org/officeDocument/2006/relationships/hyperlink" Target="http://www.iprbookshop.ru" TargetMode="External"/><Relationship Id="rId50" Type="http://schemas.openxmlformats.org/officeDocument/2006/relationships/oleObject" Target="embeddings/oleObject7.bin"/><Relationship Id="rId55" Type="http://schemas.openxmlformats.org/officeDocument/2006/relationships/image" Target="media/image11.wmf"/><Relationship Id="rId76" Type="http://schemas.openxmlformats.org/officeDocument/2006/relationships/oleObject" Target="embeddings/oleObject20.bin"/><Relationship Id="rId97" Type="http://schemas.openxmlformats.org/officeDocument/2006/relationships/image" Target="media/image32.wmf"/><Relationship Id="rId104" Type="http://schemas.openxmlformats.org/officeDocument/2006/relationships/oleObject" Target="embeddings/oleObject34.bin"/><Relationship Id="rId120" Type="http://schemas.openxmlformats.org/officeDocument/2006/relationships/oleObject" Target="embeddings/oleObject42.bin"/><Relationship Id="rId125" Type="http://schemas.openxmlformats.org/officeDocument/2006/relationships/image" Target="media/image46.wmf"/><Relationship Id="rId141" Type="http://schemas.openxmlformats.org/officeDocument/2006/relationships/image" Target="media/image54.wmf"/><Relationship Id="rId146" Type="http://schemas.openxmlformats.org/officeDocument/2006/relationships/oleObject" Target="embeddings/oleObject55.bin"/><Relationship Id="rId167" Type="http://schemas.openxmlformats.org/officeDocument/2006/relationships/image" Target="media/image67.wmf"/><Relationship Id="rId7" Type="http://schemas.openxmlformats.org/officeDocument/2006/relationships/hyperlink" Target="http://internet.garant.ru/document/redirect/72232870/0" TargetMode="External"/><Relationship Id="rId71" Type="http://schemas.openxmlformats.org/officeDocument/2006/relationships/image" Target="media/image19.wmf"/><Relationship Id="rId92" Type="http://schemas.openxmlformats.org/officeDocument/2006/relationships/oleObject" Target="embeddings/oleObject28.bin"/><Relationship Id="rId162" Type="http://schemas.openxmlformats.org/officeDocument/2006/relationships/oleObject" Target="embeddings/oleObject63.bin"/><Relationship Id="rId2" Type="http://schemas.openxmlformats.org/officeDocument/2006/relationships/styles" Target="styles.xml"/><Relationship Id="rId29" Type="http://schemas.openxmlformats.org/officeDocument/2006/relationships/hyperlink" Target="http://www.edu.ru" TargetMode="External"/><Relationship Id="rId24" Type="http://schemas.openxmlformats.org/officeDocument/2006/relationships/hyperlink" Target="https://minsport.gov.ru/" TargetMode="External"/><Relationship Id="rId40" Type="http://schemas.openxmlformats.org/officeDocument/2006/relationships/image" Target="media/image3.png"/><Relationship Id="rId45" Type="http://schemas.openxmlformats.org/officeDocument/2006/relationships/image" Target="media/image6.wmf"/><Relationship Id="rId66" Type="http://schemas.openxmlformats.org/officeDocument/2006/relationships/oleObject" Target="embeddings/oleObject15.bin"/><Relationship Id="rId87" Type="http://schemas.openxmlformats.org/officeDocument/2006/relationships/image" Target="media/image27.wmf"/><Relationship Id="rId110" Type="http://schemas.openxmlformats.org/officeDocument/2006/relationships/oleObject" Target="embeddings/oleObject37.bin"/><Relationship Id="rId115" Type="http://schemas.openxmlformats.org/officeDocument/2006/relationships/image" Target="media/image41.wmf"/><Relationship Id="rId131" Type="http://schemas.openxmlformats.org/officeDocument/2006/relationships/image" Target="media/image49.wmf"/><Relationship Id="rId136" Type="http://schemas.openxmlformats.org/officeDocument/2006/relationships/oleObject" Target="embeddings/oleObject50.bin"/><Relationship Id="rId157" Type="http://schemas.openxmlformats.org/officeDocument/2006/relationships/image" Target="media/image62.wmf"/><Relationship Id="rId178" Type="http://schemas.openxmlformats.org/officeDocument/2006/relationships/theme" Target="theme/theme1.xml"/><Relationship Id="rId61" Type="http://schemas.openxmlformats.org/officeDocument/2006/relationships/image" Target="media/image14.wmf"/><Relationship Id="rId82" Type="http://schemas.openxmlformats.org/officeDocument/2006/relationships/oleObject" Target="embeddings/oleObject23.bin"/><Relationship Id="rId152" Type="http://schemas.openxmlformats.org/officeDocument/2006/relationships/oleObject" Target="embeddings/oleObject58.bin"/><Relationship Id="rId173" Type="http://schemas.openxmlformats.org/officeDocument/2006/relationships/image" Target="media/image71.wmf"/><Relationship Id="rId19" Type="http://schemas.openxmlformats.org/officeDocument/2006/relationships/hyperlink" Target="URL:%20http://lib.mgafk.ru%20" TargetMode="External"/><Relationship Id="rId14" Type="http://schemas.openxmlformats.org/officeDocument/2006/relationships/hyperlink" Target="URL:%20http://lib.mgafk.ru%20" TargetMode="External"/><Relationship Id="rId30" Type="http://schemas.openxmlformats.org/officeDocument/2006/relationships/hyperlink" Target="http://fcior.edu.ru" TargetMode="External"/><Relationship Id="rId35" Type="http://schemas.openxmlformats.org/officeDocument/2006/relationships/hyperlink" Target="https://rucont.ru/" TargetMode="External"/><Relationship Id="rId56" Type="http://schemas.openxmlformats.org/officeDocument/2006/relationships/oleObject" Target="embeddings/oleObject10.bin"/><Relationship Id="rId77" Type="http://schemas.openxmlformats.org/officeDocument/2006/relationships/image" Target="media/image22.wmf"/><Relationship Id="rId100" Type="http://schemas.openxmlformats.org/officeDocument/2006/relationships/oleObject" Target="embeddings/oleObject32.bin"/><Relationship Id="rId105" Type="http://schemas.openxmlformats.org/officeDocument/2006/relationships/image" Target="media/image36.wmf"/><Relationship Id="rId126" Type="http://schemas.openxmlformats.org/officeDocument/2006/relationships/oleObject" Target="embeddings/oleObject45.bin"/><Relationship Id="rId147" Type="http://schemas.openxmlformats.org/officeDocument/2006/relationships/image" Target="media/image57.wmf"/><Relationship Id="rId168" Type="http://schemas.openxmlformats.org/officeDocument/2006/relationships/oleObject" Target="embeddings/oleObject66.bin"/><Relationship Id="rId8" Type="http://schemas.openxmlformats.org/officeDocument/2006/relationships/hyperlink" Target="http://internet.garant.ru/document/redirect/70753338/0" TargetMode="External"/><Relationship Id="rId51" Type="http://schemas.openxmlformats.org/officeDocument/2006/relationships/image" Target="media/image9.wmf"/><Relationship Id="rId72" Type="http://schemas.openxmlformats.org/officeDocument/2006/relationships/oleObject" Target="embeddings/oleObject18.bin"/><Relationship Id="rId93" Type="http://schemas.openxmlformats.org/officeDocument/2006/relationships/image" Target="media/image30.wmf"/><Relationship Id="rId98" Type="http://schemas.openxmlformats.org/officeDocument/2006/relationships/oleObject" Target="embeddings/oleObject31.bin"/><Relationship Id="rId121" Type="http://schemas.openxmlformats.org/officeDocument/2006/relationships/image" Target="media/image44.wmf"/><Relationship Id="rId142" Type="http://schemas.openxmlformats.org/officeDocument/2006/relationships/oleObject" Target="embeddings/oleObject53.bin"/><Relationship Id="rId163" Type="http://schemas.openxmlformats.org/officeDocument/2006/relationships/image" Target="media/image65.wmf"/><Relationship Id="rId3" Type="http://schemas.openxmlformats.org/officeDocument/2006/relationships/settings" Target="settings.xml"/><Relationship Id="rId25" Type="http://schemas.openxmlformats.org/officeDocument/2006/relationships/hyperlink" Target="https://mgafk.ru/" TargetMode="External"/><Relationship Id="rId46" Type="http://schemas.openxmlformats.org/officeDocument/2006/relationships/oleObject" Target="embeddings/oleObject5.bin"/><Relationship Id="rId67" Type="http://schemas.openxmlformats.org/officeDocument/2006/relationships/image" Target="media/image17.wmf"/><Relationship Id="rId116" Type="http://schemas.openxmlformats.org/officeDocument/2006/relationships/oleObject" Target="embeddings/oleObject40.bin"/><Relationship Id="rId137" Type="http://schemas.openxmlformats.org/officeDocument/2006/relationships/image" Target="media/image52.wmf"/><Relationship Id="rId158" Type="http://schemas.openxmlformats.org/officeDocument/2006/relationships/oleObject" Target="embeddings/oleObject61.bin"/><Relationship Id="rId20" Type="http://schemas.openxmlformats.org/officeDocument/2006/relationships/hyperlink" Target="https://urait.ru/bcode/449645" TargetMode="External"/><Relationship Id="rId41" Type="http://schemas.openxmlformats.org/officeDocument/2006/relationships/image" Target="media/image4.wmf"/><Relationship Id="rId62" Type="http://schemas.openxmlformats.org/officeDocument/2006/relationships/oleObject" Target="embeddings/oleObject13.bin"/><Relationship Id="rId83" Type="http://schemas.openxmlformats.org/officeDocument/2006/relationships/image" Target="media/image25.wmf"/><Relationship Id="rId88" Type="http://schemas.openxmlformats.org/officeDocument/2006/relationships/oleObject" Target="embeddings/oleObject26.bin"/><Relationship Id="rId111" Type="http://schemas.openxmlformats.org/officeDocument/2006/relationships/image" Target="media/image39.wmf"/><Relationship Id="rId132" Type="http://schemas.openxmlformats.org/officeDocument/2006/relationships/oleObject" Target="embeddings/oleObject48.bin"/><Relationship Id="rId153" Type="http://schemas.openxmlformats.org/officeDocument/2006/relationships/image" Target="media/image60.wmf"/><Relationship Id="rId174" Type="http://schemas.openxmlformats.org/officeDocument/2006/relationships/oleObject" Target="embeddings/oleObject68.bin"/><Relationship Id="rId15" Type="http://schemas.openxmlformats.org/officeDocument/2006/relationships/hyperlink" Target="URL:%20http://lib.mgafk.ru%20" TargetMode="External"/><Relationship Id="rId36" Type="http://schemas.openxmlformats.org/officeDocument/2006/relationships/image" Target="media/image1.wmf"/><Relationship Id="rId57" Type="http://schemas.openxmlformats.org/officeDocument/2006/relationships/image" Target="media/image12.wmf"/><Relationship Id="rId106" Type="http://schemas.openxmlformats.org/officeDocument/2006/relationships/oleObject" Target="embeddings/oleObject35.bin"/><Relationship Id="rId127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9</TotalTime>
  <Pages>64</Pages>
  <Words>17526</Words>
  <Characters>99904</Characters>
  <Application>Microsoft Office Word</Application>
  <DocSecurity>0</DocSecurity>
  <Lines>832</Lines>
  <Paragraphs>2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.shchennikova</dc:creator>
  <cp:lastModifiedBy>зав Спортмедициной</cp:lastModifiedBy>
  <cp:revision>118</cp:revision>
  <cp:lastPrinted>2019-09-13T07:58:00Z</cp:lastPrinted>
  <dcterms:created xsi:type="dcterms:W3CDTF">2019-10-23T06:14:00Z</dcterms:created>
  <dcterms:modified xsi:type="dcterms:W3CDTF">2023-09-12T09:42:00Z</dcterms:modified>
</cp:coreProperties>
</file>